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17F3892A" w:rsidR="0053478F" w:rsidRPr="0098259C" w:rsidRDefault="0053478F" w:rsidP="00E04F7A"/>
    <w:p w14:paraId="4939B61A" w14:textId="77777777" w:rsidR="007C0012" w:rsidRPr="0098259C" w:rsidRDefault="007C0012" w:rsidP="007C0012">
      <w:pPr>
        <w:pStyle w:val="BodyText"/>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p>
    <w:p w14:paraId="460BCDD9" w14:textId="77777777" w:rsidR="00F27D01" w:rsidRDefault="00F27D01" w:rsidP="00471821">
      <w:pPr>
        <w:pStyle w:val="Titlefrontpage"/>
        <w:jc w:val="left"/>
        <w:rPr>
          <w:szCs w:val="32"/>
        </w:rPr>
      </w:pPr>
    </w:p>
    <w:p w14:paraId="4DE4E5D5" w14:textId="77777777" w:rsidR="00F27D01" w:rsidRDefault="00F27D01" w:rsidP="00471821">
      <w:pPr>
        <w:pStyle w:val="Titlefrontpage"/>
        <w:jc w:val="left"/>
        <w:rPr>
          <w:szCs w:val="32"/>
        </w:rPr>
      </w:pPr>
    </w:p>
    <w:p w14:paraId="6151FAB6" w14:textId="77777777" w:rsidR="0053478F" w:rsidRPr="0098259C" w:rsidRDefault="00332E07" w:rsidP="00471821">
      <w:pPr>
        <w:pStyle w:val="Titlefrontpage"/>
        <w:jc w:val="left"/>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77777777" w:rsidR="009314E5" w:rsidRPr="0098259C" w:rsidRDefault="009314E5"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5" w:author="Bertsch Christian (CR/AEE3)" w:date="2019-09-06T11:23:00Z">
        <w:r w:rsidR="00C60628">
          <w:rPr>
            <w:sz w:val="24"/>
          </w:rPr>
          <w:t>.1</w:t>
        </w:r>
      </w:ins>
    </w:p>
    <w:p w14:paraId="1B2D96DD" w14:textId="7FEA55F8" w:rsidR="0084747C" w:rsidRDefault="00D0034A" w:rsidP="00D0034A">
      <w:pPr>
        <w:pStyle w:val="Subtitlefrontpage"/>
        <w:tabs>
          <w:tab w:val="left" w:pos="3060"/>
        </w:tabs>
        <w:rPr>
          <w:sz w:val="24"/>
        </w:rPr>
      </w:pPr>
      <w:r w:rsidRPr="00AE2A4F">
        <w:rPr>
          <w:sz w:val="24"/>
        </w:rPr>
        <w:tab/>
      </w:r>
      <w:del w:id="6" w:author="Bertsch Christian (CR/AEE3)" w:date="2019-09-24T22:41:00Z">
        <w:r w:rsidR="00683EB8" w:rsidDel="00054FCF">
          <w:rPr>
            <w:sz w:val="24"/>
          </w:rPr>
          <w:delText>July</w:delText>
        </w:r>
        <w:r w:rsidR="00C42CEF" w:rsidDel="00054FCF">
          <w:rPr>
            <w:sz w:val="24"/>
          </w:rPr>
          <w:delText xml:space="preserve"> </w:delText>
        </w:r>
      </w:del>
      <w:del w:id="7"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8" w:author="Bertsch Christian (CR/AEE3)" w:date="2019-09-24T22:41:00Z">
        <w:r w:rsidR="00054FCF">
          <w:rPr>
            <w:sz w:val="24"/>
          </w:rPr>
          <w:t>October 2</w:t>
        </w:r>
        <w:r w:rsidR="00054FCF" w:rsidRPr="00054FCF">
          <w:rPr>
            <w:sz w:val="24"/>
            <w:vertAlign w:val="superscript"/>
            <w:rPrChange w:id="9" w:author="Bertsch Christian (CR/AEE3)" w:date="2019-09-24T22:41:00Z">
              <w:rPr>
                <w:sz w:val="24"/>
              </w:rPr>
            </w:rPrChange>
          </w:rPr>
          <w:t>nd</w:t>
        </w:r>
      </w:ins>
      <w:ins w:id="10" w:author="Bertsch Christian (CR/AEE3)" w:date="2019-09-06T11:23:00Z">
        <w:r w:rsidR="005B682A">
          <w:rPr>
            <w:sz w:val="24"/>
          </w:rPr>
          <w:t xml:space="preserve"> </w:t>
        </w:r>
        <w:r w:rsidRPr="00AE2A4F">
          <w:rPr>
            <w:sz w:val="24"/>
          </w:rPr>
          <w:t>201</w:t>
        </w:r>
        <w:r w:rsidR="00C60628">
          <w:rPr>
            <w:sz w:val="24"/>
          </w:rPr>
          <w:t>9</w:t>
        </w:r>
      </w:ins>
    </w:p>
    <w:p w14:paraId="3F01548F" w14:textId="77777777" w:rsidR="00247AA6" w:rsidRDefault="00C01C3E" w:rsidP="00247AA6">
      <w:pPr>
        <w:pStyle w:val="NormalWeb"/>
        <w:spacing w:before="0" w:beforeAutospacing="0" w:after="0" w:afterAutospacing="0"/>
        <w:rPr>
          <w:b/>
          <w:sz w:val="24"/>
        </w:rPr>
      </w:pPr>
      <w:r>
        <w:rPr>
          <w:b/>
          <w:sz w:val="24"/>
        </w:rPr>
        <w:br/>
      </w:r>
    </w:p>
    <w:p w14:paraId="3115B53C" w14:textId="1C363FB9"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11" w:author="Bertsch Christian (CR/AEE3)" w:date="2019-09-25T07:55:00Z">
        <w:r w:rsidR="00FD58BF">
          <w:rPr>
            <w:szCs w:val="20"/>
          </w:rPr>
          <w:t>1.</w:t>
        </w:r>
      </w:ins>
      <w:r w:rsidRPr="00A75A80">
        <w:rPr>
          <w:szCs w:val="20"/>
        </w:rPr>
        <w:t xml:space="preserve"> </w:t>
      </w:r>
      <w:ins w:id="12" w:author="Bertsch Christian (CR/AEE3)" w:date="2019-09-25T07:56:00Z">
        <w:r w:rsidR="00FD58BF">
          <w:rPr>
            <w:szCs w:val="20"/>
          </w:rPr>
          <w:t xml:space="preserve">This is a maintenance </w:t>
        </w:r>
      </w:ins>
      <w:ins w:id="13" w:author="Bertsch Christian (CR/AEE3)" w:date="2019-09-25T07:57:00Z">
        <w:r w:rsidR="00FD58BF">
          <w:rPr>
            <w:szCs w:val="20"/>
          </w:rPr>
          <w:t xml:space="preserve">release with no new features compared to FMI 2.0. </w:t>
        </w:r>
      </w:ins>
      <w:r w:rsidRPr="00A75A80">
        <w:rPr>
          <w:szCs w:val="20"/>
        </w:rPr>
        <w:t xml:space="preserve">FMI is a </w:t>
      </w:r>
      <w:r w:rsidR="005D1624">
        <w:rPr>
          <w:szCs w:val="20"/>
        </w:rPr>
        <w:t>tool</w:t>
      </w:r>
      <w:ins w:id="14"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15" w:author="Bertsch Christian (CR/AEE3)" w:date="2019-09-06T11:23:00Z">
        <w:r w:rsidRPr="00A75A80">
          <w:rPr>
            <w:szCs w:val="20"/>
          </w:rPr>
          <w:delText>xml-files</w:delText>
        </w:r>
      </w:del>
      <w:ins w:id="16" w:author="Bertsch Christian (CR/AEE3)" w:date="2019-09-06T11:23:00Z">
        <w:r w:rsidR="00B8417F">
          <w:rPr>
            <w:szCs w:val="20"/>
          </w:rPr>
          <w:t>XML</w:t>
        </w:r>
      </w:ins>
      <w:ins w:id="17" w:author="Bertsch Christian (CR/AEE3)" w:date="2019-09-23T17:41:00Z">
        <w:r w:rsidR="00C42950">
          <w:rPr>
            <w:szCs w:val="20"/>
          </w:rPr>
          <w:t xml:space="preserve"> </w:t>
        </w:r>
      </w:ins>
      <w:ins w:id="18" w:author="Bertsch Christian (CR/AEE3)" w:date="2019-09-06T11:23:00Z">
        <w:r w:rsidRPr="00A75A80">
          <w:rPr>
            <w:szCs w:val="20"/>
          </w:rPr>
          <w:t>files</w:t>
        </w:r>
      </w:ins>
      <w:r w:rsidRPr="00A75A80">
        <w:rPr>
          <w:szCs w:val="20"/>
        </w:rPr>
        <w:t xml:space="preserve"> and C</w:t>
      </w:r>
      <w:r w:rsidR="007F616C">
        <w:rPr>
          <w:szCs w:val="20"/>
        </w:rPr>
        <w:t xml:space="preserve"> </w:t>
      </w:r>
      <w:del w:id="19"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ins w:id="20" w:author="Bertsch Christian (CR/AEE3)" w:date="2019-09-25T07:58:00Z">
        <w:r w:rsidR="00FD58BF">
          <w:rPr>
            <w:szCs w:val="20"/>
          </w:rPr>
          <w:t>many</w:t>
        </w:r>
      </w:ins>
      <w:del w:id="21" w:author="Bertsch Christian (CR/AEE3)" w:date="2019-09-25T07:58:00Z">
        <w:r w:rsidRPr="006F0075" w:rsidDel="00FD58BF">
          <w:rPr>
            <w:szCs w:val="20"/>
          </w:rPr>
          <w:delText>16</w:delText>
        </w:r>
      </w:del>
      <w:r w:rsidRPr="006F0075">
        <w:rPr>
          <w:szCs w:val="20"/>
        </w:rPr>
        <w:t xml:space="preserve"> companies and research institutes</w:t>
      </w:r>
      <w:r w:rsidRPr="00A75A80">
        <w:rPr>
          <w:szCs w:val="20"/>
        </w:rPr>
        <w:t xml:space="preserve">. FMI </w:t>
      </w:r>
      <w:ins w:id="22" w:author="Bertsch Christian (CR/AEE3)" w:date="2019-09-25T07:58:00Z">
        <w:r w:rsidR="00FD58BF">
          <w:rPr>
            <w:szCs w:val="20"/>
          </w:rPr>
          <w:t>2</w:t>
        </w:r>
      </w:ins>
      <w:del w:id="23" w:author="Bertsch Christian (CR/AEE3)" w:date="2019-09-25T07:58:00Z">
        <w:r w:rsidRPr="00A75A80" w:rsidDel="00FD58BF">
          <w:rPr>
            <w:szCs w:val="20"/>
          </w:rPr>
          <w:delText>1</w:delText>
        </w:r>
      </w:del>
      <w:r w:rsidRPr="00A75A80">
        <w:rPr>
          <w:szCs w:val="20"/>
        </w:rPr>
        <w:t xml:space="preserve">.0 is supported by </w:t>
      </w:r>
      <w:r w:rsidRPr="006F0075">
        <w:rPr>
          <w:szCs w:val="20"/>
        </w:rPr>
        <w:t xml:space="preserve">over </w:t>
      </w:r>
      <w:ins w:id="24" w:author="Bertsch Christian (CR/AEE3)" w:date="2019-09-25T07:59:00Z">
        <w:r w:rsidR="00FD58BF">
          <w:rPr>
            <w:szCs w:val="20"/>
          </w:rPr>
          <w:t>100</w:t>
        </w:r>
      </w:ins>
      <w:del w:id="25" w:author="Bertsch Christian (CR/AEE3)" w:date="2019-09-25T07:59:00Z">
        <w:r w:rsidR="00C07CA5" w:rsidDel="00FD58BF">
          <w:rPr>
            <w:szCs w:val="20"/>
          </w:rPr>
          <w:delText>4</w:delText>
        </w:r>
        <w:r w:rsidRPr="006F0075" w:rsidDel="00FD58BF">
          <w:rPr>
            <w:szCs w:val="20"/>
          </w:rPr>
          <w:delText>5</w:delText>
        </w:r>
      </w:del>
      <w:r w:rsidRPr="006F0075">
        <w:rPr>
          <w:szCs w:val="20"/>
        </w:rPr>
        <w:t xml:space="preserve"> tools</w:t>
      </w:r>
      <w:r w:rsidRPr="00A75A80">
        <w:rPr>
          <w:szCs w:val="20"/>
        </w:rPr>
        <w:t xml:space="preserve"> and is used by automotive and non-automotive organizations throughout Europe, Asia and North America.</w:t>
      </w:r>
    </w:p>
    <w:p w14:paraId="28D69CFC" w14:textId="284761CD" w:rsidR="00247AA6" w:rsidRPr="00A75A80" w:rsidRDefault="00C42950" w:rsidP="00247AA6">
      <w:pPr>
        <w:pStyle w:val="NormalWeb"/>
        <w:rPr>
          <w:szCs w:val="20"/>
        </w:rPr>
      </w:pPr>
      <w:ins w:id="26" w:author="Bertsch Christian (CR/AEE3)" w:date="2019-09-23T17:41:00Z">
        <w:r>
          <w:rPr>
            <w:szCs w:val="20"/>
          </w:rPr>
          <w:t>T</w:t>
        </w:r>
      </w:ins>
      <w:del w:id="27" w:author="Bertsch Christian (CR/AEE3)" w:date="2019-09-23T17:41:00Z">
        <w:r w:rsidR="00247AA6" w:rsidRPr="00A75A80" w:rsidDel="00C42950">
          <w:rPr>
            <w:szCs w:val="20"/>
          </w:rPr>
          <w:delText>On</w:delText>
        </w:r>
        <w:r w:rsidR="00B96AA8" w:rsidDel="00C42950">
          <w:rPr>
            <w:szCs w:val="20"/>
          </w:rPr>
          <w:delText xml:space="preserve"> t</w:delText>
        </w:r>
      </w:del>
      <w:r w:rsidR="00247AA6" w:rsidRPr="00A75A80">
        <w:rPr>
          <w:szCs w:val="20"/>
        </w:rPr>
        <w:t xml:space="preserve">he </w:t>
      </w:r>
      <w:del w:id="28" w:author="Bertsch Christian (CR/AEE3)" w:date="2019-09-06T11:23:00Z">
        <w:r w:rsidR="00247AA6" w:rsidRPr="006F0075">
          <w:rPr>
            <w:szCs w:val="20"/>
          </w:rPr>
          <w:delText>Downloads</w:delText>
        </w:r>
      </w:del>
      <w:ins w:id="29" w:author="Bertsch Christian (CR/AEE3)" w:date="2019-09-06T11:23:00Z">
        <w:r w:rsidR="00C72DAC">
          <w:rPr>
            <w:szCs w:val="20"/>
          </w:rPr>
          <w:t>d</w:t>
        </w:r>
        <w:r w:rsidR="00247AA6" w:rsidRPr="006F0075">
          <w:rPr>
            <w:szCs w:val="20"/>
          </w:rPr>
          <w:t>ownloads</w:t>
        </w:r>
      </w:ins>
      <w:r w:rsidR="00247AA6" w:rsidRPr="00A75A80">
        <w:rPr>
          <w:szCs w:val="20"/>
        </w:rPr>
        <w:t xml:space="preserve"> page</w:t>
      </w:r>
      <w:r w:rsidR="006F0075">
        <w:rPr>
          <w:szCs w:val="20"/>
        </w:rPr>
        <w:t xml:space="preserve"> (</w:t>
      </w:r>
      <w:hyperlink r:id="rId10" w:history="1">
        <w:r w:rsidR="00C60628" w:rsidRPr="00C60628">
          <w:rPr>
            <w:rStyle w:val="Hyperlink"/>
            <w:szCs w:val="20"/>
          </w:rPr>
          <w:t>https://fmi-standard.org/downloads</w:t>
        </w:r>
      </w:hyperlink>
      <w:del w:id="30" w:author="Bertsch Christian (CR/AEE3)" w:date="2019-09-06T11:23:00Z">
        <w:r w:rsidR="006F0075">
          <w:rPr>
            <w:szCs w:val="20"/>
          </w:rPr>
          <w:delText>)</w:delText>
        </w:r>
        <w:r w:rsidR="00247AA6" w:rsidRPr="00A75A80">
          <w:rPr>
            <w:szCs w:val="20"/>
          </w:rPr>
          <w:delText>,</w:delText>
        </w:r>
      </w:del>
      <w:ins w:id="31" w:author="Bertsch Christian (CR/AEE3)" w:date="2019-09-06T11:23:00Z">
        <w:r w:rsidR="00C60628">
          <w:rPr>
            <w:rStyle w:val="Hyperlink"/>
            <w:szCs w:val="20"/>
          </w:rPr>
          <w:t>/</w:t>
        </w:r>
        <w:r w:rsidR="006F0075">
          <w:rPr>
            <w:szCs w:val="20"/>
          </w:rPr>
          <w:t>)</w:t>
        </w:r>
        <w:r w:rsidR="00B15947">
          <w:rPr>
            <w:szCs w:val="20"/>
          </w:rPr>
          <w:t xml:space="preserve"> provides</w:t>
        </w:r>
      </w:ins>
      <w:r w:rsidR="00247AA6" w:rsidRPr="00A75A80">
        <w:rPr>
          <w:szCs w:val="20"/>
        </w:rPr>
        <w:t xml:space="preserve"> this specification, as well as supporting C</w:t>
      </w:r>
      <w:r w:rsidR="00CF3ADA">
        <w:rPr>
          <w:szCs w:val="20"/>
        </w:rPr>
        <w:t xml:space="preserve"> </w:t>
      </w:r>
      <w:del w:id="32" w:author="Bertsch Christian (CR/AEE3)" w:date="2019-09-06T11:23:00Z">
        <w:r w:rsidR="00247AA6" w:rsidRPr="00A75A80">
          <w:rPr>
            <w:szCs w:val="20"/>
          </w:rPr>
          <w:delText>-</w:delText>
        </w:r>
      </w:del>
      <w:r w:rsidR="00247AA6" w:rsidRPr="00A75A80">
        <w:rPr>
          <w:szCs w:val="20"/>
        </w:rPr>
        <w:t xml:space="preserve">header and </w:t>
      </w:r>
      <w:del w:id="33" w:author="Bertsch Christian (CR/AEE3)" w:date="2019-09-06T11:23:00Z">
        <w:r w:rsidR="00247AA6" w:rsidRPr="00A75A80">
          <w:rPr>
            <w:szCs w:val="20"/>
          </w:rPr>
          <w:delText>xml</w:delText>
        </w:r>
      </w:del>
      <w:ins w:id="34" w:author="Bertsch Christian (CR/AEE3)" w:date="2019-09-06T11:23:00Z">
        <w:r w:rsidR="00CF3ADA">
          <w:rPr>
            <w:szCs w:val="20"/>
          </w:rPr>
          <w:t>XML</w:t>
        </w:r>
      </w:ins>
      <w:r w:rsidR="00CF3ADA" w:rsidRPr="00A75A80">
        <w:rPr>
          <w:szCs w:val="20"/>
        </w:rPr>
        <w:t xml:space="preserve"> </w:t>
      </w:r>
      <w:r w:rsidR="00247AA6" w:rsidRPr="00A75A80">
        <w:rPr>
          <w:szCs w:val="20"/>
        </w:rPr>
        <w:t>schema files</w:t>
      </w:r>
      <w:del w:id="35" w:author="Bertsch Christian (CR/AEE3)" w:date="2019-09-06T11:23:00Z">
        <w:r w:rsidR="00247AA6" w:rsidRPr="00A75A80">
          <w:rPr>
            <w:szCs w:val="20"/>
          </w:rPr>
          <w:delText>,</w:delText>
        </w:r>
      </w:del>
      <w:r w:rsidR="00247AA6" w:rsidRPr="00A75A80">
        <w:rPr>
          <w:szCs w:val="20"/>
        </w:rPr>
        <w:t xml:space="preserve"> and an FMI compliance checker</w:t>
      </w:r>
      <w:del w:id="36" w:author="Bertsch Christian (CR/AEE3)" w:date="2019-09-06T11:23:00Z">
        <w:r w:rsidR="00126C04">
          <w:rPr>
            <w:szCs w:val="20"/>
          </w:rPr>
          <w:delText xml:space="preserve"> is</w:delText>
        </w:r>
        <w:r w:rsidR="00247AA6" w:rsidRPr="00A75A80">
          <w:rPr>
            <w:szCs w:val="20"/>
          </w:rPr>
          <w:delText xml:space="preserve"> provided</w:delText>
        </w:r>
      </w:del>
      <w:r w:rsidR="00247AA6" w:rsidRPr="00A75A80">
        <w:rPr>
          <w:szCs w:val="20"/>
        </w:rPr>
        <w:t>.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ins w:id="37"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1"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38" w:name="_Toc215371355"/>
      <w:bookmarkStart w:id="39" w:name="_Toc217788014"/>
      <w:r w:rsidR="00882F43" w:rsidRPr="0098259C">
        <w:lastRenderedPageBreak/>
        <w:t>History</w:t>
      </w:r>
      <w:bookmarkEnd w:id="38"/>
      <w:bookmarkEnd w:id="39"/>
      <w:r w:rsidR="00DA71AC">
        <w:t xml:space="preserve"> / Road</w:t>
      </w:r>
      <w:r w:rsidR="00DA71AC" w:rsidRPr="00932E38">
        <w:t xml:space="preserve"> Map</w:t>
      </w:r>
    </w:p>
    <w:tbl>
      <w:tblPr>
        <w:tblW w:w="9781"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Change w:id="40" w:author="Bertsch Christian (CR/AEE3)" w:date="2019-09-24T22:42:00Z">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PrChange>
      </w:tblPr>
      <w:tblGrid>
        <w:gridCol w:w="1676"/>
        <w:gridCol w:w="1212"/>
        <w:gridCol w:w="6893"/>
        <w:tblGridChange w:id="41">
          <w:tblGrid>
            <w:gridCol w:w="1560"/>
            <w:gridCol w:w="1212"/>
            <w:gridCol w:w="6768"/>
          </w:tblGrid>
        </w:tblGridChange>
      </w:tblGrid>
      <w:tr w:rsidR="00882F43" w:rsidRPr="0098259C" w14:paraId="1831C912" w14:textId="77777777" w:rsidTr="00735A10">
        <w:tc>
          <w:tcPr>
            <w:tcW w:w="1676" w:type="dxa"/>
            <w:shd w:val="pct12" w:color="000000" w:fill="FFFFFF"/>
            <w:tcPrChange w:id="42" w:author="Bertsch Christian (CR/AEE3)" w:date="2019-09-24T22:42:00Z">
              <w:tcPr>
                <w:tcW w:w="1560" w:type="dxa"/>
                <w:shd w:val="pct12" w:color="000000" w:fill="FFFFFF"/>
              </w:tcPr>
            </w:tcPrChange>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Change w:id="43" w:author="Bertsch Christian (CR/AEE3)" w:date="2019-09-24T22:42:00Z">
              <w:tcPr>
                <w:tcW w:w="1212" w:type="dxa"/>
                <w:shd w:val="pct12" w:color="000000" w:fill="FFFFFF"/>
              </w:tcPr>
            </w:tcPrChange>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893" w:type="dxa"/>
            <w:shd w:val="pct12" w:color="000000" w:fill="FFFFFF"/>
            <w:tcPrChange w:id="44" w:author="Bertsch Christian (CR/AEE3)" w:date="2019-09-24T22:42:00Z">
              <w:tcPr>
                <w:tcW w:w="6768" w:type="dxa"/>
                <w:shd w:val="pct12" w:color="000000" w:fill="FFFFFF"/>
              </w:tcPr>
            </w:tcPrChange>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735A10">
        <w:tc>
          <w:tcPr>
            <w:tcW w:w="1676" w:type="dxa"/>
            <w:tcPrChange w:id="45" w:author="Bertsch Christian (CR/AEE3)" w:date="2019-09-24T22:42:00Z">
              <w:tcPr>
                <w:tcW w:w="1560" w:type="dxa"/>
              </w:tcPr>
            </w:tcPrChange>
          </w:tcPr>
          <w:p w14:paraId="48FB7714" w14:textId="77777777" w:rsidR="00C83FA5" w:rsidRPr="0098259C" w:rsidRDefault="00C83FA5" w:rsidP="00224526">
            <w:pPr>
              <w:pStyle w:val="tablecontents"/>
            </w:pPr>
            <w:r w:rsidRPr="0098259C">
              <w:t>1.0</w:t>
            </w:r>
          </w:p>
        </w:tc>
        <w:tc>
          <w:tcPr>
            <w:tcW w:w="1212" w:type="dxa"/>
            <w:tcPrChange w:id="46" w:author="Bertsch Christian (CR/AEE3)" w:date="2019-09-24T22:42:00Z">
              <w:tcPr>
                <w:tcW w:w="1212" w:type="dxa"/>
              </w:tcPr>
            </w:tcPrChange>
          </w:tcPr>
          <w:p w14:paraId="7214154D" w14:textId="77777777" w:rsidR="00C83FA5" w:rsidRPr="0098259C" w:rsidRDefault="00C83FA5" w:rsidP="00224526">
            <w:pPr>
              <w:pStyle w:val="tablecontents"/>
            </w:pPr>
            <w:r w:rsidRPr="0098259C">
              <w:t>2010-01-26</w:t>
            </w:r>
          </w:p>
        </w:tc>
        <w:tc>
          <w:tcPr>
            <w:tcW w:w="6893" w:type="dxa"/>
            <w:tcPrChange w:id="47" w:author="Bertsch Christian (CR/AEE3)" w:date="2019-09-24T22:42:00Z">
              <w:tcPr>
                <w:tcW w:w="6768" w:type="dxa"/>
              </w:tcPr>
            </w:tcPrChange>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735A10">
        <w:tc>
          <w:tcPr>
            <w:tcW w:w="1676" w:type="dxa"/>
            <w:tcPrChange w:id="48" w:author="Bertsch Christian (CR/AEE3)" w:date="2019-09-24T22:42:00Z">
              <w:tcPr>
                <w:tcW w:w="1560" w:type="dxa"/>
              </w:tcPr>
            </w:tcPrChange>
          </w:tcPr>
          <w:p w14:paraId="4B527B1D" w14:textId="77777777" w:rsidR="00C83FA5" w:rsidRPr="0098259C" w:rsidRDefault="00C83FA5" w:rsidP="00224526">
            <w:pPr>
              <w:pStyle w:val="tablecontents"/>
            </w:pPr>
            <w:r w:rsidRPr="0098259C">
              <w:t>1.0</w:t>
            </w:r>
          </w:p>
        </w:tc>
        <w:tc>
          <w:tcPr>
            <w:tcW w:w="1212" w:type="dxa"/>
            <w:tcPrChange w:id="49" w:author="Bertsch Christian (CR/AEE3)" w:date="2019-09-24T22:42:00Z">
              <w:tcPr>
                <w:tcW w:w="1212" w:type="dxa"/>
              </w:tcPr>
            </w:tcPrChange>
          </w:tcPr>
          <w:p w14:paraId="3649DF6D" w14:textId="77777777" w:rsidR="00C83FA5" w:rsidRPr="0098259C" w:rsidRDefault="00C83FA5" w:rsidP="00224526">
            <w:pPr>
              <w:pStyle w:val="tablecontents"/>
            </w:pPr>
            <w:r w:rsidRPr="0098259C">
              <w:t>2010-10-12</w:t>
            </w:r>
          </w:p>
        </w:tc>
        <w:tc>
          <w:tcPr>
            <w:tcW w:w="6893" w:type="dxa"/>
            <w:tcPrChange w:id="50" w:author="Bertsch Christian (CR/AEE3)" w:date="2019-09-24T22:42:00Z">
              <w:tcPr>
                <w:tcW w:w="6768" w:type="dxa"/>
              </w:tcPr>
            </w:tcPrChange>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735A10">
        <w:tc>
          <w:tcPr>
            <w:tcW w:w="1676" w:type="dxa"/>
            <w:tcPrChange w:id="51" w:author="Bertsch Christian (CR/AEE3)" w:date="2019-09-24T22:42:00Z">
              <w:tcPr>
                <w:tcW w:w="1560" w:type="dxa"/>
              </w:tcPr>
            </w:tcPrChange>
          </w:tcPr>
          <w:p w14:paraId="3BAC8860" w14:textId="3EF8A8BE" w:rsidR="00343699" w:rsidRDefault="00343699" w:rsidP="00907F9F">
            <w:pPr>
              <w:pStyle w:val="tablecontents"/>
            </w:pPr>
            <w:r>
              <w:t>2.0</w:t>
            </w:r>
          </w:p>
        </w:tc>
        <w:tc>
          <w:tcPr>
            <w:tcW w:w="1212" w:type="dxa"/>
            <w:tcPrChange w:id="52" w:author="Bertsch Christian (CR/AEE3)" w:date="2019-09-24T22:42:00Z">
              <w:tcPr>
                <w:tcW w:w="1212" w:type="dxa"/>
              </w:tcPr>
            </w:tcPrChange>
          </w:tcPr>
          <w:p w14:paraId="64F8A3D0" w14:textId="1DEC4826" w:rsidR="00343699" w:rsidRDefault="00E4491E">
            <w:pPr>
              <w:pStyle w:val="tablecontents"/>
            </w:pPr>
            <w:r>
              <w:t>2014-07-</w:t>
            </w:r>
            <w:r w:rsidR="00C60A55">
              <w:t>25</w:t>
            </w:r>
          </w:p>
        </w:tc>
        <w:tc>
          <w:tcPr>
            <w:tcW w:w="6893" w:type="dxa"/>
            <w:tcPrChange w:id="53" w:author="Bertsch Christian (CR/AEE3)" w:date="2019-09-24T22:42:00Z">
              <w:tcPr>
                <w:tcW w:w="6768" w:type="dxa"/>
              </w:tcPr>
            </w:tcPrChange>
          </w:tcPr>
          <w:p w14:paraId="31B153B5" w14:textId="5C49E4A9" w:rsidR="00343699" w:rsidRDefault="00F6301C">
            <w:pPr>
              <w:pStyle w:val="tablecontents"/>
            </w:pPr>
            <w:r>
              <w:t>Second version of FMI for Model Exchange and Co-Simulation</w:t>
            </w:r>
          </w:p>
        </w:tc>
      </w:tr>
      <w:tr w:rsidR="00B96AA8" w:rsidRPr="0098259C" w14:paraId="2721B214" w14:textId="77777777" w:rsidTr="00735A10">
        <w:trPr>
          <w:ins w:id="54" w:author="Bertsch Christian (CR/AEE3)" w:date="2019-09-06T11:23:00Z"/>
        </w:trPr>
        <w:tc>
          <w:tcPr>
            <w:tcW w:w="1676" w:type="dxa"/>
            <w:tcPrChange w:id="55" w:author="Bertsch Christian (CR/AEE3)" w:date="2019-09-24T22:42:00Z">
              <w:tcPr>
                <w:tcW w:w="1560" w:type="dxa"/>
              </w:tcPr>
            </w:tcPrChange>
          </w:tcPr>
          <w:p w14:paraId="5C4D1B8C" w14:textId="39379164" w:rsidR="00B96AA8" w:rsidRDefault="00B96AA8" w:rsidP="00907F9F">
            <w:pPr>
              <w:pStyle w:val="tablecontents"/>
              <w:rPr>
                <w:ins w:id="56" w:author="Bertsch Christian (CR/AEE3)" w:date="2019-09-06T11:23:00Z"/>
              </w:rPr>
            </w:pPr>
            <w:ins w:id="57" w:author="Bertsch Christian (CR/AEE3)" w:date="2019-09-06T11:23:00Z">
              <w:r>
                <w:t>2.0.1</w:t>
              </w:r>
            </w:ins>
          </w:p>
        </w:tc>
        <w:tc>
          <w:tcPr>
            <w:tcW w:w="1212" w:type="dxa"/>
            <w:tcPrChange w:id="58" w:author="Bertsch Christian (CR/AEE3)" w:date="2019-09-24T22:42:00Z">
              <w:tcPr>
                <w:tcW w:w="1212" w:type="dxa"/>
              </w:tcPr>
            </w:tcPrChange>
          </w:tcPr>
          <w:p w14:paraId="1526ACD8" w14:textId="50D5CC83" w:rsidR="00B96AA8" w:rsidRDefault="00054FCF">
            <w:pPr>
              <w:pStyle w:val="tablecontents"/>
              <w:rPr>
                <w:ins w:id="59" w:author="Bertsch Christian (CR/AEE3)" w:date="2019-09-06T11:23:00Z"/>
              </w:rPr>
            </w:pPr>
            <w:ins w:id="60" w:author="Bertsch Christian (CR/AEE3)" w:date="2019-09-06T11:23:00Z">
              <w:r>
                <w:t>2019-1</w:t>
              </w:r>
            </w:ins>
            <w:ins w:id="61" w:author="Bertsch Christian (CR/AEE3)" w:date="2019-09-24T22:42:00Z">
              <w:r>
                <w:t>0-02</w:t>
              </w:r>
            </w:ins>
          </w:p>
        </w:tc>
        <w:tc>
          <w:tcPr>
            <w:tcW w:w="6893" w:type="dxa"/>
            <w:tcPrChange w:id="62" w:author="Bertsch Christian (CR/AEE3)" w:date="2019-09-24T22:42:00Z">
              <w:tcPr>
                <w:tcW w:w="6768" w:type="dxa"/>
              </w:tcPr>
            </w:tcPrChange>
          </w:tcPr>
          <w:p w14:paraId="07C18BED" w14:textId="338DE6B3" w:rsidR="00B96AA8" w:rsidRDefault="00B96AA8">
            <w:pPr>
              <w:pStyle w:val="tablecontents"/>
              <w:rPr>
                <w:ins w:id="63" w:author="Bertsch Christian (CR/AEE3)" w:date="2019-09-06T11:23:00Z"/>
              </w:rPr>
            </w:pPr>
            <w:ins w:id="64" w:author="Bertsch Christian (CR/AEE3)" w:date="2019-09-06T11:23:00Z">
              <w:r>
                <w:t>Bugfix/maintenance rel</w:t>
              </w:r>
            </w:ins>
            <w:ins w:id="65" w:author="Bertsch Christian (CR/AEE3)" w:date="2019-09-24T15:43:00Z">
              <w:r w:rsidR="009D3D3A">
                <w:t>e</w:t>
              </w:r>
            </w:ins>
            <w:ins w:id="66" w:author="Bertsch Christian (CR/AEE3)" w:date="2019-09-06T11:23:00Z">
              <w:r>
                <w:t>ase of FMI for Model Exchange and Co-Simulation 2.0</w:t>
              </w:r>
            </w:ins>
          </w:p>
        </w:tc>
      </w:tr>
    </w:tbl>
    <w:p w14:paraId="688BC042" w14:textId="77777777" w:rsidR="00471821" w:rsidRPr="000D2C95" w:rsidRDefault="00471821" w:rsidP="00E04F7A">
      <w:pPr>
        <w:rPr>
          <w:szCs w:val="20"/>
        </w:rPr>
      </w:pPr>
    </w:p>
    <w:p w14:paraId="545B9A10" w14:textId="5151761A" w:rsidR="000D2C95" w:rsidRPr="000D2C95" w:rsidRDefault="000D2C95" w:rsidP="000D2C95">
      <w:pPr>
        <w:pStyle w:val="Subtitlefrontpage"/>
        <w:tabs>
          <w:tab w:val="left" w:pos="3060"/>
        </w:tabs>
        <w:jc w:val="left"/>
        <w:rPr>
          <w:rStyle w:val="Hyperlink"/>
          <w:sz w:val="20"/>
        </w:rPr>
      </w:pPr>
      <w:r w:rsidRPr="000D2C95">
        <w:rPr>
          <w:sz w:val="20"/>
        </w:rPr>
        <w:t>Please</w:t>
      </w:r>
      <w:del w:id="67" w:author="Bertsch Christian (CR/AEE3)" w:date="2019-09-06T11:23:00Z">
        <w:r w:rsidRPr="000D2C95">
          <w:rPr>
            <w:sz w:val="20"/>
          </w:rPr>
          <w:delText>,</w:delText>
        </w:r>
      </w:del>
      <w:r w:rsidRPr="000D2C95">
        <w:rPr>
          <w:sz w:val="20"/>
        </w:rPr>
        <w:t xml:space="preserve"> report issues that you find with this specification to the public FMI issue tracking system: </w:t>
      </w:r>
      <w:ins w:id="68" w:author="Bertsch Christian (CR/AEE3)" w:date="2019-09-06T11:23:00Z">
        <w:r w:rsidR="00040452" w:rsidRPr="00040452">
          <w:rPr>
            <w:sz w:val="20"/>
          </w:rPr>
          <w:t>https://github.com/modelica/fmi-standard/issues/</w:t>
        </w:r>
      </w:ins>
    </w:p>
    <w:p w14:paraId="59323BD7" w14:textId="77777777" w:rsidR="00471821" w:rsidRPr="0098259C" w:rsidRDefault="00471821" w:rsidP="00471821">
      <w:pPr>
        <w:pStyle w:val="BodyText"/>
      </w:pPr>
    </w:p>
    <w:p w14:paraId="772E93C0" w14:textId="458C4FA1" w:rsidR="00AC10E5" w:rsidRDefault="00AC10E5">
      <w:pPr>
        <w:pStyle w:val="Heading1"/>
        <w:numPr>
          <w:ilvl w:val="0"/>
          <w:numId w:val="0"/>
        </w:numPr>
        <w:pPrChange w:id="69" w:author="Bertsch Christian (CR/AEE3)" w:date="2019-09-25T07:54:00Z">
          <w:pPr>
            <w:spacing w:line="240" w:lineRule="auto"/>
          </w:pPr>
        </w:pPrChange>
      </w:pPr>
      <w:del w:id="70" w:author="Bertsch Christian (CR/AEE3)" w:date="2019-09-25T07:54:00Z">
        <w:r w:rsidDel="00FD58BF">
          <w:br w:type="page"/>
        </w:r>
      </w:del>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13172B4"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71" w:author="Bertsch Christian (CR/AEE3)" w:date="2019-09-25T07:57:00Z">
        <w:r w:rsidR="00FD58BF">
          <w:t>9</w:t>
        </w:r>
      </w:ins>
      <w:del w:id="72" w:author="Bertsch Christian (CR/AEE3)" w:date="2019-09-25T07:57:00Z">
        <w:r w:rsidR="005B682A" w:rsidDel="00FD58BF">
          <w:delText>4</w:delText>
        </w:r>
      </w:del>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2" w:history="1">
        <w:r w:rsidR="00CF3ADA" w:rsidRPr="00D61DC2">
          <w:rPr>
            <w:rStyle w:val="Hyperlink"/>
          </w:rPr>
          <w:t>http://creativecommons.org/licenses/by-sa/4.0/</w:t>
        </w:r>
      </w:hyperlink>
      <w:del w:id="73" w:author="Bertsch Christian (CR/AEE3)" w:date="2019-09-06T11:23:00Z">
        <w:r w:rsidRPr="0098259C">
          <w:delText>:</w:delText>
        </w:r>
      </w:del>
      <w:ins w:id="74"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626070" w:rsidP="006F0EE0">
      <w:pPr>
        <w:pStyle w:val="BodyText"/>
        <w:jc w:val="center"/>
        <w:rPr>
          <w:color w:val="000000"/>
        </w:rPr>
      </w:pPr>
      <w:hyperlink r:id="rId13"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75"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4" w:history="1">
        <w:r w:rsidRPr="0098259C">
          <w:rPr>
            <w:rStyle w:val="Hyperlink"/>
          </w:rPr>
          <w:t>http://www.opensource.org/licenses/bsd-license.html</w:t>
        </w:r>
      </w:hyperlink>
      <w:del w:id="76"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77"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5"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ins w:id="78" w:author="Bertsch Christian (CR/AEE3)" w:date="2019-09-25T07:57:00Z">
        <w:r w:rsidR="00FD58BF">
          <w:t>.1</w:t>
        </w:r>
      </w:ins>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79" w:author="Bertsch Christian (CR/AEE3)" w:date="2019-09-06T11:23:00Z">
        <w:r w:rsidR="00B8417F">
          <w:t>a</w:t>
        </w:r>
        <w:r w:rsidRPr="0098259C">
          <w:t xml:space="preserve"> </w:t>
        </w:r>
      </w:ins>
      <w:r w:rsidR="003B3242">
        <w:t>C code</w:t>
      </w:r>
      <w:ins w:id="80"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81" w:author="Bertsch Christian (CR/AEE3)" w:date="2019-09-06T11:23:00Z">
        <w:r w:rsidRPr="0098259C">
          <w:delText xml:space="preserve">then </w:delText>
        </w:r>
      </w:del>
      <w:r w:rsidRPr="0098259C">
        <w:t xml:space="preserve">this system is solved with the integrators of the environment where it is used. The models </w:t>
      </w:r>
      <w:del w:id="82" w:author="Bertsch Christian (CR/AEE3)" w:date="2019-09-06T11:23:00Z">
        <w:r w:rsidRPr="0098259C">
          <w:delText xml:space="preserve">to be </w:delText>
        </w:r>
      </w:del>
      <w:r w:rsidRPr="0098259C">
        <w:t xml:space="preserve">treated by this interface can be large for usage in offline or online simulation, or </w:t>
      </w:r>
      <w:ins w:id="83" w:author="Bertsch Christian (CR/AEE3)" w:date="2019-09-06T11:23:00Z">
        <w:r w:rsidR="003A78D1">
          <w:t xml:space="preserve">they </w:t>
        </w:r>
      </w:ins>
      <w:r w:rsidRPr="0098259C">
        <w:t xml:space="preserve">can be used in embedded control systems on </w:t>
      </w:r>
      <w:del w:id="84" w:author="Bertsch Christian (CR/AEE3)" w:date="2019-09-06T11:23:00Z">
        <w:r w:rsidRPr="0098259C">
          <w:delText>micro-processors</w:delText>
        </w:r>
      </w:del>
      <w:ins w:id="85"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86" w:author="Bertsch Christian (CR/AEE3)" w:date="2019-09-06T11:23:00Z">
        <w:r w:rsidRPr="0098259C">
          <w:delText>Both</w:delText>
        </w:r>
        <w:r w:rsidR="005A2A81" w:rsidRPr="0098259C">
          <w:delText>,</w:delText>
        </w:r>
        <w:r w:rsidRPr="0098259C">
          <w:delText xml:space="preserve"> rather simple</w:delText>
        </w:r>
      </w:del>
      <w:ins w:id="87"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88" w:author="Bertsch Christian (CR/AEE3)" w:date="2019-09-06T11:23:00Z">
        <w:r w:rsidR="00394432">
          <w:t xml:space="preserve">both </w:t>
        </w:r>
      </w:ins>
      <w:r w:rsidRPr="0098259C">
        <w:t>supported. Note</w:t>
      </w:r>
      <w:del w:id="89"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90" w:author="Bertsch Christian (CR/AEE3)" w:date="2019-09-06T11:23:00Z">
        <w:r w:rsidR="00374F39" w:rsidRPr="0098259C">
          <w:delText>zip</w:delText>
        </w:r>
      </w:del>
      <w:ins w:id="91"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92" w:author="Bertsch Christian (CR/AEE3)" w:date="2019-09-06T11:23:00Z">
        <w:r w:rsidRPr="0098259C">
          <w:delText>definition</w:delText>
        </w:r>
      </w:del>
      <w:ins w:id="93"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94" w:author="Bertsch Christian (CR/AEE3)" w:date="2019-09-06T11:23:00Z">
        <w:r w:rsidRPr="0098259C">
          <w:delText>needed</w:delText>
        </w:r>
      </w:del>
      <w:ins w:id="95"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96" w:author="Bertsch Christian (CR/AEE3)" w:date="2019-09-06T11:23:00Z">
        <w:r w:rsidR="00E71963">
          <w:t>-</w:t>
        </w:r>
      </w:ins>
      <w:r w:rsidRPr="0098259C">
        <w:t>to</w:t>
      </w:r>
      <w:ins w:id="97"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98" w:author="Bertsch Christian (CR/AEE3)" w:date="2019-09-06T11:23:00Z">
        <w:r w:rsidR="00374F39" w:rsidRPr="0098259C">
          <w:delText>zip</w:delText>
        </w:r>
      </w:del>
      <w:ins w:id="99"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100"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101" w:author="Bertsch Christian (CR/AEE3)" w:date="2019-09-06T11:23:00Z">
        <w:r w:rsidR="00374F39" w:rsidRPr="0098259C">
          <w:delText>zip</w:delText>
        </w:r>
      </w:del>
      <w:ins w:id="102"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626070" w:rsidP="00364630">
      <w:pPr>
        <w:pStyle w:val="BodyText"/>
        <w:jc w:val="center"/>
      </w:pPr>
      <w:hyperlink r:id="rId16" w:history="1">
        <w:r w:rsidR="000C745A" w:rsidRPr="003200BB">
          <w:rPr>
            <w:rStyle w:val="Hyperlink"/>
          </w:rPr>
          <w:t>https://www.fmi-standard.org</w:t>
        </w:r>
        <w:r w:rsidR="003714E7" w:rsidRPr="003200BB">
          <w:rPr>
            <w:rStyle w:val="Hyperlink"/>
          </w:rPr>
          <w:t>/tools</w:t>
        </w:r>
      </w:hyperlink>
    </w:p>
    <w:p w14:paraId="09BF38A0" w14:textId="3C3D7A73" w:rsidR="00C36FAB" w:rsidRPr="003200BB" w:rsidRDefault="00C36FAB" w:rsidP="00C36FAB">
      <w:pPr>
        <w:pStyle w:val="BodyText"/>
        <w:jc w:val="center"/>
        <w:rPr>
          <w:b/>
          <w:sz w:val="24"/>
        </w:rPr>
      </w:pPr>
      <w:r w:rsidRPr="003200BB">
        <w:br w:type="page"/>
      </w:r>
      <w:r w:rsidR="002358C2" w:rsidRPr="003200BB">
        <w:rPr>
          <w:b/>
          <w:sz w:val="24"/>
        </w:rPr>
        <w:t>About FMI 2.0</w:t>
      </w:r>
      <w:ins w:id="103" w:author="Bertsch Christian (CR/AEE3)" w:date="2019-09-25T07:58:00Z">
        <w:r w:rsidR="00FD58BF">
          <w:rPr>
            <w:b/>
            <w:sz w:val="24"/>
          </w:rPr>
          <w:t>.1</w:t>
        </w:r>
      </w:ins>
    </w:p>
    <w:p w14:paraId="76A63EAD" w14:textId="00825EF2" w:rsidR="00B86BE3" w:rsidRDefault="00B86BE3" w:rsidP="00FA3E81">
      <w:pPr>
        <w:pStyle w:val="BodyText"/>
        <w:rPr>
          <w:ins w:id="104" w:author="Bertsch Christian (CR/AEE3)" w:date="2019-09-28T19:26:00Z"/>
        </w:rPr>
      </w:pPr>
      <w:ins w:id="105" w:author="Bertsch Christian (CR/AEE3)" w:date="2019-09-28T19:27:00Z">
        <w:r>
          <w:t xml:space="preserve">FMI 2.0.1 </w:t>
        </w:r>
      </w:ins>
      <w:del w:id="106" w:author="Bertsch Christian (CR/AEE3)" w:date="2019-09-28T19:27:00Z">
        <w:r w:rsidR="00C36FAB" w:rsidRPr="0098259C" w:rsidDel="00B86BE3">
          <w:delText>This version 2.0</w:delText>
        </w:r>
      </w:del>
      <w:ins w:id="107" w:author="Bertsch Christian (CR/AEE3)" w:date="2019-09-25T07:59:00Z">
        <w:r w:rsidR="00FD58BF">
          <w:t>is a maintenance release with no new features compared to FMI 2.</w:t>
        </w:r>
      </w:ins>
      <w:ins w:id="108" w:author="Bertsch Christian (CR/AEE3)" w:date="2019-09-25T08:00:00Z">
        <w:r w:rsidR="00FD58BF">
          <w:t xml:space="preserve">0. FMUs created according to FMI 2.0.1 are valid FMUs according to FMI 2.0. </w:t>
        </w:r>
      </w:ins>
    </w:p>
    <w:p w14:paraId="7D2FCF52" w14:textId="1A11360B" w:rsidR="00B86BE3" w:rsidRPr="003200BB" w:rsidRDefault="00B86BE3" w:rsidP="00B86BE3">
      <w:pPr>
        <w:pStyle w:val="BodyText"/>
        <w:jc w:val="center"/>
        <w:rPr>
          <w:ins w:id="109" w:author="Bertsch Christian (CR/AEE3)" w:date="2019-09-28T19:27:00Z"/>
          <w:b/>
          <w:sz w:val="24"/>
        </w:rPr>
      </w:pPr>
      <w:ins w:id="110" w:author="Bertsch Christian (CR/AEE3)" w:date="2019-09-28T19:27:00Z">
        <w:r w:rsidRPr="003200BB">
          <w:rPr>
            <w:b/>
            <w:sz w:val="24"/>
          </w:rPr>
          <w:t>About FMI 2.0</w:t>
        </w:r>
      </w:ins>
    </w:p>
    <w:p w14:paraId="6A0559E4" w14:textId="465FCC95" w:rsidR="00AF7BFB" w:rsidRPr="0098259C" w:rsidRDefault="00FD58BF" w:rsidP="00CF7199">
      <w:pPr>
        <w:pStyle w:val="BodyText"/>
      </w:pPr>
      <w:ins w:id="111" w:author="Bertsch Christian (CR/AEE3)" w:date="2019-09-25T08:00:00Z">
        <w:r>
          <w:t>FMI 2.0</w:t>
        </w:r>
      </w:ins>
      <w:r w:rsidR="00C36FAB" w:rsidRPr="0098259C">
        <w:t xml:space="preserve"> </w:t>
      </w:r>
      <w:ins w:id="112" w:author="Bertsch Christian (CR/AEE3)" w:date="2019-09-25T08:00:00Z">
        <w:r>
          <w:t>was</w:t>
        </w:r>
      </w:ins>
      <w:del w:id="113" w:author="Bertsch Christian (CR/AEE3)" w:date="2019-09-25T08:00:00Z">
        <w:r w:rsidR="00C36FAB" w:rsidRPr="0098259C" w:rsidDel="00FD58BF">
          <w:delText>is</w:delText>
        </w:r>
      </w:del>
      <w:r w:rsidR="00C36FAB" w:rsidRPr="0098259C">
        <w:t xml:space="preserve"> a </w:t>
      </w:r>
      <w:r w:rsidR="00DA7ACF">
        <w:t xml:space="preserve">major enhancement </w:t>
      </w:r>
      <w:del w:id="114" w:author="Bertsch Christian (CR/AEE3)" w:date="2019-09-06T11:23:00Z">
        <w:r w:rsidR="00DA7ACF">
          <w:delText xml:space="preserve">compared </w:delText>
        </w:r>
      </w:del>
      <w:r w:rsidR="00DA7ACF">
        <w:t>to FMI 1.0</w:t>
      </w:r>
      <w:del w:id="115" w:author="Bertsch Christian (CR/AEE3)" w:date="2019-09-06T11:23:00Z">
        <w:r w:rsidR="00C36FAB" w:rsidRPr="0098259C">
          <w:delText>, where</w:delText>
        </w:r>
      </w:del>
      <w:ins w:id="116" w:author="Bertsch Christian (CR/AEE3)" w:date="2019-09-06T11:23:00Z">
        <w:r w:rsidR="00C36FAB" w:rsidRPr="0098259C">
          <w:t xml:space="preserve"> </w:t>
        </w:r>
        <w:r w:rsidR="00407000">
          <w:t>that merges</w:t>
        </w:r>
      </w:ins>
      <w:r w:rsidR="00407000">
        <w:t xml:space="preserve"> </w:t>
      </w:r>
      <w:r w:rsidR="00C36FAB" w:rsidRPr="0098259C">
        <w:t xml:space="preserve">the FMI 1.0 Model Exchange and Co-Simulation </w:t>
      </w:r>
      <w:r w:rsidR="00306FBB" w:rsidRPr="0098259C">
        <w:t>standards</w:t>
      </w:r>
      <w:r w:rsidR="00C36FAB" w:rsidRPr="0098259C">
        <w:t xml:space="preserve"> </w:t>
      </w:r>
      <w:del w:id="117" w:author="Bertsch Christian (CR/AEE3)" w:date="2019-09-06T11:23:00Z">
        <w:r w:rsidR="00C36FAB" w:rsidRPr="0098259C">
          <w:delText xml:space="preserve">have been merged, </w:delText>
        </w:r>
      </w:del>
      <w:r w:rsidR="00C36FAB" w:rsidRPr="0098259C">
        <w:t>and</w:t>
      </w:r>
      <w:ins w:id="118" w:author="Bertsch Christian (CR/AEE3)" w:date="2019-09-06T11:23:00Z">
        <w:r w:rsidR="00C36FAB" w:rsidRPr="0098259C">
          <w:t xml:space="preserve"> </w:t>
        </w:r>
        <w:r w:rsidR="00407000">
          <w:t>incorporates</w:t>
        </w:r>
      </w:ins>
      <w:r w:rsidR="00407000">
        <w:t xml:space="preserve"> </w:t>
      </w:r>
      <w:r w:rsidR="00C36FAB" w:rsidRPr="0098259C">
        <w:t>many improvements</w:t>
      </w:r>
      <w:del w:id="119" w:author="Bertsch Christian (CR/AEE3)" w:date="2019-09-06T11:23:00Z">
        <w:r w:rsidR="00C36FAB" w:rsidRPr="0098259C">
          <w:delText xml:space="preserve"> have been incorporated</w:delText>
        </w:r>
      </w:del>
      <w:r w:rsidR="00C36FAB" w:rsidRPr="0098259C">
        <w:t xml:space="preserve">,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AC7065">
        <w:t>A.3.1</w:t>
      </w:r>
      <w:r w:rsidR="00306FBB" w:rsidRPr="0098259C">
        <w:fldChar w:fldCharType="end"/>
      </w:r>
      <w:r w:rsidR="00AF7BFB" w:rsidRPr="0098259C">
        <w:t>.</w:t>
      </w:r>
      <w:r w:rsidR="005A2A81" w:rsidRPr="0098259C">
        <w:t xml:space="preserve"> </w:t>
      </w:r>
      <w:del w:id="120"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121" w:author="Bertsch Christian (CR/AEE3)" w:date="2019-09-06T11:23:00Z"/>
        </w:rPr>
      </w:pPr>
      <w:del w:id="122"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123" w:author="Bertsch Christian (CR/AEE3)" w:date="2019-09-06T11:23:00Z"/>
        </w:rPr>
      </w:pPr>
      <w:del w:id="124"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125" w:author="Bertsch Christian (CR/AEE3)" w:date="2019-09-06T11:23:00Z">
        <w:r w:rsidRPr="0098259C">
          <w:delText xml:space="preserve">, </w:delText>
        </w:r>
        <w:r w:rsidR="00D73B94" w:rsidRPr="0098259C">
          <w:delText>in</w:delText>
        </w:r>
      </w:del>
      <w:ins w:id="126"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127"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128" w:author="Bertsch Christian (CR/AEE3)" w:date="2019-09-06T11:23:00Z">
        <w:r w:rsidRPr="0098259C">
          <w:delText>Example: In</w:delText>
        </w:r>
      </w:del>
      <w:ins w:id="129"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7"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02783DA0"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del w:id="130" w:author="Bertsch Christian (CR/AEE3)" w:date="2019-09-28T15:31:00Z">
        <w:r w:rsidDel="00D878BC">
          <w:delText xml:space="preserve">are </w:delText>
        </w:r>
      </w:del>
      <w:ins w:id="131" w:author="Bertsch Christian (CR/AEE3)" w:date="2019-09-28T15:31:00Z">
        <w:r w:rsidR="00D878BC">
          <w:t xml:space="preserve">is </w:t>
        </w:r>
      </w:ins>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132" w:name="_Toc448903945"/>
      <w:bookmarkStart w:id="133" w:name="_Toc450645653"/>
      <w:r w:rsidR="00E04F7A" w:rsidRPr="002F3E46">
        <w:rPr>
          <w:sz w:val="24"/>
        </w:rPr>
        <w:t>Contents</w:t>
      </w:r>
      <w:bookmarkStart w:id="134" w:name="_Toc471724423"/>
      <w:bookmarkStart w:id="135" w:name="_Toc471724556"/>
      <w:bookmarkStart w:id="136" w:name="_Toc471785676"/>
      <w:bookmarkStart w:id="137" w:name="_Toc497546652"/>
      <w:bookmarkStart w:id="138" w:name="_Toc497547108"/>
      <w:bookmarkStart w:id="139" w:name="_Toc153341732"/>
      <w:bookmarkStart w:id="140" w:name="_Toc240646361"/>
      <w:bookmarkStart w:id="141" w:name="_Toc247884534"/>
      <w:bookmarkEnd w:id="132"/>
      <w:bookmarkEnd w:id="133"/>
    </w:p>
    <w:p w14:paraId="756B4241" w14:textId="6029AD5D" w:rsidR="007C1036" w:rsidRDefault="00A803FC">
      <w:pPr>
        <w:pStyle w:val="TOC1"/>
        <w:rPr>
          <w:ins w:id="142" w:author="Otter, Martin" w:date="2019-09-06T11:29: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143" w:author="Otter, Martin" w:date="2019-09-06T11:29:00Z">
        <w:r w:rsidR="007C1036" w:rsidRPr="00504176">
          <w:rPr>
            <w:rStyle w:val="Hyperlink"/>
          </w:rPr>
          <w:fldChar w:fldCharType="begin"/>
        </w:r>
        <w:r w:rsidR="007C1036" w:rsidRPr="00504176">
          <w:rPr>
            <w:rStyle w:val="Hyperlink"/>
          </w:rPr>
          <w:instrText xml:space="preserve"> </w:instrText>
        </w:r>
        <w:r w:rsidR="007C1036">
          <w:instrText>HYPERLINK \l "_Toc18661770"</w:instrText>
        </w:r>
        <w:r w:rsidR="007C1036" w:rsidRPr="00504176">
          <w:rPr>
            <w:rStyle w:val="Hyperlink"/>
          </w:rPr>
          <w:instrText xml:space="preserve"> </w:instrText>
        </w:r>
        <w:r w:rsidR="007C1036" w:rsidRPr="00504176">
          <w:rPr>
            <w:rStyle w:val="Hyperlink"/>
          </w:rPr>
          <w:fldChar w:fldCharType="separate"/>
        </w:r>
        <w:r w:rsidR="007C1036" w:rsidRPr="00504176">
          <w:rPr>
            <w:rStyle w:val="Hyperlink"/>
          </w:rPr>
          <w:t>1.</w:t>
        </w:r>
        <w:r w:rsidR="007C1036">
          <w:rPr>
            <w:rFonts w:asciiTheme="minorHAnsi" w:eastAsiaTheme="minorEastAsia" w:hAnsiTheme="minorHAnsi" w:cstheme="minorBidi"/>
            <w:b w:val="0"/>
            <w:bCs w:val="0"/>
            <w:spacing w:val="0"/>
            <w:szCs w:val="22"/>
            <w:lang w:eastAsia="en-US"/>
          </w:rPr>
          <w:tab/>
        </w:r>
        <w:r w:rsidR="007C1036" w:rsidRPr="00504176">
          <w:rPr>
            <w:rStyle w:val="Hyperlink"/>
          </w:rPr>
          <w:t>Overview</w:t>
        </w:r>
        <w:r w:rsidR="007C1036">
          <w:rPr>
            <w:webHidden/>
          </w:rPr>
          <w:tab/>
        </w:r>
        <w:r w:rsidR="007C1036">
          <w:rPr>
            <w:webHidden/>
          </w:rPr>
          <w:fldChar w:fldCharType="begin"/>
        </w:r>
        <w:r w:rsidR="007C1036">
          <w:rPr>
            <w:webHidden/>
          </w:rPr>
          <w:instrText xml:space="preserve"> PAGEREF _Toc18661770 \h </w:instrText>
        </w:r>
      </w:ins>
      <w:r w:rsidR="007C1036">
        <w:rPr>
          <w:webHidden/>
        </w:rPr>
      </w:r>
      <w:r w:rsidR="007C1036">
        <w:rPr>
          <w:webHidden/>
        </w:rPr>
        <w:fldChar w:fldCharType="separate"/>
      </w:r>
      <w:ins w:id="144" w:author="Bertsch Christian (CR/AEE3)" w:date="2019-09-28T21:04:00Z">
        <w:r w:rsidR="00AC7065">
          <w:rPr>
            <w:webHidden/>
          </w:rPr>
          <w:t>8</w:t>
        </w:r>
      </w:ins>
      <w:ins w:id="145" w:author="Otter, Martin" w:date="2019-09-06T11:33:00Z">
        <w:del w:id="146" w:author="Bertsch Christian (CR/AEE3)" w:date="2019-09-23T06:20:00Z">
          <w:r w:rsidR="007C1036" w:rsidDel="005C4EE5">
            <w:rPr>
              <w:webHidden/>
            </w:rPr>
            <w:delText>9</w:delText>
          </w:r>
        </w:del>
      </w:ins>
      <w:ins w:id="147" w:author="Otter, Martin" w:date="2019-09-06T11:29:00Z">
        <w:r w:rsidR="007C1036">
          <w:rPr>
            <w:webHidden/>
          </w:rPr>
          <w:fldChar w:fldCharType="end"/>
        </w:r>
        <w:r w:rsidR="007C1036" w:rsidRPr="00504176">
          <w:rPr>
            <w:rStyle w:val="Hyperlink"/>
          </w:rPr>
          <w:fldChar w:fldCharType="end"/>
        </w:r>
      </w:ins>
    </w:p>
    <w:p w14:paraId="2ED9B904" w14:textId="4B2F6BDC" w:rsidR="007C1036" w:rsidRDefault="007C1036">
      <w:pPr>
        <w:pStyle w:val="TOC2"/>
        <w:rPr>
          <w:ins w:id="148" w:author="Otter, Martin" w:date="2019-09-06T11:29:00Z"/>
          <w:rFonts w:asciiTheme="minorHAnsi" w:eastAsiaTheme="minorEastAsia" w:hAnsiTheme="minorHAnsi" w:cstheme="minorBidi"/>
          <w:iCs w:val="0"/>
          <w:spacing w:val="0"/>
          <w:sz w:val="22"/>
          <w:lang w:eastAsia="en-US"/>
        </w:rPr>
      </w:pPr>
      <w:ins w:id="149" w:author="Otter, Martin" w:date="2019-09-06T11:29:00Z">
        <w:r w:rsidRPr="00504176">
          <w:rPr>
            <w:rStyle w:val="Hyperlink"/>
          </w:rPr>
          <w:fldChar w:fldCharType="begin"/>
        </w:r>
        <w:r w:rsidRPr="00504176">
          <w:rPr>
            <w:rStyle w:val="Hyperlink"/>
          </w:rPr>
          <w:instrText xml:space="preserve"> </w:instrText>
        </w:r>
        <w:r>
          <w:instrText>HYPERLINK \l "_Toc18661771"</w:instrText>
        </w:r>
        <w:r w:rsidRPr="00504176">
          <w:rPr>
            <w:rStyle w:val="Hyperlink"/>
          </w:rPr>
          <w:instrText xml:space="preserve"> </w:instrText>
        </w:r>
        <w:r w:rsidRPr="00504176">
          <w:rPr>
            <w:rStyle w:val="Hyperlink"/>
          </w:rPr>
          <w:fldChar w:fldCharType="separate"/>
        </w:r>
        <w:r w:rsidRPr="00504176">
          <w:rPr>
            <w:rStyle w:val="Hyperlink"/>
            <w:rFonts w:eastAsia="MS Mincho"/>
          </w:rPr>
          <w:t>1.1</w:t>
        </w:r>
        <w:r>
          <w:rPr>
            <w:rFonts w:asciiTheme="minorHAnsi" w:eastAsiaTheme="minorEastAsia" w:hAnsiTheme="minorHAnsi" w:cstheme="minorBidi"/>
            <w:iCs w:val="0"/>
            <w:spacing w:val="0"/>
            <w:sz w:val="22"/>
            <w:lang w:eastAsia="en-US"/>
          </w:rPr>
          <w:tab/>
        </w:r>
        <w:r w:rsidRPr="00504176">
          <w:rPr>
            <w:rStyle w:val="Hyperlink"/>
            <w:rFonts w:eastAsia="MS Mincho"/>
          </w:rPr>
          <w:t>Properties and Guiding Ideas</w:t>
        </w:r>
        <w:r>
          <w:rPr>
            <w:webHidden/>
          </w:rPr>
          <w:tab/>
        </w:r>
        <w:r>
          <w:rPr>
            <w:webHidden/>
          </w:rPr>
          <w:fldChar w:fldCharType="begin"/>
        </w:r>
        <w:r>
          <w:rPr>
            <w:webHidden/>
          </w:rPr>
          <w:instrText xml:space="preserve"> PAGEREF _Toc18661771 \h </w:instrText>
        </w:r>
      </w:ins>
      <w:r>
        <w:rPr>
          <w:webHidden/>
        </w:rPr>
      </w:r>
      <w:r>
        <w:rPr>
          <w:webHidden/>
        </w:rPr>
        <w:fldChar w:fldCharType="separate"/>
      </w:r>
      <w:ins w:id="150" w:author="Bertsch Christian (CR/AEE3)" w:date="2019-09-28T21:04:00Z">
        <w:r w:rsidR="00AC7065">
          <w:rPr>
            <w:webHidden/>
          </w:rPr>
          <w:t>9</w:t>
        </w:r>
      </w:ins>
      <w:ins w:id="151" w:author="Otter, Martin" w:date="2019-09-06T11:33:00Z">
        <w:del w:id="152" w:author="Bertsch Christian (CR/AEE3)" w:date="2019-09-23T06:20:00Z">
          <w:r w:rsidDel="005C4EE5">
            <w:rPr>
              <w:webHidden/>
            </w:rPr>
            <w:delText>10</w:delText>
          </w:r>
        </w:del>
      </w:ins>
      <w:ins w:id="153" w:author="Otter, Martin" w:date="2019-09-06T11:29:00Z">
        <w:r>
          <w:rPr>
            <w:webHidden/>
          </w:rPr>
          <w:fldChar w:fldCharType="end"/>
        </w:r>
        <w:r w:rsidRPr="00504176">
          <w:rPr>
            <w:rStyle w:val="Hyperlink"/>
          </w:rPr>
          <w:fldChar w:fldCharType="end"/>
        </w:r>
      </w:ins>
    </w:p>
    <w:p w14:paraId="719B9C9A" w14:textId="2645C391" w:rsidR="007C1036" w:rsidRDefault="007C1036">
      <w:pPr>
        <w:pStyle w:val="TOC2"/>
        <w:rPr>
          <w:ins w:id="154" w:author="Otter, Martin" w:date="2019-09-06T11:29:00Z"/>
          <w:rFonts w:asciiTheme="minorHAnsi" w:eastAsiaTheme="minorEastAsia" w:hAnsiTheme="minorHAnsi" w:cstheme="minorBidi"/>
          <w:iCs w:val="0"/>
          <w:spacing w:val="0"/>
          <w:sz w:val="22"/>
          <w:lang w:eastAsia="en-US"/>
        </w:rPr>
      </w:pPr>
      <w:ins w:id="155" w:author="Otter, Martin" w:date="2019-09-06T11:29:00Z">
        <w:r w:rsidRPr="00504176">
          <w:rPr>
            <w:rStyle w:val="Hyperlink"/>
          </w:rPr>
          <w:fldChar w:fldCharType="begin"/>
        </w:r>
        <w:r w:rsidRPr="00504176">
          <w:rPr>
            <w:rStyle w:val="Hyperlink"/>
          </w:rPr>
          <w:instrText xml:space="preserve"> </w:instrText>
        </w:r>
        <w:r>
          <w:instrText>HYPERLINK \l "_Toc18661772"</w:instrText>
        </w:r>
        <w:r w:rsidRPr="00504176">
          <w:rPr>
            <w:rStyle w:val="Hyperlink"/>
          </w:rPr>
          <w:instrText xml:space="preserve"> </w:instrText>
        </w:r>
        <w:r w:rsidRPr="00504176">
          <w:rPr>
            <w:rStyle w:val="Hyperlink"/>
          </w:rPr>
          <w:fldChar w:fldCharType="separate"/>
        </w:r>
        <w:r w:rsidRPr="00504176">
          <w:rPr>
            <w:rStyle w:val="Hyperlink"/>
          </w:rPr>
          <w:t>1.2</w:t>
        </w:r>
        <w:r>
          <w:rPr>
            <w:rFonts w:asciiTheme="minorHAnsi" w:eastAsiaTheme="minorEastAsia" w:hAnsiTheme="minorHAnsi" w:cstheme="minorBidi"/>
            <w:iCs w:val="0"/>
            <w:spacing w:val="0"/>
            <w:sz w:val="22"/>
            <w:lang w:eastAsia="en-US"/>
          </w:rPr>
          <w:tab/>
        </w:r>
        <w:r w:rsidRPr="00504176">
          <w:rPr>
            <w:rStyle w:val="Hyperlink"/>
          </w:rPr>
          <w:t>Acknowledgements</w:t>
        </w:r>
        <w:r>
          <w:rPr>
            <w:webHidden/>
          </w:rPr>
          <w:tab/>
        </w:r>
        <w:r>
          <w:rPr>
            <w:webHidden/>
          </w:rPr>
          <w:fldChar w:fldCharType="begin"/>
        </w:r>
        <w:r>
          <w:rPr>
            <w:webHidden/>
          </w:rPr>
          <w:instrText xml:space="preserve"> PAGEREF _Toc18661772 \h </w:instrText>
        </w:r>
      </w:ins>
      <w:r>
        <w:rPr>
          <w:webHidden/>
        </w:rPr>
      </w:r>
      <w:r>
        <w:rPr>
          <w:webHidden/>
        </w:rPr>
        <w:fldChar w:fldCharType="separate"/>
      </w:r>
      <w:ins w:id="156" w:author="Bertsch Christian (CR/AEE3)" w:date="2019-09-28T21:04:00Z">
        <w:r w:rsidR="00AC7065">
          <w:rPr>
            <w:webHidden/>
          </w:rPr>
          <w:t>12</w:t>
        </w:r>
      </w:ins>
      <w:ins w:id="157" w:author="Otter, Martin" w:date="2019-09-06T11:33:00Z">
        <w:del w:id="158" w:author="Bertsch Christian (CR/AEE3)" w:date="2019-09-23T06:20:00Z">
          <w:r w:rsidDel="005C4EE5">
            <w:rPr>
              <w:webHidden/>
            </w:rPr>
            <w:delText>13</w:delText>
          </w:r>
        </w:del>
      </w:ins>
      <w:ins w:id="159" w:author="Otter, Martin" w:date="2019-09-06T11:29:00Z">
        <w:r>
          <w:rPr>
            <w:webHidden/>
          </w:rPr>
          <w:fldChar w:fldCharType="end"/>
        </w:r>
        <w:r w:rsidRPr="00504176">
          <w:rPr>
            <w:rStyle w:val="Hyperlink"/>
          </w:rPr>
          <w:fldChar w:fldCharType="end"/>
        </w:r>
      </w:ins>
    </w:p>
    <w:p w14:paraId="79D3AB17" w14:textId="20911938" w:rsidR="007C1036" w:rsidRDefault="007C1036">
      <w:pPr>
        <w:pStyle w:val="TOC1"/>
        <w:rPr>
          <w:ins w:id="160" w:author="Otter, Martin" w:date="2019-09-06T11:29:00Z"/>
          <w:rFonts w:asciiTheme="minorHAnsi" w:eastAsiaTheme="minorEastAsia" w:hAnsiTheme="minorHAnsi" w:cstheme="minorBidi"/>
          <w:b w:val="0"/>
          <w:bCs w:val="0"/>
          <w:spacing w:val="0"/>
          <w:szCs w:val="22"/>
          <w:lang w:eastAsia="en-US"/>
        </w:rPr>
      </w:pPr>
      <w:ins w:id="161" w:author="Otter, Martin" w:date="2019-09-06T11:29:00Z">
        <w:r w:rsidRPr="00504176">
          <w:rPr>
            <w:rStyle w:val="Hyperlink"/>
          </w:rPr>
          <w:fldChar w:fldCharType="begin"/>
        </w:r>
        <w:r w:rsidRPr="00504176">
          <w:rPr>
            <w:rStyle w:val="Hyperlink"/>
          </w:rPr>
          <w:instrText xml:space="preserve"> </w:instrText>
        </w:r>
        <w:r>
          <w:instrText>HYPERLINK \l "_Toc18661773"</w:instrText>
        </w:r>
        <w:r w:rsidRPr="00504176">
          <w:rPr>
            <w:rStyle w:val="Hyperlink"/>
          </w:rPr>
          <w:instrText xml:space="preserve"> </w:instrText>
        </w:r>
        <w:r w:rsidRPr="00504176">
          <w:rPr>
            <w:rStyle w:val="Hyperlink"/>
          </w:rPr>
          <w:fldChar w:fldCharType="separate"/>
        </w:r>
        <w:r w:rsidRPr="00504176">
          <w:rPr>
            <w:rStyle w:val="Hyperlink"/>
          </w:rPr>
          <w:t>2.</w:t>
        </w:r>
        <w:r>
          <w:rPr>
            <w:rFonts w:asciiTheme="minorHAnsi" w:eastAsiaTheme="minorEastAsia" w:hAnsiTheme="minorHAnsi" w:cstheme="minorBidi"/>
            <w:b w:val="0"/>
            <w:bCs w:val="0"/>
            <w:spacing w:val="0"/>
            <w:szCs w:val="22"/>
            <w:lang w:eastAsia="en-US"/>
          </w:rPr>
          <w:tab/>
        </w:r>
        <w:r w:rsidRPr="00504176">
          <w:rPr>
            <w:rStyle w:val="Hyperlink"/>
          </w:rPr>
          <w:t>FMI Common Concepts for Model Exchange and Co-Simulation</w:t>
        </w:r>
        <w:r>
          <w:rPr>
            <w:webHidden/>
          </w:rPr>
          <w:tab/>
        </w:r>
        <w:r>
          <w:rPr>
            <w:webHidden/>
          </w:rPr>
          <w:fldChar w:fldCharType="begin"/>
        </w:r>
        <w:r>
          <w:rPr>
            <w:webHidden/>
          </w:rPr>
          <w:instrText xml:space="preserve"> PAGEREF _Toc18661773 \h </w:instrText>
        </w:r>
      </w:ins>
      <w:r>
        <w:rPr>
          <w:webHidden/>
        </w:rPr>
      </w:r>
      <w:r>
        <w:rPr>
          <w:webHidden/>
        </w:rPr>
        <w:fldChar w:fldCharType="separate"/>
      </w:r>
      <w:ins w:id="162" w:author="Bertsch Christian (CR/AEE3)" w:date="2019-09-28T21:04:00Z">
        <w:r w:rsidR="00AC7065">
          <w:rPr>
            <w:webHidden/>
          </w:rPr>
          <w:t>13</w:t>
        </w:r>
      </w:ins>
      <w:ins w:id="163" w:author="Otter, Martin" w:date="2019-09-06T11:33:00Z">
        <w:del w:id="164" w:author="Bertsch Christian (CR/AEE3)" w:date="2019-09-23T06:20:00Z">
          <w:r w:rsidDel="005C4EE5">
            <w:rPr>
              <w:webHidden/>
            </w:rPr>
            <w:delText>14</w:delText>
          </w:r>
        </w:del>
      </w:ins>
      <w:ins w:id="165" w:author="Otter, Martin" w:date="2019-09-06T11:29:00Z">
        <w:r>
          <w:rPr>
            <w:webHidden/>
          </w:rPr>
          <w:fldChar w:fldCharType="end"/>
        </w:r>
        <w:r w:rsidRPr="00504176">
          <w:rPr>
            <w:rStyle w:val="Hyperlink"/>
          </w:rPr>
          <w:fldChar w:fldCharType="end"/>
        </w:r>
      </w:ins>
    </w:p>
    <w:p w14:paraId="485787D1" w14:textId="6BF78214" w:rsidR="007C1036" w:rsidRDefault="007C1036">
      <w:pPr>
        <w:pStyle w:val="TOC2"/>
        <w:rPr>
          <w:ins w:id="166" w:author="Otter, Martin" w:date="2019-09-06T11:29:00Z"/>
          <w:rFonts w:asciiTheme="minorHAnsi" w:eastAsiaTheme="minorEastAsia" w:hAnsiTheme="minorHAnsi" w:cstheme="minorBidi"/>
          <w:iCs w:val="0"/>
          <w:spacing w:val="0"/>
          <w:sz w:val="22"/>
          <w:lang w:eastAsia="en-US"/>
        </w:rPr>
      </w:pPr>
      <w:ins w:id="167" w:author="Otter, Martin" w:date="2019-09-06T11:29:00Z">
        <w:r w:rsidRPr="00504176">
          <w:rPr>
            <w:rStyle w:val="Hyperlink"/>
          </w:rPr>
          <w:fldChar w:fldCharType="begin"/>
        </w:r>
        <w:r w:rsidRPr="00504176">
          <w:rPr>
            <w:rStyle w:val="Hyperlink"/>
          </w:rPr>
          <w:instrText xml:space="preserve"> </w:instrText>
        </w:r>
        <w:r>
          <w:instrText>HYPERLINK \l "_Toc18661774"</w:instrText>
        </w:r>
        <w:r w:rsidRPr="00504176">
          <w:rPr>
            <w:rStyle w:val="Hyperlink"/>
          </w:rPr>
          <w:instrText xml:space="preserve"> </w:instrText>
        </w:r>
        <w:r w:rsidRPr="00504176">
          <w:rPr>
            <w:rStyle w:val="Hyperlink"/>
          </w:rPr>
          <w:fldChar w:fldCharType="separate"/>
        </w:r>
        <w:r w:rsidRPr="00504176">
          <w:rPr>
            <w:rStyle w:val="Hyperlink"/>
          </w:rPr>
          <w:t>2.1</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74 \h </w:instrText>
        </w:r>
      </w:ins>
      <w:r>
        <w:rPr>
          <w:webHidden/>
        </w:rPr>
      </w:r>
      <w:r>
        <w:rPr>
          <w:webHidden/>
        </w:rPr>
        <w:fldChar w:fldCharType="separate"/>
      </w:r>
      <w:ins w:id="168" w:author="Bertsch Christian (CR/AEE3)" w:date="2019-09-28T21:04:00Z">
        <w:r w:rsidR="00AC7065">
          <w:rPr>
            <w:webHidden/>
          </w:rPr>
          <w:t>13</w:t>
        </w:r>
      </w:ins>
      <w:ins w:id="169" w:author="Otter, Martin" w:date="2019-09-06T11:33:00Z">
        <w:del w:id="170" w:author="Bertsch Christian (CR/AEE3)" w:date="2019-09-23T06:20:00Z">
          <w:r w:rsidDel="005C4EE5">
            <w:rPr>
              <w:webHidden/>
            </w:rPr>
            <w:delText>14</w:delText>
          </w:r>
        </w:del>
      </w:ins>
      <w:ins w:id="171" w:author="Otter, Martin" w:date="2019-09-06T11:29:00Z">
        <w:r>
          <w:rPr>
            <w:webHidden/>
          </w:rPr>
          <w:fldChar w:fldCharType="end"/>
        </w:r>
        <w:r w:rsidRPr="00504176">
          <w:rPr>
            <w:rStyle w:val="Hyperlink"/>
          </w:rPr>
          <w:fldChar w:fldCharType="end"/>
        </w:r>
      </w:ins>
    </w:p>
    <w:p w14:paraId="61023D82" w14:textId="4CBE91DC" w:rsidR="007C1036" w:rsidRDefault="007C1036">
      <w:pPr>
        <w:pStyle w:val="TOC3"/>
        <w:rPr>
          <w:ins w:id="172" w:author="Otter, Martin" w:date="2019-09-06T11:29:00Z"/>
          <w:rFonts w:asciiTheme="minorHAnsi" w:eastAsiaTheme="minorEastAsia" w:hAnsiTheme="minorHAnsi" w:cstheme="minorBidi"/>
          <w:iCs w:val="0"/>
          <w:spacing w:val="0"/>
          <w:sz w:val="22"/>
          <w:lang w:eastAsia="en-US"/>
        </w:rPr>
      </w:pPr>
      <w:ins w:id="173" w:author="Otter, Martin" w:date="2019-09-06T11:29:00Z">
        <w:r w:rsidRPr="00504176">
          <w:rPr>
            <w:rStyle w:val="Hyperlink"/>
          </w:rPr>
          <w:fldChar w:fldCharType="begin"/>
        </w:r>
        <w:r w:rsidRPr="00504176">
          <w:rPr>
            <w:rStyle w:val="Hyperlink"/>
          </w:rPr>
          <w:instrText xml:space="preserve"> </w:instrText>
        </w:r>
        <w:r>
          <w:instrText>HYPERLINK \l "_Toc18661775"</w:instrText>
        </w:r>
        <w:r w:rsidRPr="00504176">
          <w:rPr>
            <w:rStyle w:val="Hyperlink"/>
          </w:rPr>
          <w:instrText xml:space="preserve"> </w:instrText>
        </w:r>
        <w:r w:rsidRPr="00504176">
          <w:rPr>
            <w:rStyle w:val="Hyperlink"/>
          </w:rPr>
          <w:fldChar w:fldCharType="separate"/>
        </w:r>
        <w:r w:rsidRPr="00504176">
          <w:rPr>
            <w:rStyle w:val="Hyperlink"/>
          </w:rPr>
          <w:t>2.1.1</w:t>
        </w:r>
        <w:r>
          <w:rPr>
            <w:rFonts w:asciiTheme="minorHAnsi" w:eastAsiaTheme="minorEastAsia" w:hAnsiTheme="minorHAnsi" w:cstheme="minorBidi"/>
            <w:iCs w:val="0"/>
            <w:spacing w:val="0"/>
            <w:sz w:val="22"/>
            <w:lang w:eastAsia="en-US"/>
          </w:rPr>
          <w:tab/>
        </w:r>
        <w:r w:rsidRPr="00504176">
          <w:rPr>
            <w:rStyle w:val="Hyperlink"/>
          </w:rPr>
          <w:t>Header Files and Naming of Functions</w:t>
        </w:r>
        <w:r>
          <w:rPr>
            <w:webHidden/>
          </w:rPr>
          <w:tab/>
        </w:r>
        <w:r>
          <w:rPr>
            <w:webHidden/>
          </w:rPr>
          <w:fldChar w:fldCharType="begin"/>
        </w:r>
        <w:r>
          <w:rPr>
            <w:webHidden/>
          </w:rPr>
          <w:instrText xml:space="preserve"> PAGEREF _Toc18661775 \h </w:instrText>
        </w:r>
      </w:ins>
      <w:r>
        <w:rPr>
          <w:webHidden/>
        </w:rPr>
      </w:r>
      <w:r>
        <w:rPr>
          <w:webHidden/>
        </w:rPr>
        <w:fldChar w:fldCharType="separate"/>
      </w:r>
      <w:ins w:id="174" w:author="Bertsch Christian (CR/AEE3)" w:date="2019-09-28T21:04:00Z">
        <w:r w:rsidR="00AC7065">
          <w:rPr>
            <w:webHidden/>
          </w:rPr>
          <w:t>13</w:t>
        </w:r>
      </w:ins>
      <w:ins w:id="175" w:author="Otter, Martin" w:date="2019-09-06T11:33:00Z">
        <w:del w:id="176" w:author="Bertsch Christian (CR/AEE3)" w:date="2019-09-23T06:20:00Z">
          <w:r w:rsidDel="005C4EE5">
            <w:rPr>
              <w:webHidden/>
            </w:rPr>
            <w:delText>14</w:delText>
          </w:r>
        </w:del>
      </w:ins>
      <w:ins w:id="177" w:author="Otter, Martin" w:date="2019-09-06T11:29:00Z">
        <w:r>
          <w:rPr>
            <w:webHidden/>
          </w:rPr>
          <w:fldChar w:fldCharType="end"/>
        </w:r>
        <w:r w:rsidRPr="00504176">
          <w:rPr>
            <w:rStyle w:val="Hyperlink"/>
          </w:rPr>
          <w:fldChar w:fldCharType="end"/>
        </w:r>
      </w:ins>
    </w:p>
    <w:p w14:paraId="2DFE833D" w14:textId="69DAEC80" w:rsidR="007C1036" w:rsidRDefault="007C1036">
      <w:pPr>
        <w:pStyle w:val="TOC3"/>
        <w:rPr>
          <w:ins w:id="178" w:author="Otter, Martin" w:date="2019-09-06T11:29:00Z"/>
          <w:rFonts w:asciiTheme="minorHAnsi" w:eastAsiaTheme="minorEastAsia" w:hAnsiTheme="minorHAnsi" w:cstheme="minorBidi"/>
          <w:iCs w:val="0"/>
          <w:spacing w:val="0"/>
          <w:sz w:val="22"/>
          <w:lang w:eastAsia="en-US"/>
        </w:rPr>
      </w:pPr>
      <w:ins w:id="179" w:author="Otter, Martin" w:date="2019-09-06T11:29:00Z">
        <w:r w:rsidRPr="00504176">
          <w:rPr>
            <w:rStyle w:val="Hyperlink"/>
          </w:rPr>
          <w:fldChar w:fldCharType="begin"/>
        </w:r>
        <w:r w:rsidRPr="00504176">
          <w:rPr>
            <w:rStyle w:val="Hyperlink"/>
          </w:rPr>
          <w:instrText xml:space="preserve"> </w:instrText>
        </w:r>
        <w:r>
          <w:instrText>HYPERLINK \l "_Toc18661776"</w:instrText>
        </w:r>
        <w:r w:rsidRPr="00504176">
          <w:rPr>
            <w:rStyle w:val="Hyperlink"/>
          </w:rPr>
          <w:instrText xml:space="preserve"> </w:instrText>
        </w:r>
        <w:r w:rsidRPr="00504176">
          <w:rPr>
            <w:rStyle w:val="Hyperlink"/>
          </w:rPr>
          <w:fldChar w:fldCharType="separate"/>
        </w:r>
        <w:r w:rsidRPr="00504176">
          <w:rPr>
            <w:rStyle w:val="Hyperlink"/>
            <w:lang w:val="sv-SE"/>
          </w:rPr>
          <w:t>2.1.2</w:t>
        </w:r>
        <w:r>
          <w:rPr>
            <w:rFonts w:asciiTheme="minorHAnsi" w:eastAsiaTheme="minorEastAsia" w:hAnsiTheme="minorHAnsi" w:cstheme="minorBidi"/>
            <w:iCs w:val="0"/>
            <w:spacing w:val="0"/>
            <w:sz w:val="22"/>
            <w:lang w:eastAsia="en-US"/>
          </w:rPr>
          <w:tab/>
        </w:r>
        <w:r w:rsidRPr="00504176">
          <w:rPr>
            <w:rStyle w:val="Hyperlink"/>
            <w:lang w:val="sv-SE"/>
          </w:rPr>
          <w:t>Platform Dependent Definitions (fmi2TypesPlatform.h)</w:t>
        </w:r>
        <w:r>
          <w:rPr>
            <w:webHidden/>
          </w:rPr>
          <w:tab/>
        </w:r>
        <w:r>
          <w:rPr>
            <w:webHidden/>
          </w:rPr>
          <w:fldChar w:fldCharType="begin"/>
        </w:r>
        <w:r>
          <w:rPr>
            <w:webHidden/>
          </w:rPr>
          <w:instrText xml:space="preserve"> PAGEREF _Toc18661776 \h </w:instrText>
        </w:r>
      </w:ins>
      <w:r>
        <w:rPr>
          <w:webHidden/>
        </w:rPr>
      </w:r>
      <w:r>
        <w:rPr>
          <w:webHidden/>
        </w:rPr>
        <w:fldChar w:fldCharType="separate"/>
      </w:r>
      <w:ins w:id="180" w:author="Bertsch Christian (CR/AEE3)" w:date="2019-09-28T21:04:00Z">
        <w:r w:rsidR="00AC7065">
          <w:rPr>
            <w:webHidden/>
          </w:rPr>
          <w:t>15</w:t>
        </w:r>
      </w:ins>
      <w:ins w:id="181" w:author="Otter, Martin" w:date="2019-09-06T11:33:00Z">
        <w:del w:id="182" w:author="Bertsch Christian (CR/AEE3)" w:date="2019-09-23T06:20:00Z">
          <w:r w:rsidDel="005C4EE5">
            <w:rPr>
              <w:webHidden/>
            </w:rPr>
            <w:delText>16</w:delText>
          </w:r>
        </w:del>
      </w:ins>
      <w:ins w:id="183" w:author="Otter, Martin" w:date="2019-09-06T11:29:00Z">
        <w:r>
          <w:rPr>
            <w:webHidden/>
          </w:rPr>
          <w:fldChar w:fldCharType="end"/>
        </w:r>
        <w:r w:rsidRPr="00504176">
          <w:rPr>
            <w:rStyle w:val="Hyperlink"/>
          </w:rPr>
          <w:fldChar w:fldCharType="end"/>
        </w:r>
      </w:ins>
    </w:p>
    <w:p w14:paraId="17FD7AED" w14:textId="0BD4C3B3" w:rsidR="007C1036" w:rsidRDefault="007C1036">
      <w:pPr>
        <w:pStyle w:val="TOC3"/>
        <w:rPr>
          <w:ins w:id="184" w:author="Otter, Martin" w:date="2019-09-06T11:29:00Z"/>
          <w:rFonts w:asciiTheme="minorHAnsi" w:eastAsiaTheme="minorEastAsia" w:hAnsiTheme="minorHAnsi" w:cstheme="minorBidi"/>
          <w:iCs w:val="0"/>
          <w:spacing w:val="0"/>
          <w:sz w:val="22"/>
          <w:lang w:eastAsia="en-US"/>
        </w:rPr>
      </w:pPr>
      <w:ins w:id="185" w:author="Otter, Martin" w:date="2019-09-06T11:29:00Z">
        <w:r w:rsidRPr="00504176">
          <w:rPr>
            <w:rStyle w:val="Hyperlink"/>
          </w:rPr>
          <w:fldChar w:fldCharType="begin"/>
        </w:r>
        <w:r w:rsidRPr="00504176">
          <w:rPr>
            <w:rStyle w:val="Hyperlink"/>
          </w:rPr>
          <w:instrText xml:space="preserve"> </w:instrText>
        </w:r>
        <w:r>
          <w:instrText>HYPERLINK \l "_Toc18661777"</w:instrText>
        </w:r>
        <w:r w:rsidRPr="00504176">
          <w:rPr>
            <w:rStyle w:val="Hyperlink"/>
          </w:rPr>
          <w:instrText xml:space="preserve"> </w:instrText>
        </w:r>
        <w:r w:rsidRPr="00504176">
          <w:rPr>
            <w:rStyle w:val="Hyperlink"/>
          </w:rPr>
          <w:fldChar w:fldCharType="separate"/>
        </w:r>
        <w:r w:rsidRPr="00504176">
          <w:rPr>
            <w:rStyle w:val="Hyperlink"/>
          </w:rPr>
          <w:t>2.1.3</w:t>
        </w:r>
        <w:r>
          <w:rPr>
            <w:rFonts w:asciiTheme="minorHAnsi" w:eastAsiaTheme="minorEastAsia" w:hAnsiTheme="minorHAnsi" w:cstheme="minorBidi"/>
            <w:iCs w:val="0"/>
            <w:spacing w:val="0"/>
            <w:sz w:val="22"/>
            <w:lang w:eastAsia="en-US"/>
          </w:rPr>
          <w:tab/>
        </w:r>
        <w:r w:rsidRPr="00504176">
          <w:rPr>
            <w:rStyle w:val="Hyperlink"/>
          </w:rPr>
          <w:t>Status Returned by Functions</w:t>
        </w:r>
        <w:r>
          <w:rPr>
            <w:webHidden/>
          </w:rPr>
          <w:tab/>
        </w:r>
        <w:r>
          <w:rPr>
            <w:webHidden/>
          </w:rPr>
          <w:fldChar w:fldCharType="begin"/>
        </w:r>
        <w:r>
          <w:rPr>
            <w:webHidden/>
          </w:rPr>
          <w:instrText xml:space="preserve"> PAGEREF _Toc18661777 \h </w:instrText>
        </w:r>
      </w:ins>
      <w:r>
        <w:rPr>
          <w:webHidden/>
        </w:rPr>
      </w:r>
      <w:r>
        <w:rPr>
          <w:webHidden/>
        </w:rPr>
        <w:fldChar w:fldCharType="separate"/>
      </w:r>
      <w:ins w:id="186" w:author="Bertsch Christian (CR/AEE3)" w:date="2019-09-28T21:04:00Z">
        <w:r w:rsidR="00AC7065">
          <w:rPr>
            <w:webHidden/>
          </w:rPr>
          <w:t>17</w:t>
        </w:r>
      </w:ins>
      <w:ins w:id="187" w:author="Otter, Martin" w:date="2019-09-06T11:33:00Z">
        <w:del w:id="188" w:author="Bertsch Christian (CR/AEE3)" w:date="2019-09-23T06:20:00Z">
          <w:r w:rsidDel="005C4EE5">
            <w:rPr>
              <w:webHidden/>
            </w:rPr>
            <w:delText>18</w:delText>
          </w:r>
        </w:del>
      </w:ins>
      <w:ins w:id="189" w:author="Otter, Martin" w:date="2019-09-06T11:29:00Z">
        <w:r>
          <w:rPr>
            <w:webHidden/>
          </w:rPr>
          <w:fldChar w:fldCharType="end"/>
        </w:r>
        <w:r w:rsidRPr="00504176">
          <w:rPr>
            <w:rStyle w:val="Hyperlink"/>
          </w:rPr>
          <w:fldChar w:fldCharType="end"/>
        </w:r>
      </w:ins>
    </w:p>
    <w:p w14:paraId="72619FAD" w14:textId="302A9DA2" w:rsidR="007C1036" w:rsidRDefault="007C1036">
      <w:pPr>
        <w:pStyle w:val="TOC3"/>
        <w:rPr>
          <w:ins w:id="190" w:author="Otter, Martin" w:date="2019-09-06T11:29:00Z"/>
          <w:rFonts w:asciiTheme="minorHAnsi" w:eastAsiaTheme="minorEastAsia" w:hAnsiTheme="minorHAnsi" w:cstheme="minorBidi"/>
          <w:iCs w:val="0"/>
          <w:spacing w:val="0"/>
          <w:sz w:val="22"/>
          <w:lang w:eastAsia="en-US"/>
        </w:rPr>
      </w:pPr>
      <w:ins w:id="191" w:author="Otter, Martin" w:date="2019-09-06T11:29:00Z">
        <w:r w:rsidRPr="00504176">
          <w:rPr>
            <w:rStyle w:val="Hyperlink"/>
          </w:rPr>
          <w:fldChar w:fldCharType="begin"/>
        </w:r>
        <w:r w:rsidRPr="00504176">
          <w:rPr>
            <w:rStyle w:val="Hyperlink"/>
          </w:rPr>
          <w:instrText xml:space="preserve"> </w:instrText>
        </w:r>
        <w:r>
          <w:instrText>HYPERLINK \l "_Toc18661778"</w:instrText>
        </w:r>
        <w:r w:rsidRPr="00504176">
          <w:rPr>
            <w:rStyle w:val="Hyperlink"/>
          </w:rPr>
          <w:instrText xml:space="preserve"> </w:instrText>
        </w:r>
        <w:r w:rsidRPr="00504176">
          <w:rPr>
            <w:rStyle w:val="Hyperlink"/>
          </w:rPr>
          <w:fldChar w:fldCharType="separate"/>
        </w:r>
        <w:r w:rsidRPr="00504176">
          <w:rPr>
            <w:rStyle w:val="Hyperlink"/>
          </w:rPr>
          <w:t>2.1.4</w:t>
        </w:r>
        <w:r>
          <w:rPr>
            <w:rFonts w:asciiTheme="minorHAnsi" w:eastAsiaTheme="minorEastAsia" w:hAnsiTheme="minorHAnsi" w:cstheme="minorBidi"/>
            <w:iCs w:val="0"/>
            <w:spacing w:val="0"/>
            <w:sz w:val="22"/>
            <w:lang w:eastAsia="en-US"/>
          </w:rPr>
          <w:tab/>
        </w:r>
        <w:r w:rsidRPr="00504176">
          <w:rPr>
            <w:rStyle w:val="Hyperlink"/>
          </w:rPr>
          <w:t>Inquire Platform and Version Number of Header Files</w:t>
        </w:r>
        <w:r>
          <w:rPr>
            <w:webHidden/>
          </w:rPr>
          <w:tab/>
        </w:r>
        <w:r>
          <w:rPr>
            <w:webHidden/>
          </w:rPr>
          <w:fldChar w:fldCharType="begin"/>
        </w:r>
        <w:r>
          <w:rPr>
            <w:webHidden/>
          </w:rPr>
          <w:instrText xml:space="preserve"> PAGEREF _Toc18661778 \h </w:instrText>
        </w:r>
      </w:ins>
      <w:r>
        <w:rPr>
          <w:webHidden/>
        </w:rPr>
      </w:r>
      <w:r>
        <w:rPr>
          <w:webHidden/>
        </w:rPr>
        <w:fldChar w:fldCharType="separate"/>
      </w:r>
      <w:ins w:id="192" w:author="Bertsch Christian (CR/AEE3)" w:date="2019-09-28T21:04:00Z">
        <w:r w:rsidR="00AC7065">
          <w:rPr>
            <w:webHidden/>
          </w:rPr>
          <w:t>18</w:t>
        </w:r>
      </w:ins>
      <w:ins w:id="193" w:author="Otter, Martin" w:date="2019-09-06T11:33:00Z">
        <w:del w:id="194" w:author="Bertsch Christian (CR/AEE3)" w:date="2019-09-23T06:20:00Z">
          <w:r w:rsidDel="005C4EE5">
            <w:rPr>
              <w:webHidden/>
            </w:rPr>
            <w:delText>19</w:delText>
          </w:r>
        </w:del>
      </w:ins>
      <w:ins w:id="195" w:author="Otter, Martin" w:date="2019-09-06T11:29:00Z">
        <w:r>
          <w:rPr>
            <w:webHidden/>
          </w:rPr>
          <w:fldChar w:fldCharType="end"/>
        </w:r>
        <w:r w:rsidRPr="00504176">
          <w:rPr>
            <w:rStyle w:val="Hyperlink"/>
          </w:rPr>
          <w:fldChar w:fldCharType="end"/>
        </w:r>
      </w:ins>
    </w:p>
    <w:p w14:paraId="263797ED" w14:textId="630790E3" w:rsidR="007C1036" w:rsidRDefault="007C1036">
      <w:pPr>
        <w:pStyle w:val="TOC3"/>
        <w:rPr>
          <w:ins w:id="196" w:author="Otter, Martin" w:date="2019-09-06T11:29:00Z"/>
          <w:rFonts w:asciiTheme="minorHAnsi" w:eastAsiaTheme="minorEastAsia" w:hAnsiTheme="minorHAnsi" w:cstheme="minorBidi"/>
          <w:iCs w:val="0"/>
          <w:spacing w:val="0"/>
          <w:sz w:val="22"/>
          <w:lang w:eastAsia="en-US"/>
        </w:rPr>
      </w:pPr>
      <w:ins w:id="197" w:author="Otter, Martin" w:date="2019-09-06T11:29:00Z">
        <w:r w:rsidRPr="00504176">
          <w:rPr>
            <w:rStyle w:val="Hyperlink"/>
          </w:rPr>
          <w:fldChar w:fldCharType="begin"/>
        </w:r>
        <w:r w:rsidRPr="00504176">
          <w:rPr>
            <w:rStyle w:val="Hyperlink"/>
          </w:rPr>
          <w:instrText xml:space="preserve"> </w:instrText>
        </w:r>
        <w:r>
          <w:instrText>HYPERLINK \l "_Toc18661779"</w:instrText>
        </w:r>
        <w:r w:rsidRPr="00504176">
          <w:rPr>
            <w:rStyle w:val="Hyperlink"/>
          </w:rPr>
          <w:instrText xml:space="preserve"> </w:instrText>
        </w:r>
        <w:r w:rsidRPr="00504176">
          <w:rPr>
            <w:rStyle w:val="Hyperlink"/>
          </w:rPr>
          <w:fldChar w:fldCharType="separate"/>
        </w:r>
        <w:r w:rsidRPr="00504176">
          <w:rPr>
            <w:rStyle w:val="Hyperlink"/>
          </w:rPr>
          <w:t>2.1.5</w:t>
        </w:r>
        <w:r>
          <w:rPr>
            <w:rFonts w:asciiTheme="minorHAnsi" w:eastAsiaTheme="minorEastAsia" w:hAnsiTheme="minorHAnsi" w:cstheme="minorBidi"/>
            <w:iCs w:val="0"/>
            <w:spacing w:val="0"/>
            <w:sz w:val="22"/>
            <w:lang w:eastAsia="en-US"/>
          </w:rPr>
          <w:tab/>
        </w:r>
        <w:r w:rsidRPr="00504176">
          <w:rPr>
            <w:rStyle w:val="Hyperlink"/>
          </w:rPr>
          <w:t>Creation, Destruction and Logging of FMU Instances</w:t>
        </w:r>
        <w:r>
          <w:rPr>
            <w:webHidden/>
          </w:rPr>
          <w:tab/>
        </w:r>
        <w:r>
          <w:rPr>
            <w:webHidden/>
          </w:rPr>
          <w:fldChar w:fldCharType="begin"/>
        </w:r>
        <w:r>
          <w:rPr>
            <w:webHidden/>
          </w:rPr>
          <w:instrText xml:space="preserve"> PAGEREF _Toc18661779 \h </w:instrText>
        </w:r>
      </w:ins>
      <w:r>
        <w:rPr>
          <w:webHidden/>
        </w:rPr>
      </w:r>
      <w:r>
        <w:rPr>
          <w:webHidden/>
        </w:rPr>
        <w:fldChar w:fldCharType="separate"/>
      </w:r>
      <w:ins w:id="198" w:author="Bertsch Christian (CR/AEE3)" w:date="2019-09-28T21:04:00Z">
        <w:r w:rsidR="00AC7065">
          <w:rPr>
            <w:webHidden/>
          </w:rPr>
          <w:t>18</w:t>
        </w:r>
      </w:ins>
      <w:ins w:id="199" w:author="Otter, Martin" w:date="2019-09-06T11:33:00Z">
        <w:del w:id="200" w:author="Bertsch Christian (CR/AEE3)" w:date="2019-09-23T06:20:00Z">
          <w:r w:rsidDel="005C4EE5">
            <w:rPr>
              <w:webHidden/>
            </w:rPr>
            <w:delText>19</w:delText>
          </w:r>
        </w:del>
      </w:ins>
      <w:ins w:id="201" w:author="Otter, Martin" w:date="2019-09-06T11:29:00Z">
        <w:r>
          <w:rPr>
            <w:webHidden/>
          </w:rPr>
          <w:fldChar w:fldCharType="end"/>
        </w:r>
        <w:r w:rsidRPr="00504176">
          <w:rPr>
            <w:rStyle w:val="Hyperlink"/>
          </w:rPr>
          <w:fldChar w:fldCharType="end"/>
        </w:r>
      </w:ins>
    </w:p>
    <w:p w14:paraId="3DCC1E1D" w14:textId="396114D5" w:rsidR="007C1036" w:rsidRDefault="007C1036">
      <w:pPr>
        <w:pStyle w:val="TOC3"/>
        <w:rPr>
          <w:ins w:id="202" w:author="Otter, Martin" w:date="2019-09-06T11:29:00Z"/>
          <w:rFonts w:asciiTheme="minorHAnsi" w:eastAsiaTheme="minorEastAsia" w:hAnsiTheme="minorHAnsi" w:cstheme="minorBidi"/>
          <w:iCs w:val="0"/>
          <w:spacing w:val="0"/>
          <w:sz w:val="22"/>
          <w:lang w:eastAsia="en-US"/>
        </w:rPr>
      </w:pPr>
      <w:ins w:id="203" w:author="Otter, Martin" w:date="2019-09-06T11:29:00Z">
        <w:r w:rsidRPr="00504176">
          <w:rPr>
            <w:rStyle w:val="Hyperlink"/>
          </w:rPr>
          <w:fldChar w:fldCharType="begin"/>
        </w:r>
        <w:r w:rsidRPr="00504176">
          <w:rPr>
            <w:rStyle w:val="Hyperlink"/>
          </w:rPr>
          <w:instrText xml:space="preserve"> </w:instrText>
        </w:r>
        <w:r>
          <w:instrText>HYPERLINK \l "_Toc18661780"</w:instrText>
        </w:r>
        <w:r w:rsidRPr="00504176">
          <w:rPr>
            <w:rStyle w:val="Hyperlink"/>
          </w:rPr>
          <w:instrText xml:space="preserve"> </w:instrText>
        </w:r>
        <w:r w:rsidRPr="00504176">
          <w:rPr>
            <w:rStyle w:val="Hyperlink"/>
          </w:rPr>
          <w:fldChar w:fldCharType="separate"/>
        </w:r>
        <w:r w:rsidRPr="00504176">
          <w:rPr>
            <w:rStyle w:val="Hyperlink"/>
          </w:rPr>
          <w:t>2.1.6</w:t>
        </w:r>
        <w:r>
          <w:rPr>
            <w:rFonts w:asciiTheme="minorHAnsi" w:eastAsiaTheme="minorEastAsia" w:hAnsiTheme="minorHAnsi" w:cstheme="minorBidi"/>
            <w:iCs w:val="0"/>
            <w:spacing w:val="0"/>
            <w:sz w:val="22"/>
            <w:lang w:eastAsia="en-US"/>
          </w:rPr>
          <w:tab/>
        </w:r>
        <w:r w:rsidRPr="00504176">
          <w:rPr>
            <w:rStyle w:val="Hyperlink"/>
          </w:rPr>
          <w:t>Initialization, Termination, and Resetting an FMU</w:t>
        </w:r>
        <w:r>
          <w:rPr>
            <w:webHidden/>
          </w:rPr>
          <w:tab/>
        </w:r>
        <w:r>
          <w:rPr>
            <w:webHidden/>
          </w:rPr>
          <w:fldChar w:fldCharType="begin"/>
        </w:r>
        <w:r>
          <w:rPr>
            <w:webHidden/>
          </w:rPr>
          <w:instrText xml:space="preserve"> PAGEREF _Toc18661780 \h </w:instrText>
        </w:r>
      </w:ins>
      <w:r>
        <w:rPr>
          <w:webHidden/>
        </w:rPr>
      </w:r>
      <w:r>
        <w:rPr>
          <w:webHidden/>
        </w:rPr>
        <w:fldChar w:fldCharType="separate"/>
      </w:r>
      <w:ins w:id="204" w:author="Bertsch Christian (CR/AEE3)" w:date="2019-09-28T21:04:00Z">
        <w:r w:rsidR="00AC7065">
          <w:rPr>
            <w:webHidden/>
          </w:rPr>
          <w:t>21</w:t>
        </w:r>
      </w:ins>
      <w:ins w:id="205" w:author="Otter, Martin" w:date="2019-09-06T11:33:00Z">
        <w:del w:id="206" w:author="Bertsch Christian (CR/AEE3)" w:date="2019-09-23T06:20:00Z">
          <w:r w:rsidDel="005C4EE5">
            <w:rPr>
              <w:webHidden/>
            </w:rPr>
            <w:delText>23</w:delText>
          </w:r>
        </w:del>
      </w:ins>
      <w:ins w:id="207" w:author="Otter, Martin" w:date="2019-09-06T11:29:00Z">
        <w:r>
          <w:rPr>
            <w:webHidden/>
          </w:rPr>
          <w:fldChar w:fldCharType="end"/>
        </w:r>
        <w:r w:rsidRPr="00504176">
          <w:rPr>
            <w:rStyle w:val="Hyperlink"/>
          </w:rPr>
          <w:fldChar w:fldCharType="end"/>
        </w:r>
      </w:ins>
    </w:p>
    <w:p w14:paraId="5AAC0F28" w14:textId="43404A47" w:rsidR="007C1036" w:rsidRDefault="007C1036">
      <w:pPr>
        <w:pStyle w:val="TOC3"/>
        <w:rPr>
          <w:ins w:id="208" w:author="Otter, Martin" w:date="2019-09-06T11:29:00Z"/>
          <w:rFonts w:asciiTheme="minorHAnsi" w:eastAsiaTheme="minorEastAsia" w:hAnsiTheme="minorHAnsi" w:cstheme="minorBidi"/>
          <w:iCs w:val="0"/>
          <w:spacing w:val="0"/>
          <w:sz w:val="22"/>
          <w:lang w:eastAsia="en-US"/>
        </w:rPr>
      </w:pPr>
      <w:ins w:id="209" w:author="Otter, Martin" w:date="2019-09-06T11:29:00Z">
        <w:r w:rsidRPr="00504176">
          <w:rPr>
            <w:rStyle w:val="Hyperlink"/>
          </w:rPr>
          <w:fldChar w:fldCharType="begin"/>
        </w:r>
        <w:r w:rsidRPr="00504176">
          <w:rPr>
            <w:rStyle w:val="Hyperlink"/>
          </w:rPr>
          <w:instrText xml:space="preserve"> </w:instrText>
        </w:r>
        <w:r>
          <w:instrText>HYPERLINK \l "_Toc18661781"</w:instrText>
        </w:r>
        <w:r w:rsidRPr="00504176">
          <w:rPr>
            <w:rStyle w:val="Hyperlink"/>
          </w:rPr>
          <w:instrText xml:space="preserve"> </w:instrText>
        </w:r>
        <w:r w:rsidRPr="00504176">
          <w:rPr>
            <w:rStyle w:val="Hyperlink"/>
          </w:rPr>
          <w:fldChar w:fldCharType="separate"/>
        </w:r>
        <w:r w:rsidRPr="00504176">
          <w:rPr>
            <w:rStyle w:val="Hyperlink"/>
          </w:rPr>
          <w:t>2.1.7</w:t>
        </w:r>
        <w:r>
          <w:rPr>
            <w:rFonts w:asciiTheme="minorHAnsi" w:eastAsiaTheme="minorEastAsia" w:hAnsiTheme="minorHAnsi" w:cstheme="minorBidi"/>
            <w:iCs w:val="0"/>
            <w:spacing w:val="0"/>
            <w:sz w:val="22"/>
            <w:lang w:eastAsia="en-US"/>
          </w:rPr>
          <w:tab/>
        </w:r>
        <w:r w:rsidRPr="00504176">
          <w:rPr>
            <w:rStyle w:val="Hyperlink"/>
          </w:rPr>
          <w:t>Getting and Setting Variable Values</w:t>
        </w:r>
        <w:r>
          <w:rPr>
            <w:webHidden/>
          </w:rPr>
          <w:tab/>
        </w:r>
        <w:r>
          <w:rPr>
            <w:webHidden/>
          </w:rPr>
          <w:fldChar w:fldCharType="begin"/>
        </w:r>
        <w:r>
          <w:rPr>
            <w:webHidden/>
          </w:rPr>
          <w:instrText xml:space="preserve"> PAGEREF _Toc18661781 \h </w:instrText>
        </w:r>
      </w:ins>
      <w:r>
        <w:rPr>
          <w:webHidden/>
        </w:rPr>
      </w:r>
      <w:r>
        <w:rPr>
          <w:webHidden/>
        </w:rPr>
        <w:fldChar w:fldCharType="separate"/>
      </w:r>
      <w:ins w:id="210" w:author="Bertsch Christian (CR/AEE3)" w:date="2019-09-28T21:04:00Z">
        <w:r w:rsidR="00AC7065">
          <w:rPr>
            <w:webHidden/>
          </w:rPr>
          <w:t>23</w:t>
        </w:r>
      </w:ins>
      <w:ins w:id="211" w:author="Otter, Martin" w:date="2019-09-06T11:33:00Z">
        <w:del w:id="212" w:author="Bertsch Christian (CR/AEE3)" w:date="2019-09-23T06:20:00Z">
          <w:r w:rsidDel="005C4EE5">
            <w:rPr>
              <w:webHidden/>
            </w:rPr>
            <w:delText>24</w:delText>
          </w:r>
        </w:del>
      </w:ins>
      <w:ins w:id="213" w:author="Otter, Martin" w:date="2019-09-06T11:29:00Z">
        <w:r>
          <w:rPr>
            <w:webHidden/>
          </w:rPr>
          <w:fldChar w:fldCharType="end"/>
        </w:r>
        <w:r w:rsidRPr="00504176">
          <w:rPr>
            <w:rStyle w:val="Hyperlink"/>
          </w:rPr>
          <w:fldChar w:fldCharType="end"/>
        </w:r>
      </w:ins>
    </w:p>
    <w:p w14:paraId="15CE5C75" w14:textId="676931C4" w:rsidR="007C1036" w:rsidRDefault="007C1036">
      <w:pPr>
        <w:pStyle w:val="TOC3"/>
        <w:rPr>
          <w:ins w:id="214" w:author="Otter, Martin" w:date="2019-09-06T11:29:00Z"/>
          <w:rFonts w:asciiTheme="minorHAnsi" w:eastAsiaTheme="minorEastAsia" w:hAnsiTheme="minorHAnsi" w:cstheme="minorBidi"/>
          <w:iCs w:val="0"/>
          <w:spacing w:val="0"/>
          <w:sz w:val="22"/>
          <w:lang w:eastAsia="en-US"/>
        </w:rPr>
      </w:pPr>
      <w:ins w:id="215" w:author="Otter, Martin" w:date="2019-09-06T11:29:00Z">
        <w:r w:rsidRPr="00504176">
          <w:rPr>
            <w:rStyle w:val="Hyperlink"/>
          </w:rPr>
          <w:fldChar w:fldCharType="begin"/>
        </w:r>
        <w:r w:rsidRPr="00504176">
          <w:rPr>
            <w:rStyle w:val="Hyperlink"/>
          </w:rPr>
          <w:instrText xml:space="preserve"> </w:instrText>
        </w:r>
        <w:r>
          <w:instrText>HYPERLINK \l "_Toc18661782"</w:instrText>
        </w:r>
        <w:r w:rsidRPr="00504176">
          <w:rPr>
            <w:rStyle w:val="Hyperlink"/>
          </w:rPr>
          <w:instrText xml:space="preserve"> </w:instrText>
        </w:r>
        <w:r w:rsidRPr="00504176">
          <w:rPr>
            <w:rStyle w:val="Hyperlink"/>
          </w:rPr>
          <w:fldChar w:fldCharType="separate"/>
        </w:r>
        <w:r w:rsidRPr="00504176">
          <w:rPr>
            <w:rStyle w:val="Hyperlink"/>
          </w:rPr>
          <w:t>2.1.8</w:t>
        </w:r>
        <w:r>
          <w:rPr>
            <w:rFonts w:asciiTheme="minorHAnsi" w:eastAsiaTheme="minorEastAsia" w:hAnsiTheme="minorHAnsi" w:cstheme="minorBidi"/>
            <w:iCs w:val="0"/>
            <w:spacing w:val="0"/>
            <w:sz w:val="22"/>
            <w:lang w:eastAsia="en-US"/>
          </w:rPr>
          <w:tab/>
        </w:r>
        <w:r w:rsidRPr="00504176">
          <w:rPr>
            <w:rStyle w:val="Hyperlink"/>
          </w:rPr>
          <w:t>Getting and Setting the Complete FMU State</w:t>
        </w:r>
        <w:r>
          <w:rPr>
            <w:webHidden/>
          </w:rPr>
          <w:tab/>
        </w:r>
        <w:r>
          <w:rPr>
            <w:webHidden/>
          </w:rPr>
          <w:fldChar w:fldCharType="begin"/>
        </w:r>
        <w:r>
          <w:rPr>
            <w:webHidden/>
          </w:rPr>
          <w:instrText xml:space="preserve"> PAGEREF _Toc18661782 \h </w:instrText>
        </w:r>
      </w:ins>
      <w:r>
        <w:rPr>
          <w:webHidden/>
        </w:rPr>
      </w:r>
      <w:r>
        <w:rPr>
          <w:webHidden/>
        </w:rPr>
        <w:fldChar w:fldCharType="separate"/>
      </w:r>
      <w:ins w:id="216" w:author="Bertsch Christian (CR/AEE3)" w:date="2019-09-28T21:04:00Z">
        <w:r w:rsidR="00AC7065">
          <w:rPr>
            <w:webHidden/>
          </w:rPr>
          <w:t>24</w:t>
        </w:r>
      </w:ins>
      <w:ins w:id="217" w:author="Otter, Martin" w:date="2019-09-06T11:33:00Z">
        <w:del w:id="218" w:author="Bertsch Christian (CR/AEE3)" w:date="2019-09-23T06:20:00Z">
          <w:r w:rsidDel="005C4EE5">
            <w:rPr>
              <w:webHidden/>
            </w:rPr>
            <w:delText>25</w:delText>
          </w:r>
        </w:del>
      </w:ins>
      <w:ins w:id="219" w:author="Otter, Martin" w:date="2019-09-06T11:29:00Z">
        <w:r>
          <w:rPr>
            <w:webHidden/>
          </w:rPr>
          <w:fldChar w:fldCharType="end"/>
        </w:r>
        <w:r w:rsidRPr="00504176">
          <w:rPr>
            <w:rStyle w:val="Hyperlink"/>
          </w:rPr>
          <w:fldChar w:fldCharType="end"/>
        </w:r>
      </w:ins>
    </w:p>
    <w:p w14:paraId="28BDAFB3" w14:textId="2A4BC6E4" w:rsidR="007C1036" w:rsidRDefault="007C1036">
      <w:pPr>
        <w:pStyle w:val="TOC3"/>
        <w:rPr>
          <w:ins w:id="220" w:author="Otter, Martin" w:date="2019-09-06T11:29:00Z"/>
          <w:rFonts w:asciiTheme="minorHAnsi" w:eastAsiaTheme="minorEastAsia" w:hAnsiTheme="minorHAnsi" w:cstheme="minorBidi"/>
          <w:iCs w:val="0"/>
          <w:spacing w:val="0"/>
          <w:sz w:val="22"/>
          <w:lang w:eastAsia="en-US"/>
        </w:rPr>
      </w:pPr>
      <w:ins w:id="221" w:author="Otter, Martin" w:date="2019-09-06T11:29:00Z">
        <w:r w:rsidRPr="00504176">
          <w:rPr>
            <w:rStyle w:val="Hyperlink"/>
          </w:rPr>
          <w:fldChar w:fldCharType="begin"/>
        </w:r>
        <w:r w:rsidRPr="00504176">
          <w:rPr>
            <w:rStyle w:val="Hyperlink"/>
          </w:rPr>
          <w:instrText xml:space="preserve"> </w:instrText>
        </w:r>
        <w:r>
          <w:instrText>HYPERLINK \l "_Toc18661783"</w:instrText>
        </w:r>
        <w:r w:rsidRPr="00504176">
          <w:rPr>
            <w:rStyle w:val="Hyperlink"/>
          </w:rPr>
          <w:instrText xml:space="preserve"> </w:instrText>
        </w:r>
        <w:r w:rsidRPr="00504176">
          <w:rPr>
            <w:rStyle w:val="Hyperlink"/>
          </w:rPr>
          <w:fldChar w:fldCharType="separate"/>
        </w:r>
        <w:r w:rsidRPr="00504176">
          <w:rPr>
            <w:rStyle w:val="Hyperlink"/>
          </w:rPr>
          <w:t>2.1.9</w:t>
        </w:r>
        <w:r>
          <w:rPr>
            <w:rFonts w:asciiTheme="minorHAnsi" w:eastAsiaTheme="minorEastAsia" w:hAnsiTheme="minorHAnsi" w:cstheme="minorBidi"/>
            <w:iCs w:val="0"/>
            <w:spacing w:val="0"/>
            <w:sz w:val="22"/>
            <w:lang w:eastAsia="en-US"/>
          </w:rPr>
          <w:tab/>
        </w:r>
        <w:r w:rsidRPr="00504176">
          <w:rPr>
            <w:rStyle w:val="Hyperlink"/>
          </w:rPr>
          <w:t>Getting Partial Derivatives</w:t>
        </w:r>
        <w:r>
          <w:rPr>
            <w:webHidden/>
          </w:rPr>
          <w:tab/>
        </w:r>
        <w:r>
          <w:rPr>
            <w:webHidden/>
          </w:rPr>
          <w:fldChar w:fldCharType="begin"/>
        </w:r>
        <w:r>
          <w:rPr>
            <w:webHidden/>
          </w:rPr>
          <w:instrText xml:space="preserve"> PAGEREF _Toc18661783 \h </w:instrText>
        </w:r>
      </w:ins>
      <w:r>
        <w:rPr>
          <w:webHidden/>
        </w:rPr>
      </w:r>
      <w:r>
        <w:rPr>
          <w:webHidden/>
        </w:rPr>
        <w:fldChar w:fldCharType="separate"/>
      </w:r>
      <w:ins w:id="222" w:author="Bertsch Christian (CR/AEE3)" w:date="2019-09-28T21:04:00Z">
        <w:r w:rsidR="00AC7065">
          <w:rPr>
            <w:webHidden/>
          </w:rPr>
          <w:t>25</w:t>
        </w:r>
      </w:ins>
      <w:ins w:id="223" w:author="Otter, Martin" w:date="2019-09-06T11:33:00Z">
        <w:del w:id="224" w:author="Bertsch Christian (CR/AEE3)" w:date="2019-09-23T06:20:00Z">
          <w:r w:rsidDel="005C4EE5">
            <w:rPr>
              <w:webHidden/>
            </w:rPr>
            <w:delText>26</w:delText>
          </w:r>
        </w:del>
      </w:ins>
      <w:ins w:id="225" w:author="Otter, Martin" w:date="2019-09-06T11:29:00Z">
        <w:r>
          <w:rPr>
            <w:webHidden/>
          </w:rPr>
          <w:fldChar w:fldCharType="end"/>
        </w:r>
        <w:r w:rsidRPr="00504176">
          <w:rPr>
            <w:rStyle w:val="Hyperlink"/>
          </w:rPr>
          <w:fldChar w:fldCharType="end"/>
        </w:r>
      </w:ins>
    </w:p>
    <w:p w14:paraId="100A2C8A" w14:textId="532C8213" w:rsidR="007C1036" w:rsidRDefault="007C1036">
      <w:pPr>
        <w:pStyle w:val="TOC2"/>
        <w:rPr>
          <w:ins w:id="226" w:author="Otter, Martin" w:date="2019-09-06T11:29:00Z"/>
          <w:rFonts w:asciiTheme="minorHAnsi" w:eastAsiaTheme="minorEastAsia" w:hAnsiTheme="minorHAnsi" w:cstheme="minorBidi"/>
          <w:iCs w:val="0"/>
          <w:spacing w:val="0"/>
          <w:sz w:val="22"/>
          <w:lang w:eastAsia="en-US"/>
        </w:rPr>
      </w:pPr>
      <w:ins w:id="227" w:author="Otter, Martin" w:date="2019-09-06T11:29:00Z">
        <w:r w:rsidRPr="00504176">
          <w:rPr>
            <w:rStyle w:val="Hyperlink"/>
          </w:rPr>
          <w:fldChar w:fldCharType="begin"/>
        </w:r>
        <w:r w:rsidRPr="00504176">
          <w:rPr>
            <w:rStyle w:val="Hyperlink"/>
          </w:rPr>
          <w:instrText xml:space="preserve"> </w:instrText>
        </w:r>
        <w:r>
          <w:instrText>HYPERLINK \l "_Toc18661784"</w:instrText>
        </w:r>
        <w:r w:rsidRPr="00504176">
          <w:rPr>
            <w:rStyle w:val="Hyperlink"/>
          </w:rPr>
          <w:instrText xml:space="preserve"> </w:instrText>
        </w:r>
        <w:r w:rsidRPr="00504176">
          <w:rPr>
            <w:rStyle w:val="Hyperlink"/>
          </w:rPr>
          <w:fldChar w:fldCharType="separate"/>
        </w:r>
        <w:r w:rsidRPr="00504176">
          <w:rPr>
            <w:rStyle w:val="Hyperlink"/>
          </w:rPr>
          <w:t>2.2</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784 \h </w:instrText>
        </w:r>
      </w:ins>
      <w:r>
        <w:rPr>
          <w:webHidden/>
        </w:rPr>
      </w:r>
      <w:r>
        <w:rPr>
          <w:webHidden/>
        </w:rPr>
        <w:fldChar w:fldCharType="separate"/>
      </w:r>
      <w:ins w:id="228" w:author="Bertsch Christian (CR/AEE3)" w:date="2019-09-28T21:04:00Z">
        <w:r w:rsidR="00AC7065">
          <w:rPr>
            <w:webHidden/>
          </w:rPr>
          <w:t>28</w:t>
        </w:r>
      </w:ins>
      <w:ins w:id="229" w:author="Otter, Martin" w:date="2019-09-06T11:33:00Z">
        <w:del w:id="230" w:author="Bertsch Christian (CR/AEE3)" w:date="2019-09-23T06:20:00Z">
          <w:r w:rsidDel="005C4EE5">
            <w:rPr>
              <w:webHidden/>
            </w:rPr>
            <w:delText>29</w:delText>
          </w:r>
        </w:del>
      </w:ins>
      <w:ins w:id="231" w:author="Otter, Martin" w:date="2019-09-06T11:29:00Z">
        <w:r>
          <w:rPr>
            <w:webHidden/>
          </w:rPr>
          <w:fldChar w:fldCharType="end"/>
        </w:r>
        <w:r w:rsidRPr="00504176">
          <w:rPr>
            <w:rStyle w:val="Hyperlink"/>
          </w:rPr>
          <w:fldChar w:fldCharType="end"/>
        </w:r>
      </w:ins>
    </w:p>
    <w:p w14:paraId="715B5AAF" w14:textId="6AF8D4EB" w:rsidR="007C1036" w:rsidRDefault="007C1036">
      <w:pPr>
        <w:pStyle w:val="TOC3"/>
        <w:rPr>
          <w:ins w:id="232" w:author="Otter, Martin" w:date="2019-09-06T11:29:00Z"/>
          <w:rFonts w:asciiTheme="minorHAnsi" w:eastAsiaTheme="minorEastAsia" w:hAnsiTheme="minorHAnsi" w:cstheme="minorBidi"/>
          <w:iCs w:val="0"/>
          <w:spacing w:val="0"/>
          <w:sz w:val="22"/>
          <w:lang w:eastAsia="en-US"/>
        </w:rPr>
      </w:pPr>
      <w:ins w:id="233" w:author="Otter, Martin" w:date="2019-09-06T11:29:00Z">
        <w:r w:rsidRPr="00504176">
          <w:rPr>
            <w:rStyle w:val="Hyperlink"/>
          </w:rPr>
          <w:fldChar w:fldCharType="begin"/>
        </w:r>
        <w:r w:rsidRPr="00504176">
          <w:rPr>
            <w:rStyle w:val="Hyperlink"/>
          </w:rPr>
          <w:instrText xml:space="preserve"> </w:instrText>
        </w:r>
        <w:r>
          <w:instrText>HYPERLINK \l "_Toc18661785"</w:instrText>
        </w:r>
        <w:r w:rsidRPr="00504176">
          <w:rPr>
            <w:rStyle w:val="Hyperlink"/>
          </w:rPr>
          <w:instrText xml:space="preserve"> </w:instrText>
        </w:r>
        <w:r w:rsidRPr="00504176">
          <w:rPr>
            <w:rStyle w:val="Hyperlink"/>
          </w:rPr>
          <w:fldChar w:fldCharType="separate"/>
        </w:r>
        <w:r w:rsidRPr="00504176">
          <w:rPr>
            <w:rStyle w:val="Hyperlink"/>
          </w:rPr>
          <w:t>2.2.1</w:t>
        </w:r>
        <w:r>
          <w:rPr>
            <w:rFonts w:asciiTheme="minorHAnsi" w:eastAsiaTheme="minorEastAsia" w:hAnsiTheme="minorHAnsi" w:cstheme="minorBidi"/>
            <w:iCs w:val="0"/>
            <w:spacing w:val="0"/>
            <w:sz w:val="22"/>
            <w:lang w:eastAsia="en-US"/>
          </w:rPr>
          <w:tab/>
        </w:r>
        <w:r w:rsidRPr="00504176">
          <w:rPr>
            <w:rStyle w:val="Hyperlink"/>
          </w:rPr>
          <w:t>Definition of an FMU (fmiModelDescription)</w:t>
        </w:r>
        <w:r>
          <w:rPr>
            <w:webHidden/>
          </w:rPr>
          <w:tab/>
        </w:r>
        <w:r>
          <w:rPr>
            <w:webHidden/>
          </w:rPr>
          <w:fldChar w:fldCharType="begin"/>
        </w:r>
        <w:r>
          <w:rPr>
            <w:webHidden/>
          </w:rPr>
          <w:instrText xml:space="preserve"> PAGEREF _Toc18661785 \h </w:instrText>
        </w:r>
      </w:ins>
      <w:r>
        <w:rPr>
          <w:webHidden/>
        </w:rPr>
      </w:r>
      <w:r>
        <w:rPr>
          <w:webHidden/>
        </w:rPr>
        <w:fldChar w:fldCharType="separate"/>
      </w:r>
      <w:ins w:id="234" w:author="Bertsch Christian (CR/AEE3)" w:date="2019-09-28T21:04:00Z">
        <w:r w:rsidR="00AC7065">
          <w:rPr>
            <w:webHidden/>
          </w:rPr>
          <w:t>30</w:t>
        </w:r>
      </w:ins>
      <w:ins w:id="235" w:author="Otter, Martin" w:date="2019-09-06T11:33:00Z">
        <w:del w:id="236" w:author="Bertsch Christian (CR/AEE3)" w:date="2019-09-23T06:20:00Z">
          <w:r w:rsidDel="005C4EE5">
            <w:rPr>
              <w:webHidden/>
            </w:rPr>
            <w:delText>30</w:delText>
          </w:r>
        </w:del>
      </w:ins>
      <w:ins w:id="237" w:author="Otter, Martin" w:date="2019-09-06T11:29:00Z">
        <w:r>
          <w:rPr>
            <w:webHidden/>
          </w:rPr>
          <w:fldChar w:fldCharType="end"/>
        </w:r>
        <w:r w:rsidRPr="00504176">
          <w:rPr>
            <w:rStyle w:val="Hyperlink"/>
          </w:rPr>
          <w:fldChar w:fldCharType="end"/>
        </w:r>
      </w:ins>
    </w:p>
    <w:p w14:paraId="58B2E063" w14:textId="0093D516" w:rsidR="007C1036" w:rsidRDefault="007C1036">
      <w:pPr>
        <w:pStyle w:val="TOC3"/>
        <w:rPr>
          <w:ins w:id="238" w:author="Otter, Martin" w:date="2019-09-06T11:29:00Z"/>
          <w:rFonts w:asciiTheme="minorHAnsi" w:eastAsiaTheme="minorEastAsia" w:hAnsiTheme="minorHAnsi" w:cstheme="minorBidi"/>
          <w:iCs w:val="0"/>
          <w:spacing w:val="0"/>
          <w:sz w:val="22"/>
          <w:lang w:eastAsia="en-US"/>
        </w:rPr>
      </w:pPr>
      <w:ins w:id="239" w:author="Otter, Martin" w:date="2019-09-06T11:29:00Z">
        <w:r w:rsidRPr="00504176">
          <w:rPr>
            <w:rStyle w:val="Hyperlink"/>
          </w:rPr>
          <w:fldChar w:fldCharType="begin"/>
        </w:r>
        <w:r w:rsidRPr="00504176">
          <w:rPr>
            <w:rStyle w:val="Hyperlink"/>
          </w:rPr>
          <w:instrText xml:space="preserve"> </w:instrText>
        </w:r>
        <w:r>
          <w:instrText>HYPERLINK \l "_Toc18661786"</w:instrText>
        </w:r>
        <w:r w:rsidRPr="00504176">
          <w:rPr>
            <w:rStyle w:val="Hyperlink"/>
          </w:rPr>
          <w:instrText xml:space="preserve"> </w:instrText>
        </w:r>
        <w:r w:rsidRPr="00504176">
          <w:rPr>
            <w:rStyle w:val="Hyperlink"/>
          </w:rPr>
          <w:fldChar w:fldCharType="separate"/>
        </w:r>
        <w:r w:rsidRPr="00504176">
          <w:rPr>
            <w:rStyle w:val="Hyperlink"/>
          </w:rPr>
          <w:t>2.2.2</w:t>
        </w:r>
        <w:r>
          <w:rPr>
            <w:rFonts w:asciiTheme="minorHAnsi" w:eastAsiaTheme="minorEastAsia" w:hAnsiTheme="minorHAnsi" w:cstheme="minorBidi"/>
            <w:iCs w:val="0"/>
            <w:spacing w:val="0"/>
            <w:sz w:val="22"/>
            <w:lang w:eastAsia="en-US"/>
          </w:rPr>
          <w:tab/>
        </w:r>
        <w:r w:rsidRPr="00504176">
          <w:rPr>
            <w:rStyle w:val="Hyperlink"/>
          </w:rPr>
          <w:t>Definition of Units (UnitDefinitions)</w:t>
        </w:r>
        <w:r>
          <w:rPr>
            <w:webHidden/>
          </w:rPr>
          <w:tab/>
        </w:r>
        <w:r>
          <w:rPr>
            <w:webHidden/>
          </w:rPr>
          <w:fldChar w:fldCharType="begin"/>
        </w:r>
        <w:r>
          <w:rPr>
            <w:webHidden/>
          </w:rPr>
          <w:instrText xml:space="preserve"> PAGEREF _Toc18661786 \h </w:instrText>
        </w:r>
      </w:ins>
      <w:r>
        <w:rPr>
          <w:webHidden/>
        </w:rPr>
      </w:r>
      <w:r>
        <w:rPr>
          <w:webHidden/>
        </w:rPr>
        <w:fldChar w:fldCharType="separate"/>
      </w:r>
      <w:ins w:id="240" w:author="Bertsch Christian (CR/AEE3)" w:date="2019-09-28T21:04:00Z">
        <w:r w:rsidR="00AC7065">
          <w:rPr>
            <w:webHidden/>
          </w:rPr>
          <w:t>34</w:t>
        </w:r>
      </w:ins>
      <w:ins w:id="241" w:author="Otter, Martin" w:date="2019-09-06T11:33:00Z">
        <w:del w:id="242" w:author="Bertsch Christian (CR/AEE3)" w:date="2019-09-23T06:20:00Z">
          <w:r w:rsidDel="005C4EE5">
            <w:rPr>
              <w:webHidden/>
            </w:rPr>
            <w:delText>35</w:delText>
          </w:r>
        </w:del>
      </w:ins>
      <w:ins w:id="243" w:author="Otter, Martin" w:date="2019-09-06T11:29:00Z">
        <w:r>
          <w:rPr>
            <w:webHidden/>
          </w:rPr>
          <w:fldChar w:fldCharType="end"/>
        </w:r>
        <w:r w:rsidRPr="00504176">
          <w:rPr>
            <w:rStyle w:val="Hyperlink"/>
          </w:rPr>
          <w:fldChar w:fldCharType="end"/>
        </w:r>
      </w:ins>
    </w:p>
    <w:p w14:paraId="615716B2" w14:textId="529A5316" w:rsidR="007C1036" w:rsidRDefault="007C1036">
      <w:pPr>
        <w:pStyle w:val="TOC3"/>
        <w:rPr>
          <w:ins w:id="244" w:author="Otter, Martin" w:date="2019-09-06T11:29:00Z"/>
          <w:rFonts w:asciiTheme="minorHAnsi" w:eastAsiaTheme="minorEastAsia" w:hAnsiTheme="minorHAnsi" w:cstheme="minorBidi"/>
          <w:iCs w:val="0"/>
          <w:spacing w:val="0"/>
          <w:sz w:val="22"/>
          <w:lang w:eastAsia="en-US"/>
        </w:rPr>
      </w:pPr>
      <w:ins w:id="245" w:author="Otter, Martin" w:date="2019-09-06T11:29:00Z">
        <w:r w:rsidRPr="00504176">
          <w:rPr>
            <w:rStyle w:val="Hyperlink"/>
          </w:rPr>
          <w:fldChar w:fldCharType="begin"/>
        </w:r>
        <w:r w:rsidRPr="00504176">
          <w:rPr>
            <w:rStyle w:val="Hyperlink"/>
          </w:rPr>
          <w:instrText xml:space="preserve"> </w:instrText>
        </w:r>
        <w:r>
          <w:instrText>HYPERLINK \l "_Toc18661787"</w:instrText>
        </w:r>
        <w:r w:rsidRPr="00504176">
          <w:rPr>
            <w:rStyle w:val="Hyperlink"/>
          </w:rPr>
          <w:instrText xml:space="preserve"> </w:instrText>
        </w:r>
        <w:r w:rsidRPr="00504176">
          <w:rPr>
            <w:rStyle w:val="Hyperlink"/>
          </w:rPr>
          <w:fldChar w:fldCharType="separate"/>
        </w:r>
        <w:r w:rsidRPr="00504176">
          <w:rPr>
            <w:rStyle w:val="Hyperlink"/>
          </w:rPr>
          <w:t>2.2.3</w:t>
        </w:r>
        <w:r>
          <w:rPr>
            <w:rFonts w:asciiTheme="minorHAnsi" w:eastAsiaTheme="minorEastAsia" w:hAnsiTheme="minorHAnsi" w:cstheme="minorBidi"/>
            <w:iCs w:val="0"/>
            <w:spacing w:val="0"/>
            <w:sz w:val="22"/>
            <w:lang w:eastAsia="en-US"/>
          </w:rPr>
          <w:tab/>
        </w:r>
        <w:r w:rsidRPr="00504176">
          <w:rPr>
            <w:rStyle w:val="Hyperlink"/>
          </w:rPr>
          <w:t>Definition of Types (TypeDefinitions)</w:t>
        </w:r>
        <w:r>
          <w:rPr>
            <w:webHidden/>
          </w:rPr>
          <w:tab/>
        </w:r>
        <w:r>
          <w:rPr>
            <w:webHidden/>
          </w:rPr>
          <w:fldChar w:fldCharType="begin"/>
        </w:r>
        <w:r>
          <w:rPr>
            <w:webHidden/>
          </w:rPr>
          <w:instrText xml:space="preserve"> PAGEREF _Toc18661787 \h </w:instrText>
        </w:r>
      </w:ins>
      <w:r>
        <w:rPr>
          <w:webHidden/>
        </w:rPr>
      </w:r>
      <w:r>
        <w:rPr>
          <w:webHidden/>
        </w:rPr>
        <w:fldChar w:fldCharType="separate"/>
      </w:r>
      <w:ins w:id="246" w:author="Bertsch Christian (CR/AEE3)" w:date="2019-09-28T21:04:00Z">
        <w:r w:rsidR="00AC7065">
          <w:rPr>
            <w:webHidden/>
          </w:rPr>
          <w:t>39</w:t>
        </w:r>
      </w:ins>
      <w:ins w:id="247" w:author="Otter, Martin" w:date="2019-09-06T11:33:00Z">
        <w:del w:id="248" w:author="Bertsch Christian (CR/AEE3)" w:date="2019-09-23T06:20:00Z">
          <w:r w:rsidDel="005C4EE5">
            <w:rPr>
              <w:webHidden/>
            </w:rPr>
            <w:delText>40</w:delText>
          </w:r>
        </w:del>
      </w:ins>
      <w:ins w:id="249" w:author="Otter, Martin" w:date="2019-09-06T11:29:00Z">
        <w:r>
          <w:rPr>
            <w:webHidden/>
          </w:rPr>
          <w:fldChar w:fldCharType="end"/>
        </w:r>
        <w:r w:rsidRPr="00504176">
          <w:rPr>
            <w:rStyle w:val="Hyperlink"/>
          </w:rPr>
          <w:fldChar w:fldCharType="end"/>
        </w:r>
      </w:ins>
    </w:p>
    <w:p w14:paraId="650E979C" w14:textId="0DAC9109" w:rsidR="007C1036" w:rsidRDefault="007C1036">
      <w:pPr>
        <w:pStyle w:val="TOC3"/>
        <w:rPr>
          <w:ins w:id="250" w:author="Otter, Martin" w:date="2019-09-06T11:29:00Z"/>
          <w:rFonts w:asciiTheme="minorHAnsi" w:eastAsiaTheme="minorEastAsia" w:hAnsiTheme="minorHAnsi" w:cstheme="minorBidi"/>
          <w:iCs w:val="0"/>
          <w:spacing w:val="0"/>
          <w:sz w:val="22"/>
          <w:lang w:eastAsia="en-US"/>
        </w:rPr>
      </w:pPr>
      <w:ins w:id="251" w:author="Otter, Martin" w:date="2019-09-06T11:29:00Z">
        <w:r w:rsidRPr="00504176">
          <w:rPr>
            <w:rStyle w:val="Hyperlink"/>
          </w:rPr>
          <w:fldChar w:fldCharType="begin"/>
        </w:r>
        <w:r w:rsidRPr="00504176">
          <w:rPr>
            <w:rStyle w:val="Hyperlink"/>
          </w:rPr>
          <w:instrText xml:space="preserve"> </w:instrText>
        </w:r>
        <w:r>
          <w:instrText>HYPERLINK \l "_Toc18661788"</w:instrText>
        </w:r>
        <w:r w:rsidRPr="00504176">
          <w:rPr>
            <w:rStyle w:val="Hyperlink"/>
          </w:rPr>
          <w:instrText xml:space="preserve"> </w:instrText>
        </w:r>
        <w:r w:rsidRPr="00504176">
          <w:rPr>
            <w:rStyle w:val="Hyperlink"/>
          </w:rPr>
          <w:fldChar w:fldCharType="separate"/>
        </w:r>
        <w:r w:rsidRPr="00504176">
          <w:rPr>
            <w:rStyle w:val="Hyperlink"/>
          </w:rPr>
          <w:t>2.2.4</w:t>
        </w:r>
        <w:r>
          <w:rPr>
            <w:rFonts w:asciiTheme="minorHAnsi" w:eastAsiaTheme="minorEastAsia" w:hAnsiTheme="minorHAnsi" w:cstheme="minorBidi"/>
            <w:iCs w:val="0"/>
            <w:spacing w:val="0"/>
            <w:sz w:val="22"/>
            <w:lang w:eastAsia="en-US"/>
          </w:rPr>
          <w:tab/>
        </w:r>
        <w:r w:rsidRPr="00504176">
          <w:rPr>
            <w:rStyle w:val="Hyperlink"/>
          </w:rPr>
          <w:t>Definition of Log Categories (LogCategories)</w:t>
        </w:r>
        <w:r>
          <w:rPr>
            <w:webHidden/>
          </w:rPr>
          <w:tab/>
        </w:r>
        <w:r>
          <w:rPr>
            <w:webHidden/>
          </w:rPr>
          <w:fldChar w:fldCharType="begin"/>
        </w:r>
        <w:r>
          <w:rPr>
            <w:webHidden/>
          </w:rPr>
          <w:instrText xml:space="preserve"> PAGEREF _Toc18661788 \h </w:instrText>
        </w:r>
      </w:ins>
      <w:r>
        <w:rPr>
          <w:webHidden/>
        </w:rPr>
      </w:r>
      <w:r>
        <w:rPr>
          <w:webHidden/>
        </w:rPr>
        <w:fldChar w:fldCharType="separate"/>
      </w:r>
      <w:ins w:id="252" w:author="Bertsch Christian (CR/AEE3)" w:date="2019-09-28T21:04:00Z">
        <w:r w:rsidR="00AC7065">
          <w:rPr>
            <w:webHidden/>
          </w:rPr>
          <w:t>43</w:t>
        </w:r>
      </w:ins>
      <w:ins w:id="253" w:author="Otter, Martin" w:date="2019-09-06T11:33:00Z">
        <w:del w:id="254" w:author="Bertsch Christian (CR/AEE3)" w:date="2019-09-23T06:20:00Z">
          <w:r w:rsidDel="005C4EE5">
            <w:rPr>
              <w:webHidden/>
            </w:rPr>
            <w:delText>44</w:delText>
          </w:r>
        </w:del>
      </w:ins>
      <w:ins w:id="255" w:author="Otter, Martin" w:date="2019-09-06T11:29:00Z">
        <w:r>
          <w:rPr>
            <w:webHidden/>
          </w:rPr>
          <w:fldChar w:fldCharType="end"/>
        </w:r>
        <w:r w:rsidRPr="00504176">
          <w:rPr>
            <w:rStyle w:val="Hyperlink"/>
          </w:rPr>
          <w:fldChar w:fldCharType="end"/>
        </w:r>
      </w:ins>
    </w:p>
    <w:p w14:paraId="7BDB198E" w14:textId="59799055" w:rsidR="007C1036" w:rsidRDefault="007C1036">
      <w:pPr>
        <w:pStyle w:val="TOC3"/>
        <w:rPr>
          <w:ins w:id="256" w:author="Otter, Martin" w:date="2019-09-06T11:29:00Z"/>
          <w:rFonts w:asciiTheme="minorHAnsi" w:eastAsiaTheme="minorEastAsia" w:hAnsiTheme="minorHAnsi" w:cstheme="minorBidi"/>
          <w:iCs w:val="0"/>
          <w:spacing w:val="0"/>
          <w:sz w:val="22"/>
          <w:lang w:eastAsia="en-US"/>
        </w:rPr>
      </w:pPr>
      <w:ins w:id="257" w:author="Otter, Martin" w:date="2019-09-06T11:29:00Z">
        <w:r w:rsidRPr="00504176">
          <w:rPr>
            <w:rStyle w:val="Hyperlink"/>
          </w:rPr>
          <w:fldChar w:fldCharType="begin"/>
        </w:r>
        <w:r w:rsidRPr="00504176">
          <w:rPr>
            <w:rStyle w:val="Hyperlink"/>
          </w:rPr>
          <w:instrText xml:space="preserve"> </w:instrText>
        </w:r>
        <w:r>
          <w:instrText>HYPERLINK \l "_Toc18661789"</w:instrText>
        </w:r>
        <w:r w:rsidRPr="00504176">
          <w:rPr>
            <w:rStyle w:val="Hyperlink"/>
          </w:rPr>
          <w:instrText xml:space="preserve"> </w:instrText>
        </w:r>
        <w:r w:rsidRPr="00504176">
          <w:rPr>
            <w:rStyle w:val="Hyperlink"/>
          </w:rPr>
          <w:fldChar w:fldCharType="separate"/>
        </w:r>
        <w:r w:rsidRPr="00504176">
          <w:rPr>
            <w:rStyle w:val="Hyperlink"/>
          </w:rPr>
          <w:t>2.2.5</w:t>
        </w:r>
        <w:r>
          <w:rPr>
            <w:rFonts w:asciiTheme="minorHAnsi" w:eastAsiaTheme="minorEastAsia" w:hAnsiTheme="minorHAnsi" w:cstheme="minorBidi"/>
            <w:iCs w:val="0"/>
            <w:spacing w:val="0"/>
            <w:sz w:val="22"/>
            <w:lang w:eastAsia="en-US"/>
          </w:rPr>
          <w:tab/>
        </w:r>
        <w:r w:rsidRPr="00504176">
          <w:rPr>
            <w:rStyle w:val="Hyperlink"/>
          </w:rPr>
          <w:t>Definition of a Default Experiment (DefaultExperiment)</w:t>
        </w:r>
        <w:r>
          <w:rPr>
            <w:webHidden/>
          </w:rPr>
          <w:tab/>
        </w:r>
        <w:r>
          <w:rPr>
            <w:webHidden/>
          </w:rPr>
          <w:fldChar w:fldCharType="begin"/>
        </w:r>
        <w:r>
          <w:rPr>
            <w:webHidden/>
          </w:rPr>
          <w:instrText xml:space="preserve"> PAGEREF _Toc18661789 \h </w:instrText>
        </w:r>
      </w:ins>
      <w:r>
        <w:rPr>
          <w:webHidden/>
        </w:rPr>
      </w:r>
      <w:r>
        <w:rPr>
          <w:webHidden/>
        </w:rPr>
        <w:fldChar w:fldCharType="separate"/>
      </w:r>
      <w:ins w:id="258" w:author="Bertsch Christian (CR/AEE3)" w:date="2019-09-28T21:04:00Z">
        <w:r w:rsidR="00AC7065">
          <w:rPr>
            <w:webHidden/>
          </w:rPr>
          <w:t>44</w:t>
        </w:r>
      </w:ins>
      <w:ins w:id="259" w:author="Otter, Martin" w:date="2019-09-06T11:33:00Z">
        <w:del w:id="260" w:author="Bertsch Christian (CR/AEE3)" w:date="2019-09-23T06:20:00Z">
          <w:r w:rsidDel="005C4EE5">
            <w:rPr>
              <w:webHidden/>
            </w:rPr>
            <w:delText>45</w:delText>
          </w:r>
        </w:del>
      </w:ins>
      <w:ins w:id="261" w:author="Otter, Martin" w:date="2019-09-06T11:29:00Z">
        <w:r>
          <w:rPr>
            <w:webHidden/>
          </w:rPr>
          <w:fldChar w:fldCharType="end"/>
        </w:r>
        <w:r w:rsidRPr="00504176">
          <w:rPr>
            <w:rStyle w:val="Hyperlink"/>
          </w:rPr>
          <w:fldChar w:fldCharType="end"/>
        </w:r>
      </w:ins>
    </w:p>
    <w:p w14:paraId="1F704D48" w14:textId="2F23B666" w:rsidR="007C1036" w:rsidRDefault="007C1036">
      <w:pPr>
        <w:pStyle w:val="TOC3"/>
        <w:rPr>
          <w:ins w:id="262" w:author="Otter, Martin" w:date="2019-09-06T11:29:00Z"/>
          <w:rFonts w:asciiTheme="minorHAnsi" w:eastAsiaTheme="minorEastAsia" w:hAnsiTheme="minorHAnsi" w:cstheme="minorBidi"/>
          <w:iCs w:val="0"/>
          <w:spacing w:val="0"/>
          <w:sz w:val="22"/>
          <w:lang w:eastAsia="en-US"/>
        </w:rPr>
      </w:pPr>
      <w:ins w:id="263" w:author="Otter, Martin" w:date="2019-09-06T11:29:00Z">
        <w:r w:rsidRPr="00504176">
          <w:rPr>
            <w:rStyle w:val="Hyperlink"/>
          </w:rPr>
          <w:fldChar w:fldCharType="begin"/>
        </w:r>
        <w:r w:rsidRPr="00504176">
          <w:rPr>
            <w:rStyle w:val="Hyperlink"/>
          </w:rPr>
          <w:instrText xml:space="preserve"> </w:instrText>
        </w:r>
        <w:r>
          <w:instrText>HYPERLINK \l "_Toc18661790"</w:instrText>
        </w:r>
        <w:r w:rsidRPr="00504176">
          <w:rPr>
            <w:rStyle w:val="Hyperlink"/>
          </w:rPr>
          <w:instrText xml:space="preserve"> </w:instrText>
        </w:r>
        <w:r w:rsidRPr="00504176">
          <w:rPr>
            <w:rStyle w:val="Hyperlink"/>
          </w:rPr>
          <w:fldChar w:fldCharType="separate"/>
        </w:r>
        <w:r w:rsidRPr="00504176">
          <w:rPr>
            <w:rStyle w:val="Hyperlink"/>
          </w:rPr>
          <w:t>2.2.6</w:t>
        </w:r>
        <w:r>
          <w:rPr>
            <w:rFonts w:asciiTheme="minorHAnsi" w:eastAsiaTheme="minorEastAsia" w:hAnsiTheme="minorHAnsi" w:cstheme="minorBidi"/>
            <w:iCs w:val="0"/>
            <w:spacing w:val="0"/>
            <w:sz w:val="22"/>
            <w:lang w:eastAsia="en-US"/>
          </w:rPr>
          <w:tab/>
        </w:r>
        <w:r w:rsidRPr="00504176">
          <w:rPr>
            <w:rStyle w:val="Hyperlink"/>
          </w:rPr>
          <w:t>Definition of Vendor Annotations (VendorAnnotations)</w:t>
        </w:r>
        <w:r>
          <w:rPr>
            <w:webHidden/>
          </w:rPr>
          <w:tab/>
        </w:r>
        <w:r>
          <w:rPr>
            <w:webHidden/>
          </w:rPr>
          <w:fldChar w:fldCharType="begin"/>
        </w:r>
        <w:r>
          <w:rPr>
            <w:webHidden/>
          </w:rPr>
          <w:instrText xml:space="preserve"> PAGEREF _Toc18661790 \h </w:instrText>
        </w:r>
      </w:ins>
      <w:r>
        <w:rPr>
          <w:webHidden/>
        </w:rPr>
      </w:r>
      <w:r>
        <w:rPr>
          <w:webHidden/>
        </w:rPr>
        <w:fldChar w:fldCharType="separate"/>
      </w:r>
      <w:ins w:id="264" w:author="Bertsch Christian (CR/AEE3)" w:date="2019-09-28T21:04:00Z">
        <w:r w:rsidR="00AC7065">
          <w:rPr>
            <w:webHidden/>
          </w:rPr>
          <w:t>44</w:t>
        </w:r>
      </w:ins>
      <w:ins w:id="265" w:author="Otter, Martin" w:date="2019-09-06T11:33:00Z">
        <w:del w:id="266" w:author="Bertsch Christian (CR/AEE3)" w:date="2019-09-23T06:20:00Z">
          <w:r w:rsidDel="005C4EE5">
            <w:rPr>
              <w:webHidden/>
            </w:rPr>
            <w:delText>45</w:delText>
          </w:r>
        </w:del>
      </w:ins>
      <w:ins w:id="267" w:author="Otter, Martin" w:date="2019-09-06T11:29:00Z">
        <w:r>
          <w:rPr>
            <w:webHidden/>
          </w:rPr>
          <w:fldChar w:fldCharType="end"/>
        </w:r>
        <w:r w:rsidRPr="00504176">
          <w:rPr>
            <w:rStyle w:val="Hyperlink"/>
          </w:rPr>
          <w:fldChar w:fldCharType="end"/>
        </w:r>
      </w:ins>
    </w:p>
    <w:p w14:paraId="32517DD4" w14:textId="4752171C" w:rsidR="007C1036" w:rsidRDefault="007C1036">
      <w:pPr>
        <w:pStyle w:val="TOC3"/>
        <w:rPr>
          <w:ins w:id="268" w:author="Otter, Martin" w:date="2019-09-06T11:29:00Z"/>
          <w:rFonts w:asciiTheme="minorHAnsi" w:eastAsiaTheme="minorEastAsia" w:hAnsiTheme="minorHAnsi" w:cstheme="minorBidi"/>
          <w:iCs w:val="0"/>
          <w:spacing w:val="0"/>
          <w:sz w:val="22"/>
          <w:lang w:eastAsia="en-US"/>
        </w:rPr>
      </w:pPr>
      <w:ins w:id="269" w:author="Otter, Martin" w:date="2019-09-06T11:29:00Z">
        <w:r w:rsidRPr="00504176">
          <w:rPr>
            <w:rStyle w:val="Hyperlink"/>
          </w:rPr>
          <w:fldChar w:fldCharType="begin"/>
        </w:r>
        <w:r w:rsidRPr="00504176">
          <w:rPr>
            <w:rStyle w:val="Hyperlink"/>
          </w:rPr>
          <w:instrText xml:space="preserve"> </w:instrText>
        </w:r>
        <w:r>
          <w:instrText>HYPERLINK \l "_Toc18661791"</w:instrText>
        </w:r>
        <w:r w:rsidRPr="00504176">
          <w:rPr>
            <w:rStyle w:val="Hyperlink"/>
          </w:rPr>
          <w:instrText xml:space="preserve"> </w:instrText>
        </w:r>
        <w:r w:rsidRPr="00504176">
          <w:rPr>
            <w:rStyle w:val="Hyperlink"/>
          </w:rPr>
          <w:fldChar w:fldCharType="separate"/>
        </w:r>
        <w:r w:rsidRPr="00504176">
          <w:rPr>
            <w:rStyle w:val="Hyperlink"/>
          </w:rPr>
          <w:t>2.2.7</w:t>
        </w:r>
        <w:r>
          <w:rPr>
            <w:rFonts w:asciiTheme="minorHAnsi" w:eastAsiaTheme="minorEastAsia" w:hAnsiTheme="minorHAnsi" w:cstheme="minorBidi"/>
            <w:iCs w:val="0"/>
            <w:spacing w:val="0"/>
            <w:sz w:val="22"/>
            <w:lang w:eastAsia="en-US"/>
          </w:rPr>
          <w:tab/>
        </w:r>
        <w:r w:rsidRPr="00504176">
          <w:rPr>
            <w:rStyle w:val="Hyperlink"/>
          </w:rPr>
          <w:t>Definition of Model Variables (ModelVariables)</w:t>
        </w:r>
        <w:r>
          <w:rPr>
            <w:webHidden/>
          </w:rPr>
          <w:tab/>
        </w:r>
        <w:r>
          <w:rPr>
            <w:webHidden/>
          </w:rPr>
          <w:fldChar w:fldCharType="begin"/>
        </w:r>
        <w:r>
          <w:rPr>
            <w:webHidden/>
          </w:rPr>
          <w:instrText xml:space="preserve"> PAGEREF _Toc18661791 \h </w:instrText>
        </w:r>
      </w:ins>
      <w:r>
        <w:rPr>
          <w:webHidden/>
        </w:rPr>
      </w:r>
      <w:r>
        <w:rPr>
          <w:webHidden/>
        </w:rPr>
        <w:fldChar w:fldCharType="separate"/>
      </w:r>
      <w:ins w:id="270" w:author="Bertsch Christian (CR/AEE3)" w:date="2019-09-28T21:04:00Z">
        <w:r w:rsidR="00AC7065">
          <w:rPr>
            <w:webHidden/>
          </w:rPr>
          <w:t>45</w:t>
        </w:r>
      </w:ins>
      <w:ins w:id="271" w:author="Otter, Martin" w:date="2019-09-06T11:33:00Z">
        <w:del w:id="272" w:author="Bertsch Christian (CR/AEE3)" w:date="2019-09-23T06:20:00Z">
          <w:r w:rsidDel="005C4EE5">
            <w:rPr>
              <w:webHidden/>
            </w:rPr>
            <w:delText>46</w:delText>
          </w:r>
        </w:del>
      </w:ins>
      <w:ins w:id="273" w:author="Otter, Martin" w:date="2019-09-06T11:29:00Z">
        <w:r>
          <w:rPr>
            <w:webHidden/>
          </w:rPr>
          <w:fldChar w:fldCharType="end"/>
        </w:r>
        <w:r w:rsidRPr="00504176">
          <w:rPr>
            <w:rStyle w:val="Hyperlink"/>
          </w:rPr>
          <w:fldChar w:fldCharType="end"/>
        </w:r>
      </w:ins>
    </w:p>
    <w:p w14:paraId="7B54EA1B" w14:textId="3DAED628" w:rsidR="007C1036" w:rsidRDefault="007C1036">
      <w:pPr>
        <w:pStyle w:val="TOC3"/>
        <w:rPr>
          <w:ins w:id="274" w:author="Otter, Martin" w:date="2019-09-06T11:29:00Z"/>
          <w:rFonts w:asciiTheme="minorHAnsi" w:eastAsiaTheme="minorEastAsia" w:hAnsiTheme="minorHAnsi" w:cstheme="minorBidi"/>
          <w:iCs w:val="0"/>
          <w:spacing w:val="0"/>
          <w:sz w:val="22"/>
          <w:lang w:eastAsia="en-US"/>
        </w:rPr>
      </w:pPr>
      <w:ins w:id="275" w:author="Otter, Martin" w:date="2019-09-06T11:29:00Z">
        <w:r w:rsidRPr="00504176">
          <w:rPr>
            <w:rStyle w:val="Hyperlink"/>
          </w:rPr>
          <w:fldChar w:fldCharType="begin"/>
        </w:r>
        <w:r w:rsidRPr="00504176">
          <w:rPr>
            <w:rStyle w:val="Hyperlink"/>
          </w:rPr>
          <w:instrText xml:space="preserve"> </w:instrText>
        </w:r>
        <w:r>
          <w:instrText>HYPERLINK \l "_Toc18661792"</w:instrText>
        </w:r>
        <w:r w:rsidRPr="00504176">
          <w:rPr>
            <w:rStyle w:val="Hyperlink"/>
          </w:rPr>
          <w:instrText xml:space="preserve"> </w:instrText>
        </w:r>
        <w:r w:rsidRPr="00504176">
          <w:rPr>
            <w:rStyle w:val="Hyperlink"/>
          </w:rPr>
          <w:fldChar w:fldCharType="separate"/>
        </w:r>
        <w:r w:rsidRPr="00504176">
          <w:rPr>
            <w:rStyle w:val="Hyperlink"/>
          </w:rPr>
          <w:t>2.2.8</w:t>
        </w:r>
        <w:r>
          <w:rPr>
            <w:rFonts w:asciiTheme="minorHAnsi" w:eastAsiaTheme="minorEastAsia" w:hAnsiTheme="minorHAnsi" w:cstheme="minorBidi"/>
            <w:iCs w:val="0"/>
            <w:spacing w:val="0"/>
            <w:sz w:val="22"/>
            <w:lang w:eastAsia="en-US"/>
          </w:rPr>
          <w:tab/>
        </w:r>
        <w:r w:rsidRPr="00504176">
          <w:rPr>
            <w:rStyle w:val="Hyperlink"/>
          </w:rPr>
          <w:t>Definition of the Model Structure (ModelStructure)</w:t>
        </w:r>
        <w:r>
          <w:rPr>
            <w:webHidden/>
          </w:rPr>
          <w:tab/>
        </w:r>
        <w:r>
          <w:rPr>
            <w:webHidden/>
          </w:rPr>
          <w:fldChar w:fldCharType="begin"/>
        </w:r>
        <w:r>
          <w:rPr>
            <w:webHidden/>
          </w:rPr>
          <w:instrText xml:space="preserve"> PAGEREF _Toc18661792 \h </w:instrText>
        </w:r>
      </w:ins>
      <w:r>
        <w:rPr>
          <w:webHidden/>
        </w:rPr>
      </w:r>
      <w:r>
        <w:rPr>
          <w:webHidden/>
        </w:rPr>
        <w:fldChar w:fldCharType="separate"/>
      </w:r>
      <w:ins w:id="276" w:author="Bertsch Christian (CR/AEE3)" w:date="2019-09-28T21:04:00Z">
        <w:r w:rsidR="00AC7065">
          <w:rPr>
            <w:webHidden/>
          </w:rPr>
          <w:t>57</w:t>
        </w:r>
      </w:ins>
      <w:ins w:id="277" w:author="Otter, Martin" w:date="2019-09-06T11:33:00Z">
        <w:del w:id="278" w:author="Bertsch Christian (CR/AEE3)" w:date="2019-09-23T06:20:00Z">
          <w:r w:rsidDel="005C4EE5">
            <w:rPr>
              <w:webHidden/>
            </w:rPr>
            <w:delText>60</w:delText>
          </w:r>
        </w:del>
      </w:ins>
      <w:ins w:id="279" w:author="Otter, Martin" w:date="2019-09-06T11:29:00Z">
        <w:r>
          <w:rPr>
            <w:webHidden/>
          </w:rPr>
          <w:fldChar w:fldCharType="end"/>
        </w:r>
        <w:r w:rsidRPr="00504176">
          <w:rPr>
            <w:rStyle w:val="Hyperlink"/>
          </w:rPr>
          <w:fldChar w:fldCharType="end"/>
        </w:r>
      </w:ins>
    </w:p>
    <w:p w14:paraId="03A60194" w14:textId="67A99ECE" w:rsidR="007C1036" w:rsidRDefault="007C1036">
      <w:pPr>
        <w:pStyle w:val="TOC3"/>
        <w:rPr>
          <w:ins w:id="280" w:author="Otter, Martin" w:date="2019-09-06T11:29:00Z"/>
          <w:rFonts w:asciiTheme="minorHAnsi" w:eastAsiaTheme="minorEastAsia" w:hAnsiTheme="minorHAnsi" w:cstheme="minorBidi"/>
          <w:iCs w:val="0"/>
          <w:spacing w:val="0"/>
          <w:sz w:val="22"/>
          <w:lang w:eastAsia="en-US"/>
        </w:rPr>
      </w:pPr>
      <w:ins w:id="281" w:author="Otter, Martin" w:date="2019-09-06T11:29:00Z">
        <w:r w:rsidRPr="00504176">
          <w:rPr>
            <w:rStyle w:val="Hyperlink"/>
          </w:rPr>
          <w:fldChar w:fldCharType="begin"/>
        </w:r>
        <w:r w:rsidRPr="00504176">
          <w:rPr>
            <w:rStyle w:val="Hyperlink"/>
          </w:rPr>
          <w:instrText xml:space="preserve"> </w:instrText>
        </w:r>
        <w:r>
          <w:instrText>HYPERLINK \l "_Toc18661793"</w:instrText>
        </w:r>
        <w:r w:rsidRPr="00504176">
          <w:rPr>
            <w:rStyle w:val="Hyperlink"/>
          </w:rPr>
          <w:instrText xml:space="preserve"> </w:instrText>
        </w:r>
        <w:r w:rsidRPr="00504176">
          <w:rPr>
            <w:rStyle w:val="Hyperlink"/>
          </w:rPr>
          <w:fldChar w:fldCharType="separate"/>
        </w:r>
        <w:r w:rsidRPr="00504176">
          <w:rPr>
            <w:rStyle w:val="Hyperlink"/>
          </w:rPr>
          <w:t>2.2.9</w:t>
        </w:r>
        <w:r>
          <w:rPr>
            <w:rFonts w:asciiTheme="minorHAnsi" w:eastAsiaTheme="minorEastAsia" w:hAnsiTheme="minorHAnsi" w:cstheme="minorBidi"/>
            <w:iCs w:val="0"/>
            <w:spacing w:val="0"/>
            <w:sz w:val="22"/>
            <w:lang w:eastAsia="en-US"/>
          </w:rPr>
          <w:tab/>
        </w:r>
        <w:r w:rsidRPr="00504176">
          <w:rPr>
            <w:rStyle w:val="Hyperlink"/>
          </w:rPr>
          <w:t>Variable Naming Conventions (variableNamingConvention)</w:t>
        </w:r>
        <w:r>
          <w:rPr>
            <w:webHidden/>
          </w:rPr>
          <w:tab/>
        </w:r>
        <w:r>
          <w:rPr>
            <w:webHidden/>
          </w:rPr>
          <w:fldChar w:fldCharType="begin"/>
        </w:r>
        <w:r>
          <w:rPr>
            <w:webHidden/>
          </w:rPr>
          <w:instrText xml:space="preserve"> PAGEREF _Toc18661793 \h </w:instrText>
        </w:r>
      </w:ins>
      <w:r>
        <w:rPr>
          <w:webHidden/>
        </w:rPr>
      </w:r>
      <w:r>
        <w:rPr>
          <w:webHidden/>
        </w:rPr>
        <w:fldChar w:fldCharType="separate"/>
      </w:r>
      <w:ins w:id="282" w:author="Bertsch Christian (CR/AEE3)" w:date="2019-09-28T21:04:00Z">
        <w:r w:rsidR="00AC7065">
          <w:rPr>
            <w:webHidden/>
          </w:rPr>
          <w:t>66</w:t>
        </w:r>
      </w:ins>
      <w:ins w:id="283" w:author="Otter, Martin" w:date="2019-09-06T11:33:00Z">
        <w:del w:id="284" w:author="Bertsch Christian (CR/AEE3)" w:date="2019-09-23T06:20:00Z">
          <w:r w:rsidDel="005C4EE5">
            <w:rPr>
              <w:webHidden/>
            </w:rPr>
            <w:delText>70</w:delText>
          </w:r>
        </w:del>
      </w:ins>
      <w:ins w:id="285" w:author="Otter, Martin" w:date="2019-09-06T11:29:00Z">
        <w:r>
          <w:rPr>
            <w:webHidden/>
          </w:rPr>
          <w:fldChar w:fldCharType="end"/>
        </w:r>
        <w:r w:rsidRPr="00504176">
          <w:rPr>
            <w:rStyle w:val="Hyperlink"/>
          </w:rPr>
          <w:fldChar w:fldCharType="end"/>
        </w:r>
      </w:ins>
    </w:p>
    <w:p w14:paraId="1297304F" w14:textId="79D205FF" w:rsidR="007C1036" w:rsidRDefault="007C1036">
      <w:pPr>
        <w:pStyle w:val="TOC2"/>
        <w:rPr>
          <w:ins w:id="286" w:author="Otter, Martin" w:date="2019-09-06T11:29:00Z"/>
          <w:rFonts w:asciiTheme="minorHAnsi" w:eastAsiaTheme="minorEastAsia" w:hAnsiTheme="minorHAnsi" w:cstheme="minorBidi"/>
          <w:iCs w:val="0"/>
          <w:spacing w:val="0"/>
          <w:sz w:val="22"/>
          <w:lang w:eastAsia="en-US"/>
        </w:rPr>
      </w:pPr>
      <w:ins w:id="287" w:author="Otter, Martin" w:date="2019-09-06T11:29:00Z">
        <w:r w:rsidRPr="00504176">
          <w:rPr>
            <w:rStyle w:val="Hyperlink"/>
          </w:rPr>
          <w:fldChar w:fldCharType="begin"/>
        </w:r>
        <w:r w:rsidRPr="00504176">
          <w:rPr>
            <w:rStyle w:val="Hyperlink"/>
          </w:rPr>
          <w:instrText xml:space="preserve"> </w:instrText>
        </w:r>
        <w:r>
          <w:instrText>HYPERLINK \l "_Toc18661794"</w:instrText>
        </w:r>
        <w:r w:rsidRPr="00504176">
          <w:rPr>
            <w:rStyle w:val="Hyperlink"/>
          </w:rPr>
          <w:instrText xml:space="preserve"> </w:instrText>
        </w:r>
        <w:r w:rsidRPr="00504176">
          <w:rPr>
            <w:rStyle w:val="Hyperlink"/>
          </w:rPr>
          <w:fldChar w:fldCharType="separate"/>
        </w:r>
        <w:r w:rsidRPr="00504176">
          <w:rPr>
            <w:rStyle w:val="Hyperlink"/>
          </w:rPr>
          <w:t>2.3</w:t>
        </w:r>
        <w:r>
          <w:rPr>
            <w:rFonts w:asciiTheme="minorHAnsi" w:eastAsiaTheme="minorEastAsia" w:hAnsiTheme="minorHAnsi" w:cstheme="minorBidi"/>
            <w:iCs w:val="0"/>
            <w:spacing w:val="0"/>
            <w:sz w:val="22"/>
            <w:lang w:eastAsia="en-US"/>
          </w:rPr>
          <w:tab/>
        </w:r>
        <w:r w:rsidRPr="00504176">
          <w:rPr>
            <w:rStyle w:val="Hyperlink"/>
          </w:rPr>
          <w:t>FMU Distribution</w:t>
        </w:r>
        <w:r>
          <w:rPr>
            <w:webHidden/>
          </w:rPr>
          <w:tab/>
        </w:r>
        <w:r>
          <w:rPr>
            <w:webHidden/>
          </w:rPr>
          <w:fldChar w:fldCharType="begin"/>
        </w:r>
        <w:r>
          <w:rPr>
            <w:webHidden/>
          </w:rPr>
          <w:instrText xml:space="preserve"> PAGEREF _Toc18661794 \h </w:instrText>
        </w:r>
      </w:ins>
      <w:r>
        <w:rPr>
          <w:webHidden/>
        </w:rPr>
      </w:r>
      <w:r>
        <w:rPr>
          <w:webHidden/>
        </w:rPr>
        <w:fldChar w:fldCharType="separate"/>
      </w:r>
      <w:ins w:id="288" w:author="Bertsch Christian (CR/AEE3)" w:date="2019-09-28T21:04:00Z">
        <w:r w:rsidR="00AC7065">
          <w:rPr>
            <w:webHidden/>
          </w:rPr>
          <w:t>67</w:t>
        </w:r>
      </w:ins>
      <w:ins w:id="289" w:author="Otter, Martin" w:date="2019-09-06T11:33:00Z">
        <w:del w:id="290" w:author="Bertsch Christian (CR/AEE3)" w:date="2019-09-23T06:20:00Z">
          <w:r w:rsidDel="005C4EE5">
            <w:rPr>
              <w:webHidden/>
            </w:rPr>
            <w:delText>72</w:delText>
          </w:r>
        </w:del>
      </w:ins>
      <w:ins w:id="291" w:author="Otter, Martin" w:date="2019-09-06T11:29:00Z">
        <w:r>
          <w:rPr>
            <w:webHidden/>
          </w:rPr>
          <w:fldChar w:fldCharType="end"/>
        </w:r>
        <w:r w:rsidRPr="00504176">
          <w:rPr>
            <w:rStyle w:val="Hyperlink"/>
          </w:rPr>
          <w:fldChar w:fldCharType="end"/>
        </w:r>
      </w:ins>
    </w:p>
    <w:p w14:paraId="4D24FA40" w14:textId="0351ACA7" w:rsidR="007C1036" w:rsidRDefault="007C1036">
      <w:pPr>
        <w:pStyle w:val="TOC1"/>
        <w:rPr>
          <w:ins w:id="292" w:author="Otter, Martin" w:date="2019-09-06T11:29:00Z"/>
          <w:rFonts w:asciiTheme="minorHAnsi" w:eastAsiaTheme="minorEastAsia" w:hAnsiTheme="minorHAnsi" w:cstheme="minorBidi"/>
          <w:b w:val="0"/>
          <w:bCs w:val="0"/>
          <w:spacing w:val="0"/>
          <w:szCs w:val="22"/>
          <w:lang w:eastAsia="en-US"/>
        </w:rPr>
      </w:pPr>
      <w:ins w:id="293" w:author="Otter, Martin" w:date="2019-09-06T11:29:00Z">
        <w:r w:rsidRPr="00504176">
          <w:rPr>
            <w:rStyle w:val="Hyperlink"/>
          </w:rPr>
          <w:fldChar w:fldCharType="begin"/>
        </w:r>
        <w:r w:rsidRPr="00504176">
          <w:rPr>
            <w:rStyle w:val="Hyperlink"/>
          </w:rPr>
          <w:instrText xml:space="preserve"> </w:instrText>
        </w:r>
        <w:r>
          <w:instrText>HYPERLINK \l "_Toc18661795"</w:instrText>
        </w:r>
        <w:r w:rsidRPr="00504176">
          <w:rPr>
            <w:rStyle w:val="Hyperlink"/>
          </w:rPr>
          <w:instrText xml:space="preserve"> </w:instrText>
        </w:r>
        <w:r w:rsidRPr="00504176">
          <w:rPr>
            <w:rStyle w:val="Hyperlink"/>
          </w:rPr>
          <w:fldChar w:fldCharType="separate"/>
        </w:r>
        <w:r w:rsidRPr="00504176">
          <w:rPr>
            <w:rStyle w:val="Hyperlink"/>
          </w:rPr>
          <w:t>3.</w:t>
        </w:r>
        <w:r>
          <w:rPr>
            <w:rFonts w:asciiTheme="minorHAnsi" w:eastAsiaTheme="minorEastAsia" w:hAnsiTheme="minorHAnsi" w:cstheme="minorBidi"/>
            <w:b w:val="0"/>
            <w:bCs w:val="0"/>
            <w:spacing w:val="0"/>
            <w:szCs w:val="22"/>
            <w:lang w:eastAsia="en-US"/>
          </w:rPr>
          <w:tab/>
        </w:r>
        <w:r w:rsidRPr="00504176">
          <w:rPr>
            <w:rStyle w:val="Hyperlink"/>
          </w:rPr>
          <w:t>FMI for Model Exchange</w:t>
        </w:r>
        <w:r>
          <w:rPr>
            <w:webHidden/>
          </w:rPr>
          <w:tab/>
        </w:r>
        <w:r>
          <w:rPr>
            <w:webHidden/>
          </w:rPr>
          <w:fldChar w:fldCharType="begin"/>
        </w:r>
        <w:r>
          <w:rPr>
            <w:webHidden/>
          </w:rPr>
          <w:instrText xml:space="preserve"> PAGEREF _Toc18661795 \h </w:instrText>
        </w:r>
      </w:ins>
      <w:r>
        <w:rPr>
          <w:webHidden/>
        </w:rPr>
      </w:r>
      <w:r>
        <w:rPr>
          <w:webHidden/>
        </w:rPr>
        <w:fldChar w:fldCharType="separate"/>
      </w:r>
      <w:ins w:id="294" w:author="Bertsch Christian (CR/AEE3)" w:date="2019-09-28T21:04:00Z">
        <w:r w:rsidR="00AC7065">
          <w:rPr>
            <w:webHidden/>
          </w:rPr>
          <w:t>71</w:t>
        </w:r>
      </w:ins>
      <w:ins w:id="295" w:author="Otter, Martin" w:date="2019-09-06T11:33:00Z">
        <w:del w:id="296" w:author="Bertsch Christian (CR/AEE3)" w:date="2019-09-23T06:20:00Z">
          <w:r w:rsidDel="005C4EE5">
            <w:rPr>
              <w:webHidden/>
            </w:rPr>
            <w:delText>76</w:delText>
          </w:r>
        </w:del>
      </w:ins>
      <w:ins w:id="297" w:author="Otter, Martin" w:date="2019-09-06T11:29:00Z">
        <w:r>
          <w:rPr>
            <w:webHidden/>
          </w:rPr>
          <w:fldChar w:fldCharType="end"/>
        </w:r>
        <w:r w:rsidRPr="00504176">
          <w:rPr>
            <w:rStyle w:val="Hyperlink"/>
          </w:rPr>
          <w:fldChar w:fldCharType="end"/>
        </w:r>
      </w:ins>
    </w:p>
    <w:p w14:paraId="1EA141E4" w14:textId="4C201F62" w:rsidR="007C1036" w:rsidRDefault="007C1036">
      <w:pPr>
        <w:pStyle w:val="TOC2"/>
        <w:rPr>
          <w:ins w:id="298" w:author="Otter, Martin" w:date="2019-09-06T11:29:00Z"/>
          <w:rFonts w:asciiTheme="minorHAnsi" w:eastAsiaTheme="minorEastAsia" w:hAnsiTheme="minorHAnsi" w:cstheme="minorBidi"/>
          <w:iCs w:val="0"/>
          <w:spacing w:val="0"/>
          <w:sz w:val="22"/>
          <w:lang w:eastAsia="en-US"/>
        </w:rPr>
      </w:pPr>
      <w:ins w:id="299" w:author="Otter, Martin" w:date="2019-09-06T11:29:00Z">
        <w:r w:rsidRPr="00504176">
          <w:rPr>
            <w:rStyle w:val="Hyperlink"/>
          </w:rPr>
          <w:fldChar w:fldCharType="begin"/>
        </w:r>
        <w:r w:rsidRPr="00504176">
          <w:rPr>
            <w:rStyle w:val="Hyperlink"/>
          </w:rPr>
          <w:instrText xml:space="preserve"> </w:instrText>
        </w:r>
        <w:r>
          <w:instrText>HYPERLINK \l "_Toc18661796"</w:instrText>
        </w:r>
        <w:r w:rsidRPr="00504176">
          <w:rPr>
            <w:rStyle w:val="Hyperlink"/>
          </w:rPr>
          <w:instrText xml:space="preserve"> </w:instrText>
        </w:r>
        <w:r w:rsidRPr="00504176">
          <w:rPr>
            <w:rStyle w:val="Hyperlink"/>
          </w:rPr>
          <w:fldChar w:fldCharType="separate"/>
        </w:r>
        <w:r w:rsidRPr="00504176">
          <w:rPr>
            <w:rStyle w:val="Hyperlink"/>
          </w:rPr>
          <w:t>3.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796 \h </w:instrText>
        </w:r>
      </w:ins>
      <w:r>
        <w:rPr>
          <w:webHidden/>
        </w:rPr>
      </w:r>
      <w:r>
        <w:rPr>
          <w:webHidden/>
        </w:rPr>
        <w:fldChar w:fldCharType="separate"/>
      </w:r>
      <w:ins w:id="300" w:author="Bertsch Christian (CR/AEE3)" w:date="2019-09-28T21:04:00Z">
        <w:r w:rsidR="00AC7065">
          <w:rPr>
            <w:webHidden/>
          </w:rPr>
          <w:t>71</w:t>
        </w:r>
      </w:ins>
      <w:ins w:id="301" w:author="Otter, Martin" w:date="2019-09-06T11:33:00Z">
        <w:del w:id="302" w:author="Bertsch Christian (CR/AEE3)" w:date="2019-09-23T06:20:00Z">
          <w:r w:rsidDel="005C4EE5">
            <w:rPr>
              <w:webHidden/>
            </w:rPr>
            <w:delText>77</w:delText>
          </w:r>
        </w:del>
      </w:ins>
      <w:ins w:id="303" w:author="Otter, Martin" w:date="2019-09-06T11:29:00Z">
        <w:r>
          <w:rPr>
            <w:webHidden/>
          </w:rPr>
          <w:fldChar w:fldCharType="end"/>
        </w:r>
        <w:r w:rsidRPr="00504176">
          <w:rPr>
            <w:rStyle w:val="Hyperlink"/>
          </w:rPr>
          <w:fldChar w:fldCharType="end"/>
        </w:r>
      </w:ins>
    </w:p>
    <w:p w14:paraId="2B699D19" w14:textId="285353EE" w:rsidR="007C1036" w:rsidRDefault="007C1036">
      <w:pPr>
        <w:pStyle w:val="TOC2"/>
        <w:rPr>
          <w:ins w:id="304" w:author="Otter, Martin" w:date="2019-09-06T11:29:00Z"/>
          <w:rFonts w:asciiTheme="minorHAnsi" w:eastAsiaTheme="minorEastAsia" w:hAnsiTheme="minorHAnsi" w:cstheme="minorBidi"/>
          <w:iCs w:val="0"/>
          <w:spacing w:val="0"/>
          <w:sz w:val="22"/>
          <w:lang w:eastAsia="en-US"/>
        </w:rPr>
      </w:pPr>
      <w:ins w:id="305" w:author="Otter, Martin" w:date="2019-09-06T11:29:00Z">
        <w:r w:rsidRPr="00504176">
          <w:rPr>
            <w:rStyle w:val="Hyperlink"/>
          </w:rPr>
          <w:fldChar w:fldCharType="begin"/>
        </w:r>
        <w:r w:rsidRPr="00504176">
          <w:rPr>
            <w:rStyle w:val="Hyperlink"/>
          </w:rPr>
          <w:instrText xml:space="preserve"> </w:instrText>
        </w:r>
        <w:r>
          <w:instrText>HYPERLINK \l "_Toc18661797"</w:instrText>
        </w:r>
        <w:r w:rsidRPr="00504176">
          <w:rPr>
            <w:rStyle w:val="Hyperlink"/>
          </w:rPr>
          <w:instrText xml:space="preserve"> </w:instrText>
        </w:r>
        <w:r w:rsidRPr="00504176">
          <w:rPr>
            <w:rStyle w:val="Hyperlink"/>
          </w:rPr>
          <w:fldChar w:fldCharType="separate"/>
        </w:r>
        <w:r w:rsidRPr="00504176">
          <w:rPr>
            <w:rStyle w:val="Hyperlink"/>
          </w:rPr>
          <w:t>3.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797 \h </w:instrText>
        </w:r>
      </w:ins>
      <w:r>
        <w:rPr>
          <w:webHidden/>
        </w:rPr>
      </w:r>
      <w:r>
        <w:rPr>
          <w:webHidden/>
        </w:rPr>
        <w:fldChar w:fldCharType="separate"/>
      </w:r>
      <w:ins w:id="306" w:author="Bertsch Christian (CR/AEE3)" w:date="2019-09-28T21:04:00Z">
        <w:r w:rsidR="00AC7065">
          <w:rPr>
            <w:webHidden/>
          </w:rPr>
          <w:t>81</w:t>
        </w:r>
      </w:ins>
      <w:ins w:id="307" w:author="Otter, Martin" w:date="2019-09-06T11:33:00Z">
        <w:del w:id="308" w:author="Bertsch Christian (CR/AEE3)" w:date="2019-09-23T06:20:00Z">
          <w:r w:rsidDel="005C4EE5">
            <w:rPr>
              <w:webHidden/>
            </w:rPr>
            <w:delText>87</w:delText>
          </w:r>
        </w:del>
      </w:ins>
      <w:ins w:id="309" w:author="Otter, Martin" w:date="2019-09-06T11:29:00Z">
        <w:r>
          <w:rPr>
            <w:webHidden/>
          </w:rPr>
          <w:fldChar w:fldCharType="end"/>
        </w:r>
        <w:r w:rsidRPr="00504176">
          <w:rPr>
            <w:rStyle w:val="Hyperlink"/>
          </w:rPr>
          <w:fldChar w:fldCharType="end"/>
        </w:r>
      </w:ins>
    </w:p>
    <w:p w14:paraId="0DBC96AF" w14:textId="4831CF98" w:rsidR="007C1036" w:rsidRDefault="007C1036">
      <w:pPr>
        <w:pStyle w:val="TOC3"/>
        <w:rPr>
          <w:ins w:id="310" w:author="Otter, Martin" w:date="2019-09-06T11:29:00Z"/>
          <w:rFonts w:asciiTheme="minorHAnsi" w:eastAsiaTheme="minorEastAsia" w:hAnsiTheme="minorHAnsi" w:cstheme="minorBidi"/>
          <w:iCs w:val="0"/>
          <w:spacing w:val="0"/>
          <w:sz w:val="22"/>
          <w:lang w:eastAsia="en-US"/>
        </w:rPr>
      </w:pPr>
      <w:ins w:id="311" w:author="Otter, Martin" w:date="2019-09-06T11:29:00Z">
        <w:r w:rsidRPr="00504176">
          <w:rPr>
            <w:rStyle w:val="Hyperlink"/>
          </w:rPr>
          <w:fldChar w:fldCharType="begin"/>
        </w:r>
        <w:r w:rsidRPr="00504176">
          <w:rPr>
            <w:rStyle w:val="Hyperlink"/>
          </w:rPr>
          <w:instrText xml:space="preserve"> </w:instrText>
        </w:r>
        <w:r>
          <w:instrText>HYPERLINK \l "_Toc18661798"</w:instrText>
        </w:r>
        <w:r w:rsidRPr="00504176">
          <w:rPr>
            <w:rStyle w:val="Hyperlink"/>
          </w:rPr>
          <w:instrText xml:space="preserve"> </w:instrText>
        </w:r>
        <w:r w:rsidRPr="00504176">
          <w:rPr>
            <w:rStyle w:val="Hyperlink"/>
          </w:rPr>
          <w:fldChar w:fldCharType="separate"/>
        </w:r>
        <w:r w:rsidRPr="00504176">
          <w:rPr>
            <w:rStyle w:val="Hyperlink"/>
          </w:rPr>
          <w:t>3.2.1</w:t>
        </w:r>
        <w:r>
          <w:rPr>
            <w:rFonts w:asciiTheme="minorHAnsi" w:eastAsiaTheme="minorEastAsia" w:hAnsiTheme="minorHAnsi" w:cstheme="minorBidi"/>
            <w:iCs w:val="0"/>
            <w:spacing w:val="0"/>
            <w:sz w:val="22"/>
            <w:lang w:eastAsia="en-US"/>
          </w:rPr>
          <w:tab/>
        </w:r>
        <w:r w:rsidRPr="00504176">
          <w:rPr>
            <w:rStyle w:val="Hyperlink"/>
          </w:rPr>
          <w:t>Providing Independent Variables and Re-initialization of Caching</w:t>
        </w:r>
        <w:r>
          <w:rPr>
            <w:webHidden/>
          </w:rPr>
          <w:tab/>
        </w:r>
        <w:r>
          <w:rPr>
            <w:webHidden/>
          </w:rPr>
          <w:fldChar w:fldCharType="begin"/>
        </w:r>
        <w:r>
          <w:rPr>
            <w:webHidden/>
          </w:rPr>
          <w:instrText xml:space="preserve"> PAGEREF _Toc18661798 \h </w:instrText>
        </w:r>
      </w:ins>
      <w:r>
        <w:rPr>
          <w:webHidden/>
        </w:rPr>
      </w:r>
      <w:r>
        <w:rPr>
          <w:webHidden/>
        </w:rPr>
        <w:fldChar w:fldCharType="separate"/>
      </w:r>
      <w:ins w:id="312" w:author="Bertsch Christian (CR/AEE3)" w:date="2019-09-28T21:04:00Z">
        <w:r w:rsidR="00AC7065">
          <w:rPr>
            <w:webHidden/>
          </w:rPr>
          <w:t>81</w:t>
        </w:r>
      </w:ins>
      <w:ins w:id="313" w:author="Otter, Martin" w:date="2019-09-06T11:33:00Z">
        <w:del w:id="314" w:author="Bertsch Christian (CR/AEE3)" w:date="2019-09-23T06:20:00Z">
          <w:r w:rsidDel="005C4EE5">
            <w:rPr>
              <w:webHidden/>
            </w:rPr>
            <w:delText>87</w:delText>
          </w:r>
        </w:del>
      </w:ins>
      <w:ins w:id="315" w:author="Otter, Martin" w:date="2019-09-06T11:29:00Z">
        <w:r>
          <w:rPr>
            <w:webHidden/>
          </w:rPr>
          <w:fldChar w:fldCharType="end"/>
        </w:r>
        <w:r w:rsidRPr="00504176">
          <w:rPr>
            <w:rStyle w:val="Hyperlink"/>
          </w:rPr>
          <w:fldChar w:fldCharType="end"/>
        </w:r>
      </w:ins>
    </w:p>
    <w:p w14:paraId="16ED7FCF" w14:textId="2913FB42" w:rsidR="007C1036" w:rsidRDefault="007C1036">
      <w:pPr>
        <w:pStyle w:val="TOC3"/>
        <w:rPr>
          <w:ins w:id="316" w:author="Otter, Martin" w:date="2019-09-06T11:29:00Z"/>
          <w:rFonts w:asciiTheme="minorHAnsi" w:eastAsiaTheme="minorEastAsia" w:hAnsiTheme="minorHAnsi" w:cstheme="minorBidi"/>
          <w:iCs w:val="0"/>
          <w:spacing w:val="0"/>
          <w:sz w:val="22"/>
          <w:lang w:eastAsia="en-US"/>
        </w:rPr>
      </w:pPr>
      <w:ins w:id="317" w:author="Otter, Martin" w:date="2019-09-06T11:29:00Z">
        <w:r w:rsidRPr="00504176">
          <w:rPr>
            <w:rStyle w:val="Hyperlink"/>
          </w:rPr>
          <w:fldChar w:fldCharType="begin"/>
        </w:r>
        <w:r w:rsidRPr="00504176">
          <w:rPr>
            <w:rStyle w:val="Hyperlink"/>
          </w:rPr>
          <w:instrText xml:space="preserve"> </w:instrText>
        </w:r>
        <w:r>
          <w:instrText>HYPERLINK \l "_Toc18661799"</w:instrText>
        </w:r>
        <w:r w:rsidRPr="00504176">
          <w:rPr>
            <w:rStyle w:val="Hyperlink"/>
          </w:rPr>
          <w:instrText xml:space="preserve"> </w:instrText>
        </w:r>
        <w:r w:rsidRPr="00504176">
          <w:rPr>
            <w:rStyle w:val="Hyperlink"/>
          </w:rPr>
          <w:fldChar w:fldCharType="separate"/>
        </w:r>
        <w:r w:rsidRPr="00504176">
          <w:rPr>
            <w:rStyle w:val="Hyperlink"/>
          </w:rPr>
          <w:t>3.2.2</w:t>
        </w:r>
        <w:r>
          <w:rPr>
            <w:rFonts w:asciiTheme="minorHAnsi" w:eastAsiaTheme="minorEastAsia" w:hAnsiTheme="minorHAnsi" w:cstheme="minorBidi"/>
            <w:iCs w:val="0"/>
            <w:spacing w:val="0"/>
            <w:sz w:val="22"/>
            <w:lang w:eastAsia="en-US"/>
          </w:rPr>
          <w:tab/>
        </w:r>
        <w:r w:rsidRPr="00504176">
          <w:rPr>
            <w:rStyle w:val="Hyperlink"/>
          </w:rPr>
          <w:t>Evaluation of Model Equations</w:t>
        </w:r>
        <w:r>
          <w:rPr>
            <w:webHidden/>
          </w:rPr>
          <w:tab/>
        </w:r>
        <w:r>
          <w:rPr>
            <w:webHidden/>
          </w:rPr>
          <w:fldChar w:fldCharType="begin"/>
        </w:r>
        <w:r>
          <w:rPr>
            <w:webHidden/>
          </w:rPr>
          <w:instrText xml:space="preserve"> PAGEREF _Toc18661799 \h </w:instrText>
        </w:r>
      </w:ins>
      <w:r>
        <w:rPr>
          <w:webHidden/>
        </w:rPr>
      </w:r>
      <w:r>
        <w:rPr>
          <w:webHidden/>
        </w:rPr>
        <w:fldChar w:fldCharType="separate"/>
      </w:r>
      <w:ins w:id="318" w:author="Bertsch Christian (CR/AEE3)" w:date="2019-09-28T21:04:00Z">
        <w:r w:rsidR="00AC7065">
          <w:rPr>
            <w:webHidden/>
          </w:rPr>
          <w:t>82</w:t>
        </w:r>
      </w:ins>
      <w:ins w:id="319" w:author="Otter, Martin" w:date="2019-09-06T11:33:00Z">
        <w:del w:id="320" w:author="Bertsch Christian (CR/AEE3)" w:date="2019-09-23T06:20:00Z">
          <w:r w:rsidDel="005C4EE5">
            <w:rPr>
              <w:webHidden/>
            </w:rPr>
            <w:delText>88</w:delText>
          </w:r>
        </w:del>
      </w:ins>
      <w:ins w:id="321" w:author="Otter, Martin" w:date="2019-09-06T11:29:00Z">
        <w:r>
          <w:rPr>
            <w:webHidden/>
          </w:rPr>
          <w:fldChar w:fldCharType="end"/>
        </w:r>
        <w:r w:rsidRPr="00504176">
          <w:rPr>
            <w:rStyle w:val="Hyperlink"/>
          </w:rPr>
          <w:fldChar w:fldCharType="end"/>
        </w:r>
      </w:ins>
    </w:p>
    <w:p w14:paraId="304CDF93" w14:textId="15A1C073" w:rsidR="007C1036" w:rsidRDefault="007C1036">
      <w:pPr>
        <w:pStyle w:val="TOC3"/>
        <w:rPr>
          <w:ins w:id="322" w:author="Otter, Martin" w:date="2019-09-06T11:29:00Z"/>
          <w:rFonts w:asciiTheme="minorHAnsi" w:eastAsiaTheme="minorEastAsia" w:hAnsiTheme="minorHAnsi" w:cstheme="minorBidi"/>
          <w:iCs w:val="0"/>
          <w:spacing w:val="0"/>
          <w:sz w:val="22"/>
          <w:lang w:eastAsia="en-US"/>
        </w:rPr>
      </w:pPr>
      <w:ins w:id="323" w:author="Otter, Martin" w:date="2019-09-06T11:29:00Z">
        <w:r w:rsidRPr="00504176">
          <w:rPr>
            <w:rStyle w:val="Hyperlink"/>
          </w:rPr>
          <w:fldChar w:fldCharType="begin"/>
        </w:r>
        <w:r w:rsidRPr="00504176">
          <w:rPr>
            <w:rStyle w:val="Hyperlink"/>
          </w:rPr>
          <w:instrText xml:space="preserve"> </w:instrText>
        </w:r>
        <w:r>
          <w:instrText>HYPERLINK \l "_Toc18661800"</w:instrText>
        </w:r>
        <w:r w:rsidRPr="00504176">
          <w:rPr>
            <w:rStyle w:val="Hyperlink"/>
          </w:rPr>
          <w:instrText xml:space="preserve"> </w:instrText>
        </w:r>
        <w:r w:rsidRPr="00504176">
          <w:rPr>
            <w:rStyle w:val="Hyperlink"/>
          </w:rPr>
          <w:fldChar w:fldCharType="separate"/>
        </w:r>
        <w:r w:rsidRPr="00504176">
          <w:rPr>
            <w:rStyle w:val="Hyperlink"/>
          </w:rPr>
          <w:t>3.2.3</w:t>
        </w:r>
        <w:r>
          <w:rPr>
            <w:rFonts w:asciiTheme="minorHAnsi" w:eastAsiaTheme="minorEastAsia" w:hAnsiTheme="minorHAnsi" w:cstheme="minorBidi"/>
            <w:iCs w:val="0"/>
            <w:spacing w:val="0"/>
            <w:sz w:val="22"/>
            <w:lang w:eastAsia="en-US"/>
          </w:rPr>
          <w:tab/>
        </w:r>
        <w:r w:rsidRPr="00504176">
          <w:rPr>
            <w:rStyle w:val="Hyperlink"/>
          </w:rPr>
          <w:t>State Machine of Calling Sequence</w:t>
        </w:r>
        <w:r>
          <w:rPr>
            <w:webHidden/>
          </w:rPr>
          <w:tab/>
        </w:r>
        <w:r>
          <w:rPr>
            <w:webHidden/>
          </w:rPr>
          <w:fldChar w:fldCharType="begin"/>
        </w:r>
        <w:r>
          <w:rPr>
            <w:webHidden/>
          </w:rPr>
          <w:instrText xml:space="preserve"> PAGEREF _Toc18661800 \h </w:instrText>
        </w:r>
      </w:ins>
      <w:r>
        <w:rPr>
          <w:webHidden/>
        </w:rPr>
      </w:r>
      <w:r>
        <w:rPr>
          <w:webHidden/>
        </w:rPr>
        <w:fldChar w:fldCharType="separate"/>
      </w:r>
      <w:ins w:id="324" w:author="Bertsch Christian (CR/AEE3)" w:date="2019-09-28T21:04:00Z">
        <w:r w:rsidR="00AC7065">
          <w:rPr>
            <w:webHidden/>
          </w:rPr>
          <w:t>85</w:t>
        </w:r>
      </w:ins>
      <w:ins w:id="325" w:author="Otter, Martin" w:date="2019-09-06T11:33:00Z">
        <w:del w:id="326" w:author="Bertsch Christian (CR/AEE3)" w:date="2019-09-23T06:20:00Z">
          <w:r w:rsidDel="005C4EE5">
            <w:rPr>
              <w:webHidden/>
            </w:rPr>
            <w:delText>91</w:delText>
          </w:r>
        </w:del>
      </w:ins>
      <w:ins w:id="327" w:author="Otter, Martin" w:date="2019-09-06T11:29:00Z">
        <w:r>
          <w:rPr>
            <w:webHidden/>
          </w:rPr>
          <w:fldChar w:fldCharType="end"/>
        </w:r>
        <w:r w:rsidRPr="00504176">
          <w:rPr>
            <w:rStyle w:val="Hyperlink"/>
          </w:rPr>
          <w:fldChar w:fldCharType="end"/>
        </w:r>
      </w:ins>
    </w:p>
    <w:p w14:paraId="1029C6CC" w14:textId="0EC2902F" w:rsidR="007C1036" w:rsidRDefault="007C1036">
      <w:pPr>
        <w:pStyle w:val="TOC3"/>
        <w:rPr>
          <w:ins w:id="328" w:author="Otter, Martin" w:date="2019-09-06T11:29:00Z"/>
          <w:rFonts w:asciiTheme="minorHAnsi" w:eastAsiaTheme="minorEastAsia" w:hAnsiTheme="minorHAnsi" w:cstheme="minorBidi"/>
          <w:iCs w:val="0"/>
          <w:spacing w:val="0"/>
          <w:sz w:val="22"/>
          <w:lang w:eastAsia="en-US"/>
        </w:rPr>
      </w:pPr>
      <w:ins w:id="329" w:author="Otter, Martin" w:date="2019-09-06T11:29:00Z">
        <w:r w:rsidRPr="00504176">
          <w:rPr>
            <w:rStyle w:val="Hyperlink"/>
          </w:rPr>
          <w:fldChar w:fldCharType="begin"/>
        </w:r>
        <w:r w:rsidRPr="00504176">
          <w:rPr>
            <w:rStyle w:val="Hyperlink"/>
          </w:rPr>
          <w:instrText xml:space="preserve"> </w:instrText>
        </w:r>
        <w:r>
          <w:instrText>HYPERLINK \l "_Toc18661801"</w:instrText>
        </w:r>
        <w:r w:rsidRPr="00504176">
          <w:rPr>
            <w:rStyle w:val="Hyperlink"/>
          </w:rPr>
          <w:instrText xml:space="preserve"> </w:instrText>
        </w:r>
        <w:r w:rsidRPr="00504176">
          <w:rPr>
            <w:rStyle w:val="Hyperlink"/>
          </w:rPr>
          <w:fldChar w:fldCharType="separate"/>
        </w:r>
        <w:r w:rsidRPr="00504176">
          <w:rPr>
            <w:rStyle w:val="Hyperlink"/>
          </w:rPr>
          <w:t>3.2.4</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01 \h </w:instrText>
        </w:r>
      </w:ins>
      <w:r>
        <w:rPr>
          <w:webHidden/>
        </w:rPr>
      </w:r>
      <w:r>
        <w:rPr>
          <w:webHidden/>
        </w:rPr>
        <w:fldChar w:fldCharType="separate"/>
      </w:r>
      <w:ins w:id="330" w:author="Bertsch Christian (CR/AEE3)" w:date="2019-09-28T21:04:00Z">
        <w:r w:rsidR="00AC7065">
          <w:rPr>
            <w:webHidden/>
          </w:rPr>
          <w:t>88</w:t>
        </w:r>
      </w:ins>
      <w:ins w:id="331" w:author="Otter, Martin" w:date="2019-09-06T11:33:00Z">
        <w:del w:id="332" w:author="Bertsch Christian (CR/AEE3)" w:date="2019-09-23T06:20:00Z">
          <w:r w:rsidDel="005C4EE5">
            <w:rPr>
              <w:webHidden/>
            </w:rPr>
            <w:delText>95</w:delText>
          </w:r>
        </w:del>
      </w:ins>
      <w:ins w:id="333" w:author="Otter, Martin" w:date="2019-09-06T11:29:00Z">
        <w:r>
          <w:rPr>
            <w:webHidden/>
          </w:rPr>
          <w:fldChar w:fldCharType="end"/>
        </w:r>
        <w:r w:rsidRPr="00504176">
          <w:rPr>
            <w:rStyle w:val="Hyperlink"/>
          </w:rPr>
          <w:fldChar w:fldCharType="end"/>
        </w:r>
      </w:ins>
    </w:p>
    <w:p w14:paraId="2DBC4306" w14:textId="0A500C00" w:rsidR="007C1036" w:rsidRDefault="007C1036">
      <w:pPr>
        <w:pStyle w:val="TOC2"/>
        <w:rPr>
          <w:ins w:id="334" w:author="Otter, Martin" w:date="2019-09-06T11:29:00Z"/>
          <w:rFonts w:asciiTheme="minorHAnsi" w:eastAsiaTheme="minorEastAsia" w:hAnsiTheme="minorHAnsi" w:cstheme="minorBidi"/>
          <w:iCs w:val="0"/>
          <w:spacing w:val="0"/>
          <w:sz w:val="22"/>
          <w:lang w:eastAsia="en-US"/>
        </w:rPr>
      </w:pPr>
      <w:ins w:id="335" w:author="Otter, Martin" w:date="2019-09-06T11:29:00Z">
        <w:r w:rsidRPr="00504176">
          <w:rPr>
            <w:rStyle w:val="Hyperlink"/>
          </w:rPr>
          <w:fldChar w:fldCharType="begin"/>
        </w:r>
        <w:r w:rsidRPr="00504176">
          <w:rPr>
            <w:rStyle w:val="Hyperlink"/>
          </w:rPr>
          <w:instrText xml:space="preserve"> </w:instrText>
        </w:r>
        <w:r>
          <w:instrText>HYPERLINK \l "_Toc18661802"</w:instrText>
        </w:r>
        <w:r w:rsidRPr="00504176">
          <w:rPr>
            <w:rStyle w:val="Hyperlink"/>
          </w:rPr>
          <w:instrText xml:space="preserve"> </w:instrText>
        </w:r>
        <w:r w:rsidRPr="00504176">
          <w:rPr>
            <w:rStyle w:val="Hyperlink"/>
          </w:rPr>
          <w:fldChar w:fldCharType="separate"/>
        </w:r>
        <w:r w:rsidRPr="00504176">
          <w:rPr>
            <w:rStyle w:val="Hyperlink"/>
          </w:rPr>
          <w:t>3.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02 \h </w:instrText>
        </w:r>
      </w:ins>
      <w:r>
        <w:rPr>
          <w:webHidden/>
        </w:rPr>
      </w:r>
      <w:r>
        <w:rPr>
          <w:webHidden/>
        </w:rPr>
        <w:fldChar w:fldCharType="separate"/>
      </w:r>
      <w:ins w:id="336" w:author="Bertsch Christian (CR/AEE3)" w:date="2019-09-28T21:04:00Z">
        <w:r w:rsidR="00AC7065">
          <w:rPr>
            <w:webHidden/>
          </w:rPr>
          <w:t>90</w:t>
        </w:r>
      </w:ins>
      <w:ins w:id="337" w:author="Otter, Martin" w:date="2019-09-06T11:33:00Z">
        <w:del w:id="338" w:author="Bertsch Christian (CR/AEE3)" w:date="2019-09-23T06:20:00Z">
          <w:r w:rsidDel="005C4EE5">
            <w:rPr>
              <w:webHidden/>
            </w:rPr>
            <w:delText>98</w:delText>
          </w:r>
        </w:del>
      </w:ins>
      <w:ins w:id="339" w:author="Otter, Martin" w:date="2019-09-06T11:29:00Z">
        <w:r>
          <w:rPr>
            <w:webHidden/>
          </w:rPr>
          <w:fldChar w:fldCharType="end"/>
        </w:r>
        <w:r w:rsidRPr="00504176">
          <w:rPr>
            <w:rStyle w:val="Hyperlink"/>
          </w:rPr>
          <w:fldChar w:fldCharType="end"/>
        </w:r>
      </w:ins>
    </w:p>
    <w:p w14:paraId="2A63F886" w14:textId="7A45277C" w:rsidR="007C1036" w:rsidRDefault="007C1036">
      <w:pPr>
        <w:pStyle w:val="TOC3"/>
        <w:rPr>
          <w:ins w:id="340" w:author="Otter, Martin" w:date="2019-09-06T11:29:00Z"/>
          <w:rFonts w:asciiTheme="minorHAnsi" w:eastAsiaTheme="minorEastAsia" w:hAnsiTheme="minorHAnsi" w:cstheme="minorBidi"/>
          <w:iCs w:val="0"/>
          <w:spacing w:val="0"/>
          <w:sz w:val="22"/>
          <w:lang w:eastAsia="en-US"/>
        </w:rPr>
      </w:pPr>
      <w:ins w:id="341" w:author="Otter, Martin" w:date="2019-09-06T11:29:00Z">
        <w:r w:rsidRPr="00504176">
          <w:rPr>
            <w:rStyle w:val="Hyperlink"/>
          </w:rPr>
          <w:fldChar w:fldCharType="begin"/>
        </w:r>
        <w:r w:rsidRPr="00504176">
          <w:rPr>
            <w:rStyle w:val="Hyperlink"/>
          </w:rPr>
          <w:instrText xml:space="preserve"> </w:instrText>
        </w:r>
        <w:r>
          <w:instrText>HYPERLINK \l "_Toc18661803"</w:instrText>
        </w:r>
        <w:r w:rsidRPr="00504176">
          <w:rPr>
            <w:rStyle w:val="Hyperlink"/>
          </w:rPr>
          <w:instrText xml:space="preserve"> </w:instrText>
        </w:r>
        <w:r w:rsidRPr="00504176">
          <w:rPr>
            <w:rStyle w:val="Hyperlink"/>
          </w:rPr>
          <w:fldChar w:fldCharType="separate"/>
        </w:r>
        <w:r w:rsidRPr="00504176">
          <w:rPr>
            <w:rStyle w:val="Hyperlink"/>
          </w:rPr>
          <w:t>3.3.1</w:t>
        </w:r>
        <w:r>
          <w:rPr>
            <w:rFonts w:asciiTheme="minorHAnsi" w:eastAsiaTheme="minorEastAsia" w:hAnsiTheme="minorHAnsi" w:cstheme="minorBidi"/>
            <w:iCs w:val="0"/>
            <w:spacing w:val="0"/>
            <w:sz w:val="22"/>
            <w:lang w:eastAsia="en-US"/>
          </w:rPr>
          <w:tab/>
        </w:r>
        <w:r w:rsidRPr="00504176">
          <w:rPr>
            <w:rStyle w:val="Hyperlink"/>
          </w:rPr>
          <w:t>Model Exchange FMU (ModelExchange)</w:t>
        </w:r>
        <w:r>
          <w:rPr>
            <w:webHidden/>
          </w:rPr>
          <w:tab/>
        </w:r>
        <w:r>
          <w:rPr>
            <w:webHidden/>
          </w:rPr>
          <w:fldChar w:fldCharType="begin"/>
        </w:r>
        <w:r>
          <w:rPr>
            <w:webHidden/>
          </w:rPr>
          <w:instrText xml:space="preserve"> PAGEREF _Toc18661803 \h </w:instrText>
        </w:r>
      </w:ins>
      <w:r>
        <w:rPr>
          <w:webHidden/>
        </w:rPr>
      </w:r>
      <w:r>
        <w:rPr>
          <w:webHidden/>
        </w:rPr>
        <w:fldChar w:fldCharType="separate"/>
      </w:r>
      <w:ins w:id="342" w:author="Bertsch Christian (CR/AEE3)" w:date="2019-09-28T21:04:00Z">
        <w:r w:rsidR="00AC7065">
          <w:rPr>
            <w:webHidden/>
          </w:rPr>
          <w:t>91</w:t>
        </w:r>
      </w:ins>
      <w:ins w:id="343" w:author="Otter, Martin" w:date="2019-09-06T11:33:00Z">
        <w:del w:id="344" w:author="Bertsch Christian (CR/AEE3)" w:date="2019-09-23T06:20:00Z">
          <w:r w:rsidDel="005C4EE5">
            <w:rPr>
              <w:webHidden/>
            </w:rPr>
            <w:delText>99</w:delText>
          </w:r>
        </w:del>
      </w:ins>
      <w:ins w:id="345" w:author="Otter, Martin" w:date="2019-09-06T11:29:00Z">
        <w:r>
          <w:rPr>
            <w:webHidden/>
          </w:rPr>
          <w:fldChar w:fldCharType="end"/>
        </w:r>
        <w:r w:rsidRPr="00504176">
          <w:rPr>
            <w:rStyle w:val="Hyperlink"/>
          </w:rPr>
          <w:fldChar w:fldCharType="end"/>
        </w:r>
      </w:ins>
    </w:p>
    <w:p w14:paraId="5842011F" w14:textId="4BD2B3DC" w:rsidR="007C1036" w:rsidRDefault="007C1036">
      <w:pPr>
        <w:pStyle w:val="TOC3"/>
        <w:rPr>
          <w:ins w:id="346" w:author="Otter, Martin" w:date="2019-09-06T11:29:00Z"/>
          <w:rFonts w:asciiTheme="minorHAnsi" w:eastAsiaTheme="minorEastAsia" w:hAnsiTheme="minorHAnsi" w:cstheme="minorBidi"/>
          <w:iCs w:val="0"/>
          <w:spacing w:val="0"/>
          <w:sz w:val="22"/>
          <w:lang w:eastAsia="en-US"/>
        </w:rPr>
      </w:pPr>
      <w:ins w:id="347" w:author="Otter, Martin" w:date="2019-09-06T11:29:00Z">
        <w:r w:rsidRPr="00504176">
          <w:rPr>
            <w:rStyle w:val="Hyperlink"/>
          </w:rPr>
          <w:fldChar w:fldCharType="begin"/>
        </w:r>
        <w:r w:rsidRPr="00504176">
          <w:rPr>
            <w:rStyle w:val="Hyperlink"/>
          </w:rPr>
          <w:instrText xml:space="preserve"> </w:instrText>
        </w:r>
        <w:r>
          <w:instrText>HYPERLINK \l "_Toc18661804"</w:instrText>
        </w:r>
        <w:r w:rsidRPr="00504176">
          <w:rPr>
            <w:rStyle w:val="Hyperlink"/>
          </w:rPr>
          <w:instrText xml:space="preserve"> </w:instrText>
        </w:r>
        <w:r w:rsidRPr="00504176">
          <w:rPr>
            <w:rStyle w:val="Hyperlink"/>
          </w:rPr>
          <w:fldChar w:fldCharType="separate"/>
        </w:r>
        <w:r w:rsidRPr="00504176">
          <w:rPr>
            <w:rStyle w:val="Hyperlink"/>
          </w:rPr>
          <w:t>3.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04 \h </w:instrText>
        </w:r>
      </w:ins>
      <w:r>
        <w:rPr>
          <w:webHidden/>
        </w:rPr>
      </w:r>
      <w:r>
        <w:rPr>
          <w:webHidden/>
        </w:rPr>
        <w:fldChar w:fldCharType="separate"/>
      </w:r>
      <w:ins w:id="348" w:author="Bertsch Christian (CR/AEE3)" w:date="2019-09-28T21:04:00Z">
        <w:r w:rsidR="00AC7065">
          <w:rPr>
            <w:webHidden/>
          </w:rPr>
          <w:t>93</w:t>
        </w:r>
      </w:ins>
      <w:ins w:id="349" w:author="Otter, Martin" w:date="2019-09-06T11:33:00Z">
        <w:del w:id="350" w:author="Bertsch Christian (CR/AEE3)" w:date="2019-09-23T06:20:00Z">
          <w:r w:rsidDel="005C4EE5">
            <w:rPr>
              <w:webHidden/>
            </w:rPr>
            <w:delText>101</w:delText>
          </w:r>
        </w:del>
      </w:ins>
      <w:ins w:id="351" w:author="Otter, Martin" w:date="2019-09-06T11:29:00Z">
        <w:r>
          <w:rPr>
            <w:webHidden/>
          </w:rPr>
          <w:fldChar w:fldCharType="end"/>
        </w:r>
        <w:r w:rsidRPr="00504176">
          <w:rPr>
            <w:rStyle w:val="Hyperlink"/>
          </w:rPr>
          <w:fldChar w:fldCharType="end"/>
        </w:r>
      </w:ins>
    </w:p>
    <w:p w14:paraId="7731F74C" w14:textId="6C8715B5" w:rsidR="007C1036" w:rsidRDefault="007C1036">
      <w:pPr>
        <w:pStyle w:val="TOC1"/>
        <w:rPr>
          <w:ins w:id="352" w:author="Otter, Martin" w:date="2019-09-06T11:29:00Z"/>
          <w:rFonts w:asciiTheme="minorHAnsi" w:eastAsiaTheme="minorEastAsia" w:hAnsiTheme="minorHAnsi" w:cstheme="minorBidi"/>
          <w:b w:val="0"/>
          <w:bCs w:val="0"/>
          <w:spacing w:val="0"/>
          <w:szCs w:val="22"/>
          <w:lang w:eastAsia="en-US"/>
        </w:rPr>
      </w:pPr>
      <w:ins w:id="353" w:author="Otter, Martin" w:date="2019-09-06T11:29:00Z">
        <w:r w:rsidRPr="00504176">
          <w:rPr>
            <w:rStyle w:val="Hyperlink"/>
          </w:rPr>
          <w:fldChar w:fldCharType="begin"/>
        </w:r>
        <w:r w:rsidRPr="00504176">
          <w:rPr>
            <w:rStyle w:val="Hyperlink"/>
          </w:rPr>
          <w:instrText xml:space="preserve"> </w:instrText>
        </w:r>
        <w:r>
          <w:instrText>HYPERLINK \l "_Toc18661805"</w:instrText>
        </w:r>
        <w:r w:rsidRPr="00504176">
          <w:rPr>
            <w:rStyle w:val="Hyperlink"/>
          </w:rPr>
          <w:instrText xml:space="preserve"> </w:instrText>
        </w:r>
        <w:r w:rsidRPr="00504176">
          <w:rPr>
            <w:rStyle w:val="Hyperlink"/>
          </w:rPr>
          <w:fldChar w:fldCharType="separate"/>
        </w:r>
        <w:r w:rsidRPr="00504176">
          <w:rPr>
            <w:rStyle w:val="Hyperlink"/>
          </w:rPr>
          <w:t>4.</w:t>
        </w:r>
        <w:r>
          <w:rPr>
            <w:rFonts w:asciiTheme="minorHAnsi" w:eastAsiaTheme="minorEastAsia" w:hAnsiTheme="minorHAnsi" w:cstheme="minorBidi"/>
            <w:b w:val="0"/>
            <w:bCs w:val="0"/>
            <w:spacing w:val="0"/>
            <w:szCs w:val="22"/>
            <w:lang w:eastAsia="en-US"/>
          </w:rPr>
          <w:tab/>
        </w:r>
        <w:r w:rsidRPr="00504176">
          <w:rPr>
            <w:rStyle w:val="Hyperlink"/>
          </w:rPr>
          <w:t>FMI for Co</w:t>
        </w:r>
        <w:r w:rsidRPr="00504176">
          <w:rPr>
            <w:rStyle w:val="Hyperlink"/>
          </w:rPr>
          <w:noBreakHyphen/>
          <w:t>Simulation</w:t>
        </w:r>
        <w:r>
          <w:rPr>
            <w:webHidden/>
          </w:rPr>
          <w:tab/>
        </w:r>
        <w:r>
          <w:rPr>
            <w:webHidden/>
          </w:rPr>
          <w:fldChar w:fldCharType="begin"/>
        </w:r>
        <w:r>
          <w:rPr>
            <w:webHidden/>
          </w:rPr>
          <w:instrText xml:space="preserve"> PAGEREF _Toc18661805 \h </w:instrText>
        </w:r>
      </w:ins>
      <w:r>
        <w:rPr>
          <w:webHidden/>
        </w:rPr>
      </w:r>
      <w:r>
        <w:rPr>
          <w:webHidden/>
        </w:rPr>
        <w:fldChar w:fldCharType="separate"/>
      </w:r>
      <w:ins w:id="354" w:author="Bertsch Christian (CR/AEE3)" w:date="2019-09-28T21:04:00Z">
        <w:r w:rsidR="00AC7065">
          <w:rPr>
            <w:webHidden/>
          </w:rPr>
          <w:t>95</w:t>
        </w:r>
      </w:ins>
      <w:ins w:id="355" w:author="Otter, Martin" w:date="2019-09-06T11:33:00Z">
        <w:del w:id="356" w:author="Bertsch Christian (CR/AEE3)" w:date="2019-09-23T06:20:00Z">
          <w:r w:rsidDel="005C4EE5">
            <w:rPr>
              <w:webHidden/>
            </w:rPr>
            <w:delText>103</w:delText>
          </w:r>
        </w:del>
      </w:ins>
      <w:ins w:id="357" w:author="Otter, Martin" w:date="2019-09-06T11:29:00Z">
        <w:r>
          <w:rPr>
            <w:webHidden/>
          </w:rPr>
          <w:fldChar w:fldCharType="end"/>
        </w:r>
        <w:r w:rsidRPr="00504176">
          <w:rPr>
            <w:rStyle w:val="Hyperlink"/>
          </w:rPr>
          <w:fldChar w:fldCharType="end"/>
        </w:r>
      </w:ins>
    </w:p>
    <w:p w14:paraId="52E9142C" w14:textId="053AB36F" w:rsidR="007C1036" w:rsidRDefault="007C1036">
      <w:pPr>
        <w:pStyle w:val="TOC2"/>
        <w:rPr>
          <w:ins w:id="358" w:author="Otter, Martin" w:date="2019-09-06T11:29:00Z"/>
          <w:rFonts w:asciiTheme="minorHAnsi" w:eastAsiaTheme="minorEastAsia" w:hAnsiTheme="minorHAnsi" w:cstheme="minorBidi"/>
          <w:iCs w:val="0"/>
          <w:spacing w:val="0"/>
          <w:sz w:val="22"/>
          <w:lang w:eastAsia="en-US"/>
        </w:rPr>
      </w:pPr>
      <w:ins w:id="359" w:author="Otter, Martin" w:date="2019-09-06T11:29:00Z">
        <w:r w:rsidRPr="00504176">
          <w:rPr>
            <w:rStyle w:val="Hyperlink"/>
          </w:rPr>
          <w:fldChar w:fldCharType="begin"/>
        </w:r>
        <w:r w:rsidRPr="00504176">
          <w:rPr>
            <w:rStyle w:val="Hyperlink"/>
          </w:rPr>
          <w:instrText xml:space="preserve"> </w:instrText>
        </w:r>
        <w:r>
          <w:instrText>HYPERLINK \l "_Toc18661806"</w:instrText>
        </w:r>
        <w:r w:rsidRPr="00504176">
          <w:rPr>
            <w:rStyle w:val="Hyperlink"/>
          </w:rPr>
          <w:instrText xml:space="preserve"> </w:instrText>
        </w:r>
        <w:r w:rsidRPr="00504176">
          <w:rPr>
            <w:rStyle w:val="Hyperlink"/>
          </w:rPr>
          <w:fldChar w:fldCharType="separate"/>
        </w:r>
        <w:r w:rsidRPr="00504176">
          <w:rPr>
            <w:rStyle w:val="Hyperlink"/>
          </w:rPr>
          <w:t>4.1</w:t>
        </w:r>
        <w:r>
          <w:rPr>
            <w:rFonts w:asciiTheme="minorHAnsi" w:eastAsiaTheme="minorEastAsia" w:hAnsiTheme="minorHAnsi" w:cstheme="minorBidi"/>
            <w:iCs w:val="0"/>
            <w:spacing w:val="0"/>
            <w:sz w:val="22"/>
            <w:lang w:eastAsia="en-US"/>
          </w:rPr>
          <w:tab/>
        </w:r>
        <w:r w:rsidRPr="00504176">
          <w:rPr>
            <w:rStyle w:val="Hyperlink"/>
          </w:rPr>
          <w:t>Mathematical Description</w:t>
        </w:r>
        <w:r>
          <w:rPr>
            <w:webHidden/>
          </w:rPr>
          <w:tab/>
        </w:r>
        <w:r>
          <w:rPr>
            <w:webHidden/>
          </w:rPr>
          <w:fldChar w:fldCharType="begin"/>
        </w:r>
        <w:r>
          <w:rPr>
            <w:webHidden/>
          </w:rPr>
          <w:instrText xml:space="preserve"> PAGEREF _Toc18661806 \h </w:instrText>
        </w:r>
      </w:ins>
      <w:r>
        <w:rPr>
          <w:webHidden/>
        </w:rPr>
      </w:r>
      <w:r>
        <w:rPr>
          <w:webHidden/>
        </w:rPr>
        <w:fldChar w:fldCharType="separate"/>
      </w:r>
      <w:ins w:id="360" w:author="Bertsch Christian (CR/AEE3)" w:date="2019-09-28T21:04:00Z">
        <w:r w:rsidR="00AC7065">
          <w:rPr>
            <w:webHidden/>
          </w:rPr>
          <w:t>96</w:t>
        </w:r>
      </w:ins>
      <w:ins w:id="361" w:author="Otter, Martin" w:date="2019-09-06T11:33:00Z">
        <w:del w:id="362" w:author="Bertsch Christian (CR/AEE3)" w:date="2019-09-23T06:20:00Z">
          <w:r w:rsidDel="005C4EE5">
            <w:rPr>
              <w:webHidden/>
            </w:rPr>
            <w:delText>104</w:delText>
          </w:r>
        </w:del>
      </w:ins>
      <w:ins w:id="363" w:author="Otter, Martin" w:date="2019-09-06T11:29:00Z">
        <w:r>
          <w:rPr>
            <w:webHidden/>
          </w:rPr>
          <w:fldChar w:fldCharType="end"/>
        </w:r>
        <w:r w:rsidRPr="00504176">
          <w:rPr>
            <w:rStyle w:val="Hyperlink"/>
          </w:rPr>
          <w:fldChar w:fldCharType="end"/>
        </w:r>
      </w:ins>
    </w:p>
    <w:p w14:paraId="52B7B5AC" w14:textId="4B7E6F5D" w:rsidR="007C1036" w:rsidRDefault="007C1036">
      <w:pPr>
        <w:pStyle w:val="TOC3"/>
        <w:rPr>
          <w:ins w:id="364" w:author="Otter, Martin" w:date="2019-09-06T11:29:00Z"/>
          <w:rFonts w:asciiTheme="minorHAnsi" w:eastAsiaTheme="minorEastAsia" w:hAnsiTheme="minorHAnsi" w:cstheme="minorBidi"/>
          <w:iCs w:val="0"/>
          <w:spacing w:val="0"/>
          <w:sz w:val="22"/>
          <w:lang w:eastAsia="en-US"/>
        </w:rPr>
      </w:pPr>
      <w:ins w:id="365" w:author="Otter, Martin" w:date="2019-09-06T11:29:00Z">
        <w:r w:rsidRPr="00504176">
          <w:rPr>
            <w:rStyle w:val="Hyperlink"/>
          </w:rPr>
          <w:fldChar w:fldCharType="begin"/>
        </w:r>
        <w:r w:rsidRPr="00504176">
          <w:rPr>
            <w:rStyle w:val="Hyperlink"/>
          </w:rPr>
          <w:instrText xml:space="preserve"> </w:instrText>
        </w:r>
        <w:r>
          <w:instrText>HYPERLINK \l "_Toc18661807"</w:instrText>
        </w:r>
        <w:r w:rsidRPr="00504176">
          <w:rPr>
            <w:rStyle w:val="Hyperlink"/>
          </w:rPr>
          <w:instrText xml:space="preserve"> </w:instrText>
        </w:r>
        <w:r w:rsidRPr="00504176">
          <w:rPr>
            <w:rStyle w:val="Hyperlink"/>
          </w:rPr>
          <w:fldChar w:fldCharType="separate"/>
        </w:r>
        <w:r w:rsidRPr="00504176">
          <w:rPr>
            <w:rStyle w:val="Hyperlink"/>
          </w:rPr>
          <w:t>4.1.1</w:t>
        </w:r>
        <w:r>
          <w:rPr>
            <w:rFonts w:asciiTheme="minorHAnsi" w:eastAsiaTheme="minorEastAsia" w:hAnsiTheme="minorHAnsi" w:cstheme="minorBidi"/>
            <w:iCs w:val="0"/>
            <w:spacing w:val="0"/>
            <w:sz w:val="22"/>
            <w:lang w:eastAsia="en-US"/>
          </w:rPr>
          <w:tab/>
        </w:r>
        <w:r w:rsidRPr="00504176">
          <w:rPr>
            <w:rStyle w:val="Hyperlink"/>
          </w:rPr>
          <w:t>Basics</w:t>
        </w:r>
        <w:r>
          <w:rPr>
            <w:webHidden/>
          </w:rPr>
          <w:tab/>
        </w:r>
        <w:r>
          <w:rPr>
            <w:webHidden/>
          </w:rPr>
          <w:fldChar w:fldCharType="begin"/>
        </w:r>
        <w:r>
          <w:rPr>
            <w:webHidden/>
          </w:rPr>
          <w:instrText xml:space="preserve"> PAGEREF _Toc18661807 \h </w:instrText>
        </w:r>
      </w:ins>
      <w:r>
        <w:rPr>
          <w:webHidden/>
        </w:rPr>
      </w:r>
      <w:r>
        <w:rPr>
          <w:webHidden/>
        </w:rPr>
        <w:fldChar w:fldCharType="separate"/>
      </w:r>
      <w:ins w:id="366" w:author="Bertsch Christian (CR/AEE3)" w:date="2019-09-28T21:04:00Z">
        <w:r w:rsidR="00AC7065">
          <w:rPr>
            <w:webHidden/>
          </w:rPr>
          <w:t>96</w:t>
        </w:r>
      </w:ins>
      <w:ins w:id="367" w:author="Otter, Martin" w:date="2019-09-06T11:33:00Z">
        <w:del w:id="368" w:author="Bertsch Christian (CR/AEE3)" w:date="2019-09-23T06:20:00Z">
          <w:r w:rsidDel="005C4EE5">
            <w:rPr>
              <w:webHidden/>
            </w:rPr>
            <w:delText>104</w:delText>
          </w:r>
        </w:del>
      </w:ins>
      <w:ins w:id="369" w:author="Otter, Martin" w:date="2019-09-06T11:29:00Z">
        <w:r>
          <w:rPr>
            <w:webHidden/>
          </w:rPr>
          <w:fldChar w:fldCharType="end"/>
        </w:r>
        <w:r w:rsidRPr="00504176">
          <w:rPr>
            <w:rStyle w:val="Hyperlink"/>
          </w:rPr>
          <w:fldChar w:fldCharType="end"/>
        </w:r>
      </w:ins>
    </w:p>
    <w:p w14:paraId="6CC17195" w14:textId="5C8F1C10" w:rsidR="007C1036" w:rsidRDefault="007C1036">
      <w:pPr>
        <w:pStyle w:val="TOC3"/>
        <w:rPr>
          <w:ins w:id="370" w:author="Otter, Martin" w:date="2019-09-06T11:29:00Z"/>
          <w:rFonts w:asciiTheme="minorHAnsi" w:eastAsiaTheme="minorEastAsia" w:hAnsiTheme="minorHAnsi" w:cstheme="minorBidi"/>
          <w:iCs w:val="0"/>
          <w:spacing w:val="0"/>
          <w:sz w:val="22"/>
          <w:lang w:eastAsia="en-US"/>
        </w:rPr>
      </w:pPr>
      <w:ins w:id="371" w:author="Otter, Martin" w:date="2019-09-06T11:29:00Z">
        <w:r w:rsidRPr="00504176">
          <w:rPr>
            <w:rStyle w:val="Hyperlink"/>
          </w:rPr>
          <w:fldChar w:fldCharType="begin"/>
        </w:r>
        <w:r w:rsidRPr="00504176">
          <w:rPr>
            <w:rStyle w:val="Hyperlink"/>
          </w:rPr>
          <w:instrText xml:space="preserve"> </w:instrText>
        </w:r>
        <w:r>
          <w:instrText>HYPERLINK \l "_Toc18661808"</w:instrText>
        </w:r>
        <w:r w:rsidRPr="00504176">
          <w:rPr>
            <w:rStyle w:val="Hyperlink"/>
          </w:rPr>
          <w:instrText xml:space="preserve"> </w:instrText>
        </w:r>
        <w:r w:rsidRPr="00504176">
          <w:rPr>
            <w:rStyle w:val="Hyperlink"/>
          </w:rPr>
          <w:fldChar w:fldCharType="separate"/>
        </w:r>
        <w:r w:rsidRPr="00504176">
          <w:rPr>
            <w:rStyle w:val="Hyperlink"/>
          </w:rPr>
          <w:t>4.1.2</w:t>
        </w:r>
        <w:r>
          <w:rPr>
            <w:rFonts w:asciiTheme="minorHAnsi" w:eastAsiaTheme="minorEastAsia" w:hAnsiTheme="minorHAnsi" w:cstheme="minorBidi"/>
            <w:iCs w:val="0"/>
            <w:spacing w:val="0"/>
            <w:sz w:val="22"/>
            <w:lang w:eastAsia="en-US"/>
          </w:rPr>
          <w:tab/>
        </w:r>
        <w:r w:rsidRPr="00504176">
          <w:rPr>
            <w:rStyle w:val="Hyperlink"/>
          </w:rPr>
          <w:t>Mathematical Model</w:t>
        </w:r>
        <w:r>
          <w:rPr>
            <w:webHidden/>
          </w:rPr>
          <w:tab/>
        </w:r>
        <w:r>
          <w:rPr>
            <w:webHidden/>
          </w:rPr>
          <w:fldChar w:fldCharType="begin"/>
        </w:r>
        <w:r>
          <w:rPr>
            <w:webHidden/>
          </w:rPr>
          <w:instrText xml:space="preserve"> PAGEREF _Toc18661808 \h </w:instrText>
        </w:r>
      </w:ins>
      <w:r>
        <w:rPr>
          <w:webHidden/>
        </w:rPr>
      </w:r>
      <w:r>
        <w:rPr>
          <w:webHidden/>
        </w:rPr>
        <w:fldChar w:fldCharType="separate"/>
      </w:r>
      <w:ins w:id="372" w:author="Bertsch Christian (CR/AEE3)" w:date="2019-09-28T21:04:00Z">
        <w:r w:rsidR="00AC7065">
          <w:rPr>
            <w:webHidden/>
          </w:rPr>
          <w:t>98</w:t>
        </w:r>
      </w:ins>
      <w:ins w:id="373" w:author="Otter, Martin" w:date="2019-09-06T11:33:00Z">
        <w:del w:id="374" w:author="Bertsch Christian (CR/AEE3)" w:date="2019-09-23T06:20:00Z">
          <w:r w:rsidDel="005C4EE5">
            <w:rPr>
              <w:webHidden/>
            </w:rPr>
            <w:delText>106</w:delText>
          </w:r>
        </w:del>
      </w:ins>
      <w:ins w:id="375" w:author="Otter, Martin" w:date="2019-09-06T11:29:00Z">
        <w:r>
          <w:rPr>
            <w:webHidden/>
          </w:rPr>
          <w:fldChar w:fldCharType="end"/>
        </w:r>
        <w:r w:rsidRPr="00504176">
          <w:rPr>
            <w:rStyle w:val="Hyperlink"/>
          </w:rPr>
          <w:fldChar w:fldCharType="end"/>
        </w:r>
      </w:ins>
    </w:p>
    <w:p w14:paraId="542F42C2" w14:textId="6E237408" w:rsidR="007C1036" w:rsidRDefault="007C1036">
      <w:pPr>
        <w:pStyle w:val="TOC2"/>
        <w:rPr>
          <w:ins w:id="376" w:author="Otter, Martin" w:date="2019-09-06T11:29:00Z"/>
          <w:rFonts w:asciiTheme="minorHAnsi" w:eastAsiaTheme="minorEastAsia" w:hAnsiTheme="minorHAnsi" w:cstheme="minorBidi"/>
          <w:iCs w:val="0"/>
          <w:spacing w:val="0"/>
          <w:sz w:val="22"/>
          <w:lang w:eastAsia="en-US"/>
        </w:rPr>
      </w:pPr>
      <w:ins w:id="377" w:author="Otter, Martin" w:date="2019-09-06T11:29:00Z">
        <w:r w:rsidRPr="00504176">
          <w:rPr>
            <w:rStyle w:val="Hyperlink"/>
          </w:rPr>
          <w:fldChar w:fldCharType="begin"/>
        </w:r>
        <w:r w:rsidRPr="00504176">
          <w:rPr>
            <w:rStyle w:val="Hyperlink"/>
          </w:rPr>
          <w:instrText xml:space="preserve"> </w:instrText>
        </w:r>
        <w:r>
          <w:instrText>HYPERLINK \l "_Toc18661809"</w:instrText>
        </w:r>
        <w:r w:rsidRPr="00504176">
          <w:rPr>
            <w:rStyle w:val="Hyperlink"/>
          </w:rPr>
          <w:instrText xml:space="preserve"> </w:instrText>
        </w:r>
        <w:r w:rsidRPr="00504176">
          <w:rPr>
            <w:rStyle w:val="Hyperlink"/>
          </w:rPr>
          <w:fldChar w:fldCharType="separate"/>
        </w:r>
        <w:r w:rsidRPr="00504176">
          <w:rPr>
            <w:rStyle w:val="Hyperlink"/>
          </w:rPr>
          <w:t>4.2</w:t>
        </w:r>
        <w:r>
          <w:rPr>
            <w:rFonts w:asciiTheme="minorHAnsi" w:eastAsiaTheme="minorEastAsia" w:hAnsiTheme="minorHAnsi" w:cstheme="minorBidi"/>
            <w:iCs w:val="0"/>
            <w:spacing w:val="0"/>
            <w:sz w:val="22"/>
            <w:lang w:eastAsia="en-US"/>
          </w:rPr>
          <w:tab/>
        </w:r>
        <w:r w:rsidRPr="00504176">
          <w:rPr>
            <w:rStyle w:val="Hyperlink"/>
          </w:rPr>
          <w:t>FMI Application Programming Interface</w:t>
        </w:r>
        <w:r>
          <w:rPr>
            <w:webHidden/>
          </w:rPr>
          <w:tab/>
        </w:r>
        <w:r>
          <w:rPr>
            <w:webHidden/>
          </w:rPr>
          <w:fldChar w:fldCharType="begin"/>
        </w:r>
        <w:r>
          <w:rPr>
            <w:webHidden/>
          </w:rPr>
          <w:instrText xml:space="preserve"> PAGEREF _Toc18661809 \h </w:instrText>
        </w:r>
      </w:ins>
      <w:r>
        <w:rPr>
          <w:webHidden/>
        </w:rPr>
      </w:r>
      <w:r>
        <w:rPr>
          <w:webHidden/>
        </w:rPr>
        <w:fldChar w:fldCharType="separate"/>
      </w:r>
      <w:ins w:id="378" w:author="Bertsch Christian (CR/AEE3)" w:date="2019-09-28T21:04:00Z">
        <w:r w:rsidR="00AC7065">
          <w:rPr>
            <w:webHidden/>
          </w:rPr>
          <w:t>101</w:t>
        </w:r>
      </w:ins>
      <w:ins w:id="379" w:author="Otter, Martin" w:date="2019-09-06T11:33:00Z">
        <w:del w:id="380" w:author="Bertsch Christian (CR/AEE3)" w:date="2019-09-23T06:20:00Z">
          <w:r w:rsidDel="005C4EE5">
            <w:rPr>
              <w:webHidden/>
            </w:rPr>
            <w:delText>109</w:delText>
          </w:r>
        </w:del>
      </w:ins>
      <w:ins w:id="381" w:author="Otter, Martin" w:date="2019-09-06T11:29:00Z">
        <w:r>
          <w:rPr>
            <w:webHidden/>
          </w:rPr>
          <w:fldChar w:fldCharType="end"/>
        </w:r>
        <w:r w:rsidRPr="00504176">
          <w:rPr>
            <w:rStyle w:val="Hyperlink"/>
          </w:rPr>
          <w:fldChar w:fldCharType="end"/>
        </w:r>
      </w:ins>
    </w:p>
    <w:p w14:paraId="34210064" w14:textId="3B57352A" w:rsidR="007C1036" w:rsidRDefault="007C1036">
      <w:pPr>
        <w:pStyle w:val="TOC3"/>
        <w:rPr>
          <w:ins w:id="382" w:author="Otter, Martin" w:date="2019-09-06T11:29:00Z"/>
          <w:rFonts w:asciiTheme="minorHAnsi" w:eastAsiaTheme="minorEastAsia" w:hAnsiTheme="minorHAnsi" w:cstheme="minorBidi"/>
          <w:iCs w:val="0"/>
          <w:spacing w:val="0"/>
          <w:sz w:val="22"/>
          <w:lang w:eastAsia="en-US"/>
        </w:rPr>
      </w:pPr>
      <w:ins w:id="383" w:author="Otter, Martin" w:date="2019-09-06T11:29:00Z">
        <w:r w:rsidRPr="00504176">
          <w:rPr>
            <w:rStyle w:val="Hyperlink"/>
          </w:rPr>
          <w:fldChar w:fldCharType="begin"/>
        </w:r>
        <w:r w:rsidRPr="00504176">
          <w:rPr>
            <w:rStyle w:val="Hyperlink"/>
          </w:rPr>
          <w:instrText xml:space="preserve"> </w:instrText>
        </w:r>
        <w:r>
          <w:instrText>HYPERLINK \l "_Toc18661810"</w:instrText>
        </w:r>
        <w:r w:rsidRPr="00504176">
          <w:rPr>
            <w:rStyle w:val="Hyperlink"/>
          </w:rPr>
          <w:instrText xml:space="preserve"> </w:instrText>
        </w:r>
        <w:r w:rsidRPr="00504176">
          <w:rPr>
            <w:rStyle w:val="Hyperlink"/>
          </w:rPr>
          <w:fldChar w:fldCharType="separate"/>
        </w:r>
        <w:r w:rsidRPr="00504176">
          <w:rPr>
            <w:rStyle w:val="Hyperlink"/>
          </w:rPr>
          <w:t>4.2.1</w:t>
        </w:r>
        <w:r>
          <w:rPr>
            <w:rFonts w:asciiTheme="minorHAnsi" w:eastAsiaTheme="minorEastAsia" w:hAnsiTheme="minorHAnsi" w:cstheme="minorBidi"/>
            <w:iCs w:val="0"/>
            <w:spacing w:val="0"/>
            <w:sz w:val="22"/>
            <w:lang w:eastAsia="en-US"/>
          </w:rPr>
          <w:tab/>
        </w:r>
        <w:r w:rsidRPr="00504176">
          <w:rPr>
            <w:rStyle w:val="Hyperlink"/>
          </w:rPr>
          <w:t>Transfer of Input / Output Values and Parameters</w:t>
        </w:r>
        <w:r>
          <w:rPr>
            <w:webHidden/>
          </w:rPr>
          <w:tab/>
        </w:r>
        <w:r>
          <w:rPr>
            <w:webHidden/>
          </w:rPr>
          <w:fldChar w:fldCharType="begin"/>
        </w:r>
        <w:r>
          <w:rPr>
            <w:webHidden/>
          </w:rPr>
          <w:instrText xml:space="preserve"> PAGEREF _Toc18661810 \h </w:instrText>
        </w:r>
      </w:ins>
      <w:r>
        <w:rPr>
          <w:webHidden/>
        </w:rPr>
      </w:r>
      <w:r>
        <w:rPr>
          <w:webHidden/>
        </w:rPr>
        <w:fldChar w:fldCharType="separate"/>
      </w:r>
      <w:ins w:id="384" w:author="Bertsch Christian (CR/AEE3)" w:date="2019-09-28T21:04:00Z">
        <w:r w:rsidR="00AC7065">
          <w:rPr>
            <w:webHidden/>
          </w:rPr>
          <w:t>101</w:t>
        </w:r>
      </w:ins>
      <w:ins w:id="385" w:author="Otter, Martin" w:date="2019-09-06T11:33:00Z">
        <w:del w:id="386" w:author="Bertsch Christian (CR/AEE3)" w:date="2019-09-23T06:20:00Z">
          <w:r w:rsidDel="005C4EE5">
            <w:rPr>
              <w:webHidden/>
            </w:rPr>
            <w:delText>109</w:delText>
          </w:r>
        </w:del>
      </w:ins>
      <w:ins w:id="387" w:author="Otter, Martin" w:date="2019-09-06T11:29:00Z">
        <w:r>
          <w:rPr>
            <w:webHidden/>
          </w:rPr>
          <w:fldChar w:fldCharType="end"/>
        </w:r>
        <w:r w:rsidRPr="00504176">
          <w:rPr>
            <w:rStyle w:val="Hyperlink"/>
          </w:rPr>
          <w:fldChar w:fldCharType="end"/>
        </w:r>
      </w:ins>
    </w:p>
    <w:p w14:paraId="7118D617" w14:textId="4B145629" w:rsidR="007C1036" w:rsidRDefault="007C1036">
      <w:pPr>
        <w:pStyle w:val="TOC3"/>
        <w:rPr>
          <w:ins w:id="388" w:author="Otter, Martin" w:date="2019-09-06T11:29:00Z"/>
          <w:rFonts w:asciiTheme="minorHAnsi" w:eastAsiaTheme="minorEastAsia" w:hAnsiTheme="minorHAnsi" w:cstheme="minorBidi"/>
          <w:iCs w:val="0"/>
          <w:spacing w:val="0"/>
          <w:sz w:val="22"/>
          <w:lang w:eastAsia="en-US"/>
        </w:rPr>
      </w:pPr>
      <w:ins w:id="389" w:author="Otter, Martin" w:date="2019-09-06T11:29:00Z">
        <w:r w:rsidRPr="00504176">
          <w:rPr>
            <w:rStyle w:val="Hyperlink"/>
          </w:rPr>
          <w:fldChar w:fldCharType="begin"/>
        </w:r>
        <w:r w:rsidRPr="00504176">
          <w:rPr>
            <w:rStyle w:val="Hyperlink"/>
          </w:rPr>
          <w:instrText xml:space="preserve"> </w:instrText>
        </w:r>
        <w:r>
          <w:instrText>HYPERLINK \l "_Toc18661811"</w:instrText>
        </w:r>
        <w:r w:rsidRPr="00504176">
          <w:rPr>
            <w:rStyle w:val="Hyperlink"/>
          </w:rPr>
          <w:instrText xml:space="preserve"> </w:instrText>
        </w:r>
        <w:r w:rsidRPr="00504176">
          <w:rPr>
            <w:rStyle w:val="Hyperlink"/>
          </w:rPr>
          <w:fldChar w:fldCharType="separate"/>
        </w:r>
        <w:r w:rsidRPr="00504176">
          <w:rPr>
            <w:rStyle w:val="Hyperlink"/>
          </w:rPr>
          <w:t>4.2.2</w:t>
        </w:r>
        <w:r>
          <w:rPr>
            <w:rFonts w:asciiTheme="minorHAnsi" w:eastAsiaTheme="minorEastAsia" w:hAnsiTheme="minorHAnsi" w:cstheme="minorBidi"/>
            <w:iCs w:val="0"/>
            <w:spacing w:val="0"/>
            <w:sz w:val="22"/>
            <w:lang w:eastAsia="en-US"/>
          </w:rPr>
          <w:tab/>
        </w:r>
        <w:r w:rsidRPr="00504176">
          <w:rPr>
            <w:rStyle w:val="Hyperlink"/>
          </w:rPr>
          <w:t>Computation</w:t>
        </w:r>
        <w:r>
          <w:rPr>
            <w:webHidden/>
          </w:rPr>
          <w:tab/>
        </w:r>
        <w:r>
          <w:rPr>
            <w:webHidden/>
          </w:rPr>
          <w:fldChar w:fldCharType="begin"/>
        </w:r>
        <w:r>
          <w:rPr>
            <w:webHidden/>
          </w:rPr>
          <w:instrText xml:space="preserve"> PAGEREF _Toc18661811 \h </w:instrText>
        </w:r>
      </w:ins>
      <w:r>
        <w:rPr>
          <w:webHidden/>
        </w:rPr>
      </w:r>
      <w:r>
        <w:rPr>
          <w:webHidden/>
        </w:rPr>
        <w:fldChar w:fldCharType="separate"/>
      </w:r>
      <w:ins w:id="390" w:author="Bertsch Christian (CR/AEE3)" w:date="2019-09-28T21:04:00Z">
        <w:r w:rsidR="00AC7065">
          <w:rPr>
            <w:webHidden/>
          </w:rPr>
          <w:t>102</w:t>
        </w:r>
      </w:ins>
      <w:ins w:id="391" w:author="Otter, Martin" w:date="2019-09-06T11:33:00Z">
        <w:del w:id="392" w:author="Bertsch Christian (CR/AEE3)" w:date="2019-09-23T06:20:00Z">
          <w:r w:rsidDel="005C4EE5">
            <w:rPr>
              <w:webHidden/>
            </w:rPr>
            <w:delText>110</w:delText>
          </w:r>
        </w:del>
      </w:ins>
      <w:ins w:id="393" w:author="Otter, Martin" w:date="2019-09-06T11:29:00Z">
        <w:r>
          <w:rPr>
            <w:webHidden/>
          </w:rPr>
          <w:fldChar w:fldCharType="end"/>
        </w:r>
        <w:r w:rsidRPr="00504176">
          <w:rPr>
            <w:rStyle w:val="Hyperlink"/>
          </w:rPr>
          <w:fldChar w:fldCharType="end"/>
        </w:r>
      </w:ins>
    </w:p>
    <w:p w14:paraId="60DA216C" w14:textId="65B40D63" w:rsidR="007C1036" w:rsidRDefault="007C1036">
      <w:pPr>
        <w:pStyle w:val="TOC3"/>
        <w:rPr>
          <w:ins w:id="394" w:author="Otter, Martin" w:date="2019-09-06T11:29:00Z"/>
          <w:rFonts w:asciiTheme="minorHAnsi" w:eastAsiaTheme="minorEastAsia" w:hAnsiTheme="minorHAnsi" w:cstheme="minorBidi"/>
          <w:iCs w:val="0"/>
          <w:spacing w:val="0"/>
          <w:sz w:val="22"/>
          <w:lang w:eastAsia="en-US"/>
        </w:rPr>
      </w:pPr>
      <w:ins w:id="395" w:author="Otter, Martin" w:date="2019-09-06T11:29:00Z">
        <w:r w:rsidRPr="00504176">
          <w:rPr>
            <w:rStyle w:val="Hyperlink"/>
          </w:rPr>
          <w:fldChar w:fldCharType="begin"/>
        </w:r>
        <w:r w:rsidRPr="00504176">
          <w:rPr>
            <w:rStyle w:val="Hyperlink"/>
          </w:rPr>
          <w:instrText xml:space="preserve"> </w:instrText>
        </w:r>
        <w:r>
          <w:instrText>HYPERLINK \l "_Toc18661812"</w:instrText>
        </w:r>
        <w:r w:rsidRPr="00504176">
          <w:rPr>
            <w:rStyle w:val="Hyperlink"/>
          </w:rPr>
          <w:instrText xml:space="preserve"> </w:instrText>
        </w:r>
        <w:r w:rsidRPr="00504176">
          <w:rPr>
            <w:rStyle w:val="Hyperlink"/>
          </w:rPr>
          <w:fldChar w:fldCharType="separate"/>
        </w:r>
        <w:r w:rsidRPr="00504176">
          <w:rPr>
            <w:rStyle w:val="Hyperlink"/>
          </w:rPr>
          <w:t>4.2.3</w:t>
        </w:r>
        <w:r>
          <w:rPr>
            <w:rFonts w:asciiTheme="minorHAnsi" w:eastAsiaTheme="minorEastAsia" w:hAnsiTheme="minorHAnsi" w:cstheme="minorBidi"/>
            <w:iCs w:val="0"/>
            <w:spacing w:val="0"/>
            <w:sz w:val="22"/>
            <w:lang w:eastAsia="en-US"/>
          </w:rPr>
          <w:tab/>
        </w:r>
        <w:r w:rsidRPr="00504176">
          <w:rPr>
            <w:rStyle w:val="Hyperlink"/>
          </w:rPr>
          <w:t>Retrieving Status Information from the Slave</w:t>
        </w:r>
        <w:r>
          <w:rPr>
            <w:webHidden/>
          </w:rPr>
          <w:tab/>
        </w:r>
        <w:r>
          <w:rPr>
            <w:webHidden/>
          </w:rPr>
          <w:fldChar w:fldCharType="begin"/>
        </w:r>
        <w:r>
          <w:rPr>
            <w:webHidden/>
          </w:rPr>
          <w:instrText xml:space="preserve"> PAGEREF _Toc18661812 \h </w:instrText>
        </w:r>
      </w:ins>
      <w:r>
        <w:rPr>
          <w:webHidden/>
        </w:rPr>
      </w:r>
      <w:r>
        <w:rPr>
          <w:webHidden/>
        </w:rPr>
        <w:fldChar w:fldCharType="separate"/>
      </w:r>
      <w:ins w:id="396" w:author="Bertsch Christian (CR/AEE3)" w:date="2019-09-28T21:04:00Z">
        <w:r w:rsidR="00AC7065">
          <w:rPr>
            <w:webHidden/>
          </w:rPr>
          <w:t>104</w:t>
        </w:r>
      </w:ins>
      <w:ins w:id="397" w:author="Otter, Martin" w:date="2019-09-06T11:33:00Z">
        <w:del w:id="398" w:author="Bertsch Christian (CR/AEE3)" w:date="2019-09-23T06:20:00Z">
          <w:r w:rsidDel="005C4EE5">
            <w:rPr>
              <w:webHidden/>
            </w:rPr>
            <w:delText>113</w:delText>
          </w:r>
        </w:del>
      </w:ins>
      <w:ins w:id="399" w:author="Otter, Martin" w:date="2019-09-06T11:29:00Z">
        <w:r>
          <w:rPr>
            <w:webHidden/>
          </w:rPr>
          <w:fldChar w:fldCharType="end"/>
        </w:r>
        <w:r w:rsidRPr="00504176">
          <w:rPr>
            <w:rStyle w:val="Hyperlink"/>
          </w:rPr>
          <w:fldChar w:fldCharType="end"/>
        </w:r>
      </w:ins>
    </w:p>
    <w:p w14:paraId="2B4109D2" w14:textId="0C988816" w:rsidR="007C1036" w:rsidRDefault="007C1036">
      <w:pPr>
        <w:pStyle w:val="TOC3"/>
        <w:rPr>
          <w:ins w:id="400" w:author="Otter, Martin" w:date="2019-09-06T11:29:00Z"/>
          <w:rFonts w:asciiTheme="minorHAnsi" w:eastAsiaTheme="minorEastAsia" w:hAnsiTheme="minorHAnsi" w:cstheme="minorBidi"/>
          <w:iCs w:val="0"/>
          <w:spacing w:val="0"/>
          <w:sz w:val="22"/>
          <w:lang w:eastAsia="en-US"/>
        </w:rPr>
      </w:pPr>
      <w:ins w:id="401" w:author="Otter, Martin" w:date="2019-09-06T11:29:00Z">
        <w:r w:rsidRPr="00504176">
          <w:rPr>
            <w:rStyle w:val="Hyperlink"/>
          </w:rPr>
          <w:fldChar w:fldCharType="begin"/>
        </w:r>
        <w:r w:rsidRPr="00504176">
          <w:rPr>
            <w:rStyle w:val="Hyperlink"/>
          </w:rPr>
          <w:instrText xml:space="preserve"> </w:instrText>
        </w:r>
        <w:r>
          <w:instrText>HYPERLINK \l "_Toc18661813"</w:instrText>
        </w:r>
        <w:r w:rsidRPr="00504176">
          <w:rPr>
            <w:rStyle w:val="Hyperlink"/>
          </w:rPr>
          <w:instrText xml:space="preserve"> </w:instrText>
        </w:r>
        <w:r w:rsidRPr="00504176">
          <w:rPr>
            <w:rStyle w:val="Hyperlink"/>
          </w:rPr>
          <w:fldChar w:fldCharType="separate"/>
        </w:r>
        <w:r w:rsidRPr="00504176">
          <w:rPr>
            <w:rStyle w:val="Hyperlink"/>
          </w:rPr>
          <w:t>4.2.4</w:t>
        </w:r>
        <w:r>
          <w:rPr>
            <w:rFonts w:asciiTheme="minorHAnsi" w:eastAsiaTheme="minorEastAsia" w:hAnsiTheme="minorHAnsi" w:cstheme="minorBidi"/>
            <w:iCs w:val="0"/>
            <w:spacing w:val="0"/>
            <w:sz w:val="22"/>
            <w:lang w:eastAsia="en-US"/>
          </w:rPr>
          <w:tab/>
        </w:r>
        <w:r w:rsidRPr="00504176">
          <w:rPr>
            <w:rStyle w:val="Hyperlink"/>
          </w:rPr>
          <w:t>State Machine of Calling Sequence from Master to Slave</w:t>
        </w:r>
        <w:r>
          <w:rPr>
            <w:webHidden/>
          </w:rPr>
          <w:tab/>
        </w:r>
        <w:r>
          <w:rPr>
            <w:webHidden/>
          </w:rPr>
          <w:fldChar w:fldCharType="begin"/>
        </w:r>
        <w:r>
          <w:rPr>
            <w:webHidden/>
          </w:rPr>
          <w:instrText xml:space="preserve"> PAGEREF _Toc18661813 \h </w:instrText>
        </w:r>
      </w:ins>
      <w:r>
        <w:rPr>
          <w:webHidden/>
        </w:rPr>
      </w:r>
      <w:r>
        <w:rPr>
          <w:webHidden/>
        </w:rPr>
        <w:fldChar w:fldCharType="separate"/>
      </w:r>
      <w:ins w:id="402" w:author="Bertsch Christian (CR/AEE3)" w:date="2019-09-28T21:04:00Z">
        <w:r w:rsidR="00AC7065">
          <w:rPr>
            <w:webHidden/>
          </w:rPr>
          <w:t>105</w:t>
        </w:r>
      </w:ins>
      <w:ins w:id="403" w:author="Otter, Martin" w:date="2019-09-06T11:33:00Z">
        <w:del w:id="404" w:author="Bertsch Christian (CR/AEE3)" w:date="2019-09-23T06:20:00Z">
          <w:r w:rsidDel="005C4EE5">
            <w:rPr>
              <w:webHidden/>
            </w:rPr>
            <w:delText>114</w:delText>
          </w:r>
        </w:del>
      </w:ins>
      <w:ins w:id="405" w:author="Otter, Martin" w:date="2019-09-06T11:29:00Z">
        <w:r>
          <w:rPr>
            <w:webHidden/>
          </w:rPr>
          <w:fldChar w:fldCharType="end"/>
        </w:r>
        <w:r w:rsidRPr="00504176">
          <w:rPr>
            <w:rStyle w:val="Hyperlink"/>
          </w:rPr>
          <w:fldChar w:fldCharType="end"/>
        </w:r>
      </w:ins>
    </w:p>
    <w:p w14:paraId="7922921B" w14:textId="49F00160" w:rsidR="007C1036" w:rsidRDefault="007C1036">
      <w:pPr>
        <w:pStyle w:val="TOC3"/>
        <w:rPr>
          <w:ins w:id="406" w:author="Otter, Martin" w:date="2019-09-06T11:29:00Z"/>
          <w:rFonts w:asciiTheme="minorHAnsi" w:eastAsiaTheme="minorEastAsia" w:hAnsiTheme="minorHAnsi" w:cstheme="minorBidi"/>
          <w:iCs w:val="0"/>
          <w:spacing w:val="0"/>
          <w:sz w:val="22"/>
          <w:lang w:eastAsia="en-US"/>
        </w:rPr>
      </w:pPr>
      <w:ins w:id="407" w:author="Otter, Martin" w:date="2019-09-06T11:29:00Z">
        <w:r w:rsidRPr="00504176">
          <w:rPr>
            <w:rStyle w:val="Hyperlink"/>
          </w:rPr>
          <w:fldChar w:fldCharType="begin"/>
        </w:r>
        <w:r w:rsidRPr="00504176">
          <w:rPr>
            <w:rStyle w:val="Hyperlink"/>
          </w:rPr>
          <w:instrText xml:space="preserve"> </w:instrText>
        </w:r>
        <w:r>
          <w:instrText>HYPERLINK \l "_Toc18661814"</w:instrText>
        </w:r>
        <w:r w:rsidRPr="00504176">
          <w:rPr>
            <w:rStyle w:val="Hyperlink"/>
          </w:rPr>
          <w:instrText xml:space="preserve"> </w:instrText>
        </w:r>
        <w:r w:rsidRPr="00504176">
          <w:rPr>
            <w:rStyle w:val="Hyperlink"/>
          </w:rPr>
          <w:fldChar w:fldCharType="separate"/>
        </w:r>
        <w:r w:rsidRPr="00504176">
          <w:rPr>
            <w:rStyle w:val="Hyperlink"/>
          </w:rPr>
          <w:t>4.2.5</w:t>
        </w:r>
        <w:r>
          <w:rPr>
            <w:rFonts w:asciiTheme="minorHAnsi" w:eastAsiaTheme="minorEastAsia" w:hAnsiTheme="minorHAnsi" w:cstheme="minorBidi"/>
            <w:iCs w:val="0"/>
            <w:spacing w:val="0"/>
            <w:sz w:val="22"/>
            <w:lang w:eastAsia="en-US"/>
          </w:rPr>
          <w:tab/>
        </w:r>
        <w:r w:rsidRPr="00504176">
          <w:rPr>
            <w:rStyle w:val="Hyperlink"/>
          </w:rPr>
          <w:t>Pseudocode Example</w:t>
        </w:r>
        <w:r>
          <w:rPr>
            <w:webHidden/>
          </w:rPr>
          <w:tab/>
        </w:r>
        <w:r>
          <w:rPr>
            <w:webHidden/>
          </w:rPr>
          <w:fldChar w:fldCharType="begin"/>
        </w:r>
        <w:r>
          <w:rPr>
            <w:webHidden/>
          </w:rPr>
          <w:instrText xml:space="preserve"> PAGEREF _Toc18661814 \h </w:instrText>
        </w:r>
      </w:ins>
      <w:r>
        <w:rPr>
          <w:webHidden/>
        </w:rPr>
      </w:r>
      <w:r>
        <w:rPr>
          <w:webHidden/>
        </w:rPr>
        <w:fldChar w:fldCharType="separate"/>
      </w:r>
      <w:ins w:id="408" w:author="Bertsch Christian (CR/AEE3)" w:date="2019-09-28T21:04:00Z">
        <w:r w:rsidR="00AC7065">
          <w:rPr>
            <w:webHidden/>
          </w:rPr>
          <w:t>108</w:t>
        </w:r>
      </w:ins>
      <w:ins w:id="409" w:author="Otter, Martin" w:date="2019-09-06T11:33:00Z">
        <w:del w:id="410" w:author="Bertsch Christian (CR/AEE3)" w:date="2019-09-23T06:20:00Z">
          <w:r w:rsidDel="005C4EE5">
            <w:rPr>
              <w:webHidden/>
            </w:rPr>
            <w:delText>117</w:delText>
          </w:r>
        </w:del>
      </w:ins>
      <w:ins w:id="411" w:author="Otter, Martin" w:date="2019-09-06T11:29:00Z">
        <w:r>
          <w:rPr>
            <w:webHidden/>
          </w:rPr>
          <w:fldChar w:fldCharType="end"/>
        </w:r>
        <w:r w:rsidRPr="00504176">
          <w:rPr>
            <w:rStyle w:val="Hyperlink"/>
          </w:rPr>
          <w:fldChar w:fldCharType="end"/>
        </w:r>
      </w:ins>
    </w:p>
    <w:p w14:paraId="3E4C0753" w14:textId="7BFD74D5" w:rsidR="007C1036" w:rsidRDefault="007C1036">
      <w:pPr>
        <w:pStyle w:val="TOC2"/>
        <w:rPr>
          <w:ins w:id="412" w:author="Otter, Martin" w:date="2019-09-06T11:29:00Z"/>
          <w:rFonts w:asciiTheme="minorHAnsi" w:eastAsiaTheme="minorEastAsia" w:hAnsiTheme="minorHAnsi" w:cstheme="minorBidi"/>
          <w:iCs w:val="0"/>
          <w:spacing w:val="0"/>
          <w:sz w:val="22"/>
          <w:lang w:eastAsia="en-US"/>
        </w:rPr>
      </w:pPr>
      <w:ins w:id="413" w:author="Otter, Martin" w:date="2019-09-06T11:29:00Z">
        <w:r w:rsidRPr="00504176">
          <w:rPr>
            <w:rStyle w:val="Hyperlink"/>
          </w:rPr>
          <w:fldChar w:fldCharType="begin"/>
        </w:r>
        <w:r w:rsidRPr="00504176">
          <w:rPr>
            <w:rStyle w:val="Hyperlink"/>
          </w:rPr>
          <w:instrText xml:space="preserve"> </w:instrText>
        </w:r>
        <w:r>
          <w:instrText>HYPERLINK \l "_Toc18661815"</w:instrText>
        </w:r>
        <w:r w:rsidRPr="00504176">
          <w:rPr>
            <w:rStyle w:val="Hyperlink"/>
          </w:rPr>
          <w:instrText xml:space="preserve"> </w:instrText>
        </w:r>
        <w:r w:rsidRPr="00504176">
          <w:rPr>
            <w:rStyle w:val="Hyperlink"/>
          </w:rPr>
          <w:fldChar w:fldCharType="separate"/>
        </w:r>
        <w:r w:rsidRPr="00504176">
          <w:rPr>
            <w:rStyle w:val="Hyperlink"/>
          </w:rPr>
          <w:t>4.3</w:t>
        </w:r>
        <w:r>
          <w:rPr>
            <w:rFonts w:asciiTheme="minorHAnsi" w:eastAsiaTheme="minorEastAsia" w:hAnsiTheme="minorHAnsi" w:cstheme="minorBidi"/>
            <w:iCs w:val="0"/>
            <w:spacing w:val="0"/>
            <w:sz w:val="22"/>
            <w:lang w:eastAsia="en-US"/>
          </w:rPr>
          <w:tab/>
        </w:r>
        <w:r w:rsidRPr="00504176">
          <w:rPr>
            <w:rStyle w:val="Hyperlink"/>
          </w:rPr>
          <w:t>FMI Description Schema</w:t>
        </w:r>
        <w:r>
          <w:rPr>
            <w:webHidden/>
          </w:rPr>
          <w:tab/>
        </w:r>
        <w:r>
          <w:rPr>
            <w:webHidden/>
          </w:rPr>
          <w:fldChar w:fldCharType="begin"/>
        </w:r>
        <w:r>
          <w:rPr>
            <w:webHidden/>
          </w:rPr>
          <w:instrText xml:space="preserve"> PAGEREF _Toc18661815 \h </w:instrText>
        </w:r>
      </w:ins>
      <w:r>
        <w:rPr>
          <w:webHidden/>
        </w:rPr>
      </w:r>
      <w:r>
        <w:rPr>
          <w:webHidden/>
        </w:rPr>
        <w:fldChar w:fldCharType="separate"/>
      </w:r>
      <w:ins w:id="414" w:author="Bertsch Christian (CR/AEE3)" w:date="2019-09-28T21:04:00Z">
        <w:r w:rsidR="00AC7065">
          <w:rPr>
            <w:webHidden/>
          </w:rPr>
          <w:t>110</w:t>
        </w:r>
      </w:ins>
      <w:ins w:id="415" w:author="Otter, Martin" w:date="2019-09-06T11:33:00Z">
        <w:del w:id="416" w:author="Bertsch Christian (CR/AEE3)" w:date="2019-09-23T06:20:00Z">
          <w:r w:rsidDel="005C4EE5">
            <w:rPr>
              <w:webHidden/>
            </w:rPr>
            <w:delText>119</w:delText>
          </w:r>
        </w:del>
      </w:ins>
      <w:ins w:id="417" w:author="Otter, Martin" w:date="2019-09-06T11:29:00Z">
        <w:r>
          <w:rPr>
            <w:webHidden/>
          </w:rPr>
          <w:fldChar w:fldCharType="end"/>
        </w:r>
        <w:r w:rsidRPr="00504176">
          <w:rPr>
            <w:rStyle w:val="Hyperlink"/>
          </w:rPr>
          <w:fldChar w:fldCharType="end"/>
        </w:r>
      </w:ins>
    </w:p>
    <w:p w14:paraId="05C1DC30" w14:textId="2671218A" w:rsidR="007C1036" w:rsidRDefault="007C1036">
      <w:pPr>
        <w:pStyle w:val="TOC3"/>
        <w:rPr>
          <w:ins w:id="418" w:author="Otter, Martin" w:date="2019-09-06T11:29:00Z"/>
          <w:rFonts w:asciiTheme="minorHAnsi" w:eastAsiaTheme="minorEastAsia" w:hAnsiTheme="minorHAnsi" w:cstheme="minorBidi"/>
          <w:iCs w:val="0"/>
          <w:spacing w:val="0"/>
          <w:sz w:val="22"/>
          <w:lang w:eastAsia="en-US"/>
        </w:rPr>
      </w:pPr>
      <w:ins w:id="419" w:author="Otter, Martin" w:date="2019-09-06T11:29:00Z">
        <w:r w:rsidRPr="00504176">
          <w:rPr>
            <w:rStyle w:val="Hyperlink"/>
          </w:rPr>
          <w:fldChar w:fldCharType="begin"/>
        </w:r>
        <w:r w:rsidRPr="00504176">
          <w:rPr>
            <w:rStyle w:val="Hyperlink"/>
          </w:rPr>
          <w:instrText xml:space="preserve"> </w:instrText>
        </w:r>
        <w:r>
          <w:instrText>HYPERLINK \l "_Toc18661816"</w:instrText>
        </w:r>
        <w:r w:rsidRPr="00504176">
          <w:rPr>
            <w:rStyle w:val="Hyperlink"/>
          </w:rPr>
          <w:instrText xml:space="preserve"> </w:instrText>
        </w:r>
        <w:r w:rsidRPr="00504176">
          <w:rPr>
            <w:rStyle w:val="Hyperlink"/>
          </w:rPr>
          <w:fldChar w:fldCharType="separate"/>
        </w:r>
        <w:r w:rsidRPr="00504176">
          <w:rPr>
            <w:rStyle w:val="Hyperlink"/>
          </w:rPr>
          <w:t>4.3.1</w:t>
        </w:r>
        <w:r>
          <w:rPr>
            <w:rFonts w:asciiTheme="minorHAnsi" w:eastAsiaTheme="minorEastAsia" w:hAnsiTheme="minorHAnsi" w:cstheme="minorBidi"/>
            <w:iCs w:val="0"/>
            <w:spacing w:val="0"/>
            <w:sz w:val="22"/>
            <w:lang w:eastAsia="en-US"/>
          </w:rPr>
          <w:tab/>
        </w:r>
        <w:r w:rsidRPr="00504176">
          <w:rPr>
            <w:rStyle w:val="Hyperlink"/>
          </w:rPr>
          <w:t>Co</w:t>
        </w:r>
        <w:r w:rsidRPr="00504176">
          <w:rPr>
            <w:rStyle w:val="Hyperlink"/>
          </w:rPr>
          <w:noBreakHyphen/>
          <w:t>Simulation FMU (CoSimulation)</w:t>
        </w:r>
        <w:r>
          <w:rPr>
            <w:webHidden/>
          </w:rPr>
          <w:tab/>
        </w:r>
        <w:r>
          <w:rPr>
            <w:webHidden/>
          </w:rPr>
          <w:fldChar w:fldCharType="begin"/>
        </w:r>
        <w:r>
          <w:rPr>
            <w:webHidden/>
          </w:rPr>
          <w:instrText xml:space="preserve"> PAGEREF _Toc18661816 \h </w:instrText>
        </w:r>
      </w:ins>
      <w:r>
        <w:rPr>
          <w:webHidden/>
        </w:rPr>
      </w:r>
      <w:r>
        <w:rPr>
          <w:webHidden/>
        </w:rPr>
        <w:fldChar w:fldCharType="separate"/>
      </w:r>
      <w:ins w:id="420" w:author="Bertsch Christian (CR/AEE3)" w:date="2019-09-28T21:04:00Z">
        <w:r w:rsidR="00AC7065">
          <w:rPr>
            <w:webHidden/>
          </w:rPr>
          <w:t>110</w:t>
        </w:r>
      </w:ins>
      <w:ins w:id="421" w:author="Otter, Martin" w:date="2019-09-06T11:33:00Z">
        <w:del w:id="422" w:author="Bertsch Christian (CR/AEE3)" w:date="2019-09-23T06:20:00Z">
          <w:r w:rsidDel="005C4EE5">
            <w:rPr>
              <w:webHidden/>
            </w:rPr>
            <w:delText>119</w:delText>
          </w:r>
        </w:del>
      </w:ins>
      <w:ins w:id="423" w:author="Otter, Martin" w:date="2019-09-06T11:29:00Z">
        <w:r>
          <w:rPr>
            <w:webHidden/>
          </w:rPr>
          <w:fldChar w:fldCharType="end"/>
        </w:r>
        <w:r w:rsidRPr="00504176">
          <w:rPr>
            <w:rStyle w:val="Hyperlink"/>
          </w:rPr>
          <w:fldChar w:fldCharType="end"/>
        </w:r>
      </w:ins>
    </w:p>
    <w:p w14:paraId="7928D987" w14:textId="429A41A4" w:rsidR="007C1036" w:rsidRDefault="007C1036">
      <w:pPr>
        <w:pStyle w:val="TOC3"/>
        <w:rPr>
          <w:ins w:id="424" w:author="Otter, Martin" w:date="2019-09-06T11:29:00Z"/>
          <w:rFonts w:asciiTheme="minorHAnsi" w:eastAsiaTheme="minorEastAsia" w:hAnsiTheme="minorHAnsi" w:cstheme="minorBidi"/>
          <w:iCs w:val="0"/>
          <w:spacing w:val="0"/>
          <w:sz w:val="22"/>
          <w:lang w:eastAsia="en-US"/>
        </w:rPr>
      </w:pPr>
      <w:ins w:id="425" w:author="Otter, Martin" w:date="2019-09-06T11:29:00Z">
        <w:r w:rsidRPr="00504176">
          <w:rPr>
            <w:rStyle w:val="Hyperlink"/>
          </w:rPr>
          <w:fldChar w:fldCharType="begin"/>
        </w:r>
        <w:r w:rsidRPr="00504176">
          <w:rPr>
            <w:rStyle w:val="Hyperlink"/>
          </w:rPr>
          <w:instrText xml:space="preserve"> </w:instrText>
        </w:r>
        <w:r>
          <w:instrText>HYPERLINK \l "_Toc18661817"</w:instrText>
        </w:r>
        <w:r w:rsidRPr="00504176">
          <w:rPr>
            <w:rStyle w:val="Hyperlink"/>
          </w:rPr>
          <w:instrText xml:space="preserve"> </w:instrText>
        </w:r>
        <w:r w:rsidRPr="00504176">
          <w:rPr>
            <w:rStyle w:val="Hyperlink"/>
          </w:rPr>
          <w:fldChar w:fldCharType="separate"/>
        </w:r>
        <w:r w:rsidRPr="00504176">
          <w:rPr>
            <w:rStyle w:val="Hyperlink"/>
          </w:rPr>
          <w:t>4.3.2</w:t>
        </w:r>
        <w:r>
          <w:rPr>
            <w:rFonts w:asciiTheme="minorHAnsi" w:eastAsiaTheme="minorEastAsia" w:hAnsiTheme="minorHAnsi" w:cstheme="minorBidi"/>
            <w:iCs w:val="0"/>
            <w:spacing w:val="0"/>
            <w:sz w:val="22"/>
            <w:lang w:eastAsia="en-US"/>
          </w:rPr>
          <w:tab/>
        </w:r>
        <w:r w:rsidRPr="00504176">
          <w:rPr>
            <w:rStyle w:val="Hyperlink"/>
          </w:rPr>
          <w:t>Example XML Description File</w:t>
        </w:r>
        <w:r>
          <w:rPr>
            <w:webHidden/>
          </w:rPr>
          <w:tab/>
        </w:r>
        <w:r>
          <w:rPr>
            <w:webHidden/>
          </w:rPr>
          <w:fldChar w:fldCharType="begin"/>
        </w:r>
        <w:r>
          <w:rPr>
            <w:webHidden/>
          </w:rPr>
          <w:instrText xml:space="preserve"> PAGEREF _Toc18661817 \h </w:instrText>
        </w:r>
      </w:ins>
      <w:r>
        <w:rPr>
          <w:webHidden/>
        </w:rPr>
      </w:r>
      <w:r>
        <w:rPr>
          <w:webHidden/>
        </w:rPr>
        <w:fldChar w:fldCharType="separate"/>
      </w:r>
      <w:ins w:id="426" w:author="Bertsch Christian (CR/AEE3)" w:date="2019-09-28T21:04:00Z">
        <w:r w:rsidR="00AC7065">
          <w:rPr>
            <w:webHidden/>
          </w:rPr>
          <w:t>112</w:t>
        </w:r>
      </w:ins>
      <w:ins w:id="427" w:author="Otter, Martin" w:date="2019-09-06T11:33:00Z">
        <w:del w:id="428" w:author="Bertsch Christian (CR/AEE3)" w:date="2019-09-23T06:20:00Z">
          <w:r w:rsidDel="005C4EE5">
            <w:rPr>
              <w:webHidden/>
            </w:rPr>
            <w:delText>123</w:delText>
          </w:r>
        </w:del>
      </w:ins>
      <w:ins w:id="429" w:author="Otter, Martin" w:date="2019-09-06T11:29:00Z">
        <w:r>
          <w:rPr>
            <w:webHidden/>
          </w:rPr>
          <w:fldChar w:fldCharType="end"/>
        </w:r>
        <w:r w:rsidRPr="00504176">
          <w:rPr>
            <w:rStyle w:val="Hyperlink"/>
          </w:rPr>
          <w:fldChar w:fldCharType="end"/>
        </w:r>
      </w:ins>
    </w:p>
    <w:p w14:paraId="2F2E03CF" w14:textId="2F657A6B" w:rsidR="007C1036" w:rsidRDefault="007C1036">
      <w:pPr>
        <w:pStyle w:val="TOC1"/>
        <w:rPr>
          <w:ins w:id="430" w:author="Otter, Martin" w:date="2019-09-06T11:29:00Z"/>
          <w:rFonts w:asciiTheme="minorHAnsi" w:eastAsiaTheme="minorEastAsia" w:hAnsiTheme="minorHAnsi" w:cstheme="minorBidi"/>
          <w:b w:val="0"/>
          <w:bCs w:val="0"/>
          <w:spacing w:val="0"/>
          <w:szCs w:val="22"/>
          <w:lang w:eastAsia="en-US"/>
        </w:rPr>
      </w:pPr>
      <w:ins w:id="431" w:author="Otter, Martin" w:date="2019-09-06T11:29:00Z">
        <w:r w:rsidRPr="00504176">
          <w:rPr>
            <w:rStyle w:val="Hyperlink"/>
          </w:rPr>
          <w:fldChar w:fldCharType="begin"/>
        </w:r>
        <w:r w:rsidRPr="00504176">
          <w:rPr>
            <w:rStyle w:val="Hyperlink"/>
          </w:rPr>
          <w:instrText xml:space="preserve"> </w:instrText>
        </w:r>
        <w:r>
          <w:instrText>HYPERLINK \l "_Toc18661818"</w:instrText>
        </w:r>
        <w:r w:rsidRPr="00504176">
          <w:rPr>
            <w:rStyle w:val="Hyperlink"/>
          </w:rPr>
          <w:instrText xml:space="preserve"> </w:instrText>
        </w:r>
        <w:r w:rsidRPr="00504176">
          <w:rPr>
            <w:rStyle w:val="Hyperlink"/>
          </w:rPr>
          <w:fldChar w:fldCharType="separate"/>
        </w:r>
        <w:r w:rsidRPr="00504176">
          <w:rPr>
            <w:rStyle w:val="Hyperlink"/>
          </w:rPr>
          <w:t>5.</w:t>
        </w:r>
        <w:r>
          <w:rPr>
            <w:rFonts w:asciiTheme="minorHAnsi" w:eastAsiaTheme="minorEastAsia" w:hAnsiTheme="minorHAnsi" w:cstheme="minorBidi"/>
            <w:b w:val="0"/>
            <w:bCs w:val="0"/>
            <w:spacing w:val="0"/>
            <w:szCs w:val="22"/>
            <w:lang w:eastAsia="en-US"/>
          </w:rPr>
          <w:tab/>
        </w:r>
        <w:r w:rsidRPr="00504176">
          <w:rPr>
            <w:rStyle w:val="Hyperlink"/>
          </w:rPr>
          <w:t>Literature</w:t>
        </w:r>
        <w:r>
          <w:rPr>
            <w:webHidden/>
          </w:rPr>
          <w:tab/>
        </w:r>
        <w:r>
          <w:rPr>
            <w:webHidden/>
          </w:rPr>
          <w:fldChar w:fldCharType="begin"/>
        </w:r>
        <w:r>
          <w:rPr>
            <w:webHidden/>
          </w:rPr>
          <w:instrText xml:space="preserve"> PAGEREF _Toc18661818 \h </w:instrText>
        </w:r>
      </w:ins>
      <w:r>
        <w:rPr>
          <w:webHidden/>
        </w:rPr>
      </w:r>
      <w:r>
        <w:rPr>
          <w:webHidden/>
        </w:rPr>
        <w:fldChar w:fldCharType="separate"/>
      </w:r>
      <w:ins w:id="432" w:author="Bertsch Christian (CR/AEE3)" w:date="2019-09-28T21:04:00Z">
        <w:r w:rsidR="00AC7065">
          <w:rPr>
            <w:webHidden/>
          </w:rPr>
          <w:t>115</w:t>
        </w:r>
      </w:ins>
      <w:ins w:id="433" w:author="Otter, Martin" w:date="2019-09-06T11:33:00Z">
        <w:del w:id="434" w:author="Bertsch Christian (CR/AEE3)" w:date="2019-09-23T06:20:00Z">
          <w:r w:rsidDel="005C4EE5">
            <w:rPr>
              <w:webHidden/>
            </w:rPr>
            <w:delText>126</w:delText>
          </w:r>
        </w:del>
      </w:ins>
      <w:ins w:id="435" w:author="Otter, Martin" w:date="2019-09-06T11:29:00Z">
        <w:r>
          <w:rPr>
            <w:webHidden/>
          </w:rPr>
          <w:fldChar w:fldCharType="end"/>
        </w:r>
        <w:r w:rsidRPr="00504176">
          <w:rPr>
            <w:rStyle w:val="Hyperlink"/>
          </w:rPr>
          <w:fldChar w:fldCharType="end"/>
        </w:r>
      </w:ins>
    </w:p>
    <w:p w14:paraId="1354E81B" w14:textId="64CEA8D9" w:rsidR="007C1036" w:rsidRDefault="007C1036">
      <w:pPr>
        <w:pStyle w:val="TOC1"/>
        <w:tabs>
          <w:tab w:val="left" w:pos="1680"/>
        </w:tabs>
        <w:rPr>
          <w:ins w:id="436" w:author="Otter, Martin" w:date="2019-09-06T11:29:00Z"/>
          <w:rFonts w:asciiTheme="minorHAnsi" w:eastAsiaTheme="minorEastAsia" w:hAnsiTheme="minorHAnsi" w:cstheme="minorBidi"/>
          <w:b w:val="0"/>
          <w:bCs w:val="0"/>
          <w:spacing w:val="0"/>
          <w:szCs w:val="22"/>
          <w:lang w:eastAsia="en-US"/>
        </w:rPr>
      </w:pPr>
      <w:ins w:id="437" w:author="Otter, Martin" w:date="2019-09-06T11:29:00Z">
        <w:r w:rsidRPr="00504176">
          <w:rPr>
            <w:rStyle w:val="Hyperlink"/>
          </w:rPr>
          <w:fldChar w:fldCharType="begin"/>
        </w:r>
        <w:r w:rsidRPr="00504176">
          <w:rPr>
            <w:rStyle w:val="Hyperlink"/>
          </w:rPr>
          <w:instrText xml:space="preserve"> </w:instrText>
        </w:r>
        <w:r>
          <w:instrText>HYPERLINK \l "_Toc18661819"</w:instrText>
        </w:r>
        <w:r w:rsidRPr="00504176">
          <w:rPr>
            <w:rStyle w:val="Hyperlink"/>
          </w:rPr>
          <w:instrText xml:space="preserve"> </w:instrText>
        </w:r>
        <w:r w:rsidRPr="00504176">
          <w:rPr>
            <w:rStyle w:val="Hyperlink"/>
          </w:rPr>
          <w:fldChar w:fldCharType="separate"/>
        </w:r>
        <w:r w:rsidRPr="00504176">
          <w:rPr>
            <w:rStyle w:val="Hyperlink"/>
          </w:rPr>
          <w:t>Appendix A</w:t>
        </w:r>
        <w:r>
          <w:rPr>
            <w:rFonts w:asciiTheme="minorHAnsi" w:eastAsiaTheme="minorEastAsia" w:hAnsiTheme="minorHAnsi" w:cstheme="minorBidi"/>
            <w:b w:val="0"/>
            <w:bCs w:val="0"/>
            <w:spacing w:val="0"/>
            <w:szCs w:val="22"/>
            <w:lang w:eastAsia="en-US"/>
          </w:rPr>
          <w:tab/>
        </w:r>
        <w:r w:rsidRPr="00504176">
          <w:rPr>
            <w:rStyle w:val="Hyperlink"/>
          </w:rPr>
          <w:t>FMI Revision History</w:t>
        </w:r>
        <w:r>
          <w:rPr>
            <w:webHidden/>
          </w:rPr>
          <w:tab/>
        </w:r>
        <w:r>
          <w:rPr>
            <w:webHidden/>
          </w:rPr>
          <w:fldChar w:fldCharType="begin"/>
        </w:r>
        <w:r>
          <w:rPr>
            <w:webHidden/>
          </w:rPr>
          <w:instrText xml:space="preserve"> PAGEREF _Toc18661819 \h </w:instrText>
        </w:r>
      </w:ins>
      <w:r>
        <w:rPr>
          <w:webHidden/>
        </w:rPr>
      </w:r>
      <w:r>
        <w:rPr>
          <w:webHidden/>
        </w:rPr>
        <w:fldChar w:fldCharType="separate"/>
      </w:r>
      <w:ins w:id="438" w:author="Bertsch Christian (CR/AEE3)" w:date="2019-09-28T21:04:00Z">
        <w:r w:rsidR="00AC7065">
          <w:rPr>
            <w:webHidden/>
          </w:rPr>
          <w:t>116</w:t>
        </w:r>
      </w:ins>
      <w:ins w:id="439" w:author="Otter, Martin" w:date="2019-09-06T11:33:00Z">
        <w:del w:id="440" w:author="Bertsch Christian (CR/AEE3)" w:date="2019-09-23T06:20:00Z">
          <w:r w:rsidDel="005C4EE5">
            <w:rPr>
              <w:webHidden/>
            </w:rPr>
            <w:delText>127</w:delText>
          </w:r>
        </w:del>
      </w:ins>
      <w:ins w:id="441" w:author="Otter, Martin" w:date="2019-09-06T11:29:00Z">
        <w:r>
          <w:rPr>
            <w:webHidden/>
          </w:rPr>
          <w:fldChar w:fldCharType="end"/>
        </w:r>
        <w:r w:rsidRPr="00504176">
          <w:rPr>
            <w:rStyle w:val="Hyperlink"/>
          </w:rPr>
          <w:fldChar w:fldCharType="end"/>
        </w:r>
      </w:ins>
    </w:p>
    <w:p w14:paraId="3B59075C" w14:textId="4BB0CEAD" w:rsidR="007C1036" w:rsidRDefault="007C1036">
      <w:pPr>
        <w:pStyle w:val="TOC2"/>
        <w:rPr>
          <w:ins w:id="442" w:author="Otter, Martin" w:date="2019-09-06T11:29:00Z"/>
          <w:rFonts w:asciiTheme="minorHAnsi" w:eastAsiaTheme="minorEastAsia" w:hAnsiTheme="minorHAnsi" w:cstheme="minorBidi"/>
          <w:iCs w:val="0"/>
          <w:spacing w:val="0"/>
          <w:sz w:val="22"/>
          <w:lang w:eastAsia="en-US"/>
        </w:rPr>
      </w:pPr>
      <w:ins w:id="443" w:author="Otter, Martin" w:date="2019-09-06T11:29:00Z">
        <w:r w:rsidRPr="00504176">
          <w:rPr>
            <w:rStyle w:val="Hyperlink"/>
          </w:rPr>
          <w:fldChar w:fldCharType="begin"/>
        </w:r>
        <w:r w:rsidRPr="00504176">
          <w:rPr>
            <w:rStyle w:val="Hyperlink"/>
          </w:rPr>
          <w:instrText xml:space="preserve"> </w:instrText>
        </w:r>
        <w:r>
          <w:instrText>HYPERLINK \l "_Toc18661820"</w:instrText>
        </w:r>
        <w:r w:rsidRPr="00504176">
          <w:rPr>
            <w:rStyle w:val="Hyperlink"/>
          </w:rPr>
          <w:instrText xml:space="preserve"> </w:instrText>
        </w:r>
        <w:r w:rsidRPr="00504176">
          <w:rPr>
            <w:rStyle w:val="Hyperlink"/>
          </w:rPr>
          <w:fldChar w:fldCharType="separate"/>
        </w:r>
        <w:r w:rsidRPr="00504176">
          <w:rPr>
            <w:rStyle w:val="Hyperlink"/>
          </w:rPr>
          <w:t>A.1</w:t>
        </w:r>
        <w:r>
          <w:rPr>
            <w:rFonts w:asciiTheme="minorHAnsi" w:eastAsiaTheme="minorEastAsia" w:hAnsiTheme="minorHAnsi" w:cstheme="minorBidi"/>
            <w:iCs w:val="0"/>
            <w:spacing w:val="0"/>
            <w:sz w:val="22"/>
            <w:lang w:eastAsia="en-US"/>
          </w:rPr>
          <w:tab/>
        </w:r>
        <w:r w:rsidRPr="00504176">
          <w:rPr>
            <w:rStyle w:val="Hyperlink"/>
          </w:rPr>
          <w:t>Version 1.0 – FMI for Model Exchange</w:t>
        </w:r>
        <w:r>
          <w:rPr>
            <w:webHidden/>
          </w:rPr>
          <w:tab/>
        </w:r>
        <w:r>
          <w:rPr>
            <w:webHidden/>
          </w:rPr>
          <w:fldChar w:fldCharType="begin"/>
        </w:r>
        <w:r>
          <w:rPr>
            <w:webHidden/>
          </w:rPr>
          <w:instrText xml:space="preserve"> PAGEREF _Toc18661820 \h </w:instrText>
        </w:r>
      </w:ins>
      <w:r>
        <w:rPr>
          <w:webHidden/>
        </w:rPr>
      </w:r>
      <w:r>
        <w:rPr>
          <w:webHidden/>
        </w:rPr>
        <w:fldChar w:fldCharType="separate"/>
      </w:r>
      <w:ins w:id="444" w:author="Bertsch Christian (CR/AEE3)" w:date="2019-09-28T21:04:00Z">
        <w:r w:rsidR="00AC7065">
          <w:rPr>
            <w:webHidden/>
          </w:rPr>
          <w:t>116</w:t>
        </w:r>
      </w:ins>
      <w:ins w:id="445" w:author="Otter, Martin" w:date="2019-09-06T11:33:00Z">
        <w:del w:id="446" w:author="Bertsch Christian (CR/AEE3)" w:date="2019-09-23T06:20:00Z">
          <w:r w:rsidDel="005C4EE5">
            <w:rPr>
              <w:webHidden/>
            </w:rPr>
            <w:delText>127</w:delText>
          </w:r>
        </w:del>
      </w:ins>
      <w:ins w:id="447" w:author="Otter, Martin" w:date="2019-09-06T11:29:00Z">
        <w:r>
          <w:rPr>
            <w:webHidden/>
          </w:rPr>
          <w:fldChar w:fldCharType="end"/>
        </w:r>
        <w:r w:rsidRPr="00504176">
          <w:rPr>
            <w:rStyle w:val="Hyperlink"/>
          </w:rPr>
          <w:fldChar w:fldCharType="end"/>
        </w:r>
      </w:ins>
    </w:p>
    <w:p w14:paraId="617C2D0F" w14:textId="60FC03F2" w:rsidR="007C1036" w:rsidRDefault="007C1036">
      <w:pPr>
        <w:pStyle w:val="TOC2"/>
        <w:rPr>
          <w:ins w:id="448" w:author="Otter, Martin" w:date="2019-09-06T11:29:00Z"/>
          <w:rFonts w:asciiTheme="minorHAnsi" w:eastAsiaTheme="minorEastAsia" w:hAnsiTheme="minorHAnsi" w:cstheme="minorBidi"/>
          <w:iCs w:val="0"/>
          <w:spacing w:val="0"/>
          <w:sz w:val="22"/>
          <w:lang w:eastAsia="en-US"/>
        </w:rPr>
      </w:pPr>
      <w:ins w:id="449" w:author="Otter, Martin" w:date="2019-09-06T11:29:00Z">
        <w:r w:rsidRPr="00504176">
          <w:rPr>
            <w:rStyle w:val="Hyperlink"/>
          </w:rPr>
          <w:fldChar w:fldCharType="begin"/>
        </w:r>
        <w:r w:rsidRPr="00504176">
          <w:rPr>
            <w:rStyle w:val="Hyperlink"/>
          </w:rPr>
          <w:instrText xml:space="preserve"> </w:instrText>
        </w:r>
        <w:r>
          <w:instrText>HYPERLINK \l "_Toc18661821"</w:instrText>
        </w:r>
        <w:r w:rsidRPr="00504176">
          <w:rPr>
            <w:rStyle w:val="Hyperlink"/>
          </w:rPr>
          <w:instrText xml:space="preserve"> </w:instrText>
        </w:r>
        <w:r w:rsidRPr="00504176">
          <w:rPr>
            <w:rStyle w:val="Hyperlink"/>
          </w:rPr>
          <w:fldChar w:fldCharType="separate"/>
        </w:r>
        <w:r w:rsidRPr="00504176">
          <w:rPr>
            <w:rStyle w:val="Hyperlink"/>
          </w:rPr>
          <w:t>A.2</w:t>
        </w:r>
        <w:r>
          <w:rPr>
            <w:rFonts w:asciiTheme="minorHAnsi" w:eastAsiaTheme="minorEastAsia" w:hAnsiTheme="minorHAnsi" w:cstheme="minorBidi"/>
            <w:iCs w:val="0"/>
            <w:spacing w:val="0"/>
            <w:sz w:val="22"/>
            <w:lang w:eastAsia="en-US"/>
          </w:rPr>
          <w:tab/>
        </w:r>
        <w:r w:rsidRPr="00504176">
          <w:rPr>
            <w:rStyle w:val="Hyperlink"/>
          </w:rPr>
          <w:t>Version 1.0 – FMI for Co-Simulation</w:t>
        </w:r>
        <w:r>
          <w:rPr>
            <w:webHidden/>
          </w:rPr>
          <w:tab/>
        </w:r>
        <w:r>
          <w:rPr>
            <w:webHidden/>
          </w:rPr>
          <w:fldChar w:fldCharType="begin"/>
        </w:r>
        <w:r>
          <w:rPr>
            <w:webHidden/>
          </w:rPr>
          <w:instrText xml:space="preserve"> PAGEREF _Toc18661821 \h </w:instrText>
        </w:r>
      </w:ins>
      <w:r>
        <w:rPr>
          <w:webHidden/>
        </w:rPr>
      </w:r>
      <w:r>
        <w:rPr>
          <w:webHidden/>
        </w:rPr>
        <w:fldChar w:fldCharType="separate"/>
      </w:r>
      <w:ins w:id="450" w:author="Bertsch Christian (CR/AEE3)" w:date="2019-09-28T21:04:00Z">
        <w:r w:rsidR="00AC7065">
          <w:rPr>
            <w:webHidden/>
          </w:rPr>
          <w:t>117</w:t>
        </w:r>
      </w:ins>
      <w:ins w:id="451" w:author="Otter, Martin" w:date="2019-09-06T11:33:00Z">
        <w:del w:id="452" w:author="Bertsch Christian (CR/AEE3)" w:date="2019-09-23T06:20:00Z">
          <w:r w:rsidDel="005C4EE5">
            <w:rPr>
              <w:webHidden/>
            </w:rPr>
            <w:delText>128</w:delText>
          </w:r>
        </w:del>
      </w:ins>
      <w:ins w:id="453" w:author="Otter, Martin" w:date="2019-09-06T11:29:00Z">
        <w:r>
          <w:rPr>
            <w:webHidden/>
          </w:rPr>
          <w:fldChar w:fldCharType="end"/>
        </w:r>
        <w:r w:rsidRPr="00504176">
          <w:rPr>
            <w:rStyle w:val="Hyperlink"/>
          </w:rPr>
          <w:fldChar w:fldCharType="end"/>
        </w:r>
      </w:ins>
    </w:p>
    <w:p w14:paraId="73D99414" w14:textId="38D7711A" w:rsidR="007C1036" w:rsidRDefault="007C1036">
      <w:pPr>
        <w:pStyle w:val="TOC2"/>
        <w:rPr>
          <w:ins w:id="454" w:author="Otter, Martin" w:date="2019-09-06T11:29:00Z"/>
          <w:rFonts w:asciiTheme="minorHAnsi" w:eastAsiaTheme="minorEastAsia" w:hAnsiTheme="minorHAnsi" w:cstheme="minorBidi"/>
          <w:iCs w:val="0"/>
          <w:spacing w:val="0"/>
          <w:sz w:val="22"/>
          <w:lang w:eastAsia="en-US"/>
        </w:rPr>
      </w:pPr>
      <w:ins w:id="455" w:author="Otter, Martin" w:date="2019-09-06T11:29:00Z">
        <w:r w:rsidRPr="00504176">
          <w:rPr>
            <w:rStyle w:val="Hyperlink"/>
          </w:rPr>
          <w:fldChar w:fldCharType="begin"/>
        </w:r>
        <w:r w:rsidRPr="00504176">
          <w:rPr>
            <w:rStyle w:val="Hyperlink"/>
          </w:rPr>
          <w:instrText xml:space="preserve"> </w:instrText>
        </w:r>
        <w:r>
          <w:instrText>HYPERLINK \l "_Toc18661822"</w:instrText>
        </w:r>
        <w:r w:rsidRPr="00504176">
          <w:rPr>
            <w:rStyle w:val="Hyperlink"/>
          </w:rPr>
          <w:instrText xml:space="preserve"> </w:instrText>
        </w:r>
        <w:r w:rsidRPr="00504176">
          <w:rPr>
            <w:rStyle w:val="Hyperlink"/>
          </w:rPr>
          <w:fldChar w:fldCharType="separate"/>
        </w:r>
        <w:r w:rsidRPr="00504176">
          <w:rPr>
            <w:rStyle w:val="Hyperlink"/>
          </w:rPr>
          <w:t>A.3</w:t>
        </w:r>
        <w:r>
          <w:rPr>
            <w:rFonts w:asciiTheme="minorHAnsi" w:eastAsiaTheme="minorEastAsia" w:hAnsiTheme="minorHAnsi" w:cstheme="minorBidi"/>
            <w:iCs w:val="0"/>
            <w:spacing w:val="0"/>
            <w:sz w:val="22"/>
            <w:lang w:eastAsia="en-US"/>
          </w:rPr>
          <w:tab/>
        </w:r>
        <w:r w:rsidRPr="00504176">
          <w:rPr>
            <w:rStyle w:val="Hyperlink"/>
          </w:rPr>
          <w:t>Version 2.0 – FMI for Model Exchange and Co-Simulation</w:t>
        </w:r>
        <w:r>
          <w:rPr>
            <w:webHidden/>
          </w:rPr>
          <w:tab/>
        </w:r>
        <w:r>
          <w:rPr>
            <w:webHidden/>
          </w:rPr>
          <w:fldChar w:fldCharType="begin"/>
        </w:r>
        <w:r>
          <w:rPr>
            <w:webHidden/>
          </w:rPr>
          <w:instrText xml:space="preserve"> PAGEREF _Toc18661822 \h </w:instrText>
        </w:r>
      </w:ins>
      <w:r>
        <w:rPr>
          <w:webHidden/>
        </w:rPr>
      </w:r>
      <w:r>
        <w:rPr>
          <w:webHidden/>
        </w:rPr>
        <w:fldChar w:fldCharType="separate"/>
      </w:r>
      <w:ins w:id="456" w:author="Bertsch Christian (CR/AEE3)" w:date="2019-09-28T21:04:00Z">
        <w:r w:rsidR="00AC7065">
          <w:rPr>
            <w:webHidden/>
          </w:rPr>
          <w:t>118</w:t>
        </w:r>
      </w:ins>
      <w:ins w:id="457" w:author="Otter, Martin" w:date="2019-09-06T11:33:00Z">
        <w:del w:id="458" w:author="Bertsch Christian (CR/AEE3)" w:date="2019-09-23T06:20:00Z">
          <w:r w:rsidDel="005C4EE5">
            <w:rPr>
              <w:webHidden/>
            </w:rPr>
            <w:delText>129</w:delText>
          </w:r>
        </w:del>
      </w:ins>
      <w:ins w:id="459" w:author="Otter, Martin" w:date="2019-09-06T11:29:00Z">
        <w:r>
          <w:rPr>
            <w:webHidden/>
          </w:rPr>
          <w:fldChar w:fldCharType="end"/>
        </w:r>
        <w:r w:rsidRPr="00504176">
          <w:rPr>
            <w:rStyle w:val="Hyperlink"/>
          </w:rPr>
          <w:fldChar w:fldCharType="end"/>
        </w:r>
      </w:ins>
    </w:p>
    <w:p w14:paraId="7D12B83A" w14:textId="6BDC7586" w:rsidR="007C1036" w:rsidRDefault="007C1036">
      <w:pPr>
        <w:pStyle w:val="TOC3"/>
        <w:rPr>
          <w:ins w:id="460" w:author="Otter, Martin" w:date="2019-09-06T11:29:00Z"/>
          <w:rFonts w:asciiTheme="minorHAnsi" w:eastAsiaTheme="minorEastAsia" w:hAnsiTheme="minorHAnsi" w:cstheme="minorBidi"/>
          <w:iCs w:val="0"/>
          <w:spacing w:val="0"/>
          <w:sz w:val="22"/>
          <w:lang w:eastAsia="en-US"/>
        </w:rPr>
      </w:pPr>
      <w:ins w:id="461" w:author="Otter, Martin" w:date="2019-09-06T11:29:00Z">
        <w:r w:rsidRPr="00504176">
          <w:rPr>
            <w:rStyle w:val="Hyperlink"/>
          </w:rPr>
          <w:fldChar w:fldCharType="begin"/>
        </w:r>
        <w:r w:rsidRPr="00504176">
          <w:rPr>
            <w:rStyle w:val="Hyperlink"/>
          </w:rPr>
          <w:instrText xml:space="preserve"> </w:instrText>
        </w:r>
        <w:r>
          <w:instrText>HYPERLINK \l "_Toc18661823"</w:instrText>
        </w:r>
        <w:r w:rsidRPr="00504176">
          <w:rPr>
            <w:rStyle w:val="Hyperlink"/>
          </w:rPr>
          <w:instrText xml:space="preserve"> </w:instrText>
        </w:r>
        <w:r w:rsidRPr="00504176">
          <w:rPr>
            <w:rStyle w:val="Hyperlink"/>
          </w:rPr>
          <w:fldChar w:fldCharType="separate"/>
        </w:r>
        <w:r w:rsidRPr="00504176">
          <w:rPr>
            <w:rStyle w:val="Hyperlink"/>
          </w:rPr>
          <w:t>A.3.1</w:t>
        </w:r>
        <w:r>
          <w:rPr>
            <w:rFonts w:asciiTheme="minorHAnsi" w:eastAsiaTheme="minorEastAsia" w:hAnsiTheme="minorHAnsi" w:cstheme="minorBidi"/>
            <w:iCs w:val="0"/>
            <w:spacing w:val="0"/>
            <w:sz w:val="22"/>
            <w:lang w:eastAsia="en-US"/>
          </w:rPr>
          <w:tab/>
        </w:r>
        <w:r w:rsidRPr="00504176">
          <w:rPr>
            <w:rStyle w:val="Hyperlink"/>
          </w:rPr>
          <w:t>Overview</w:t>
        </w:r>
        <w:r>
          <w:rPr>
            <w:webHidden/>
          </w:rPr>
          <w:tab/>
        </w:r>
        <w:r>
          <w:rPr>
            <w:webHidden/>
          </w:rPr>
          <w:fldChar w:fldCharType="begin"/>
        </w:r>
        <w:r>
          <w:rPr>
            <w:webHidden/>
          </w:rPr>
          <w:instrText xml:space="preserve"> PAGEREF _Toc18661823 \h </w:instrText>
        </w:r>
      </w:ins>
      <w:r>
        <w:rPr>
          <w:webHidden/>
        </w:rPr>
      </w:r>
      <w:r>
        <w:rPr>
          <w:webHidden/>
        </w:rPr>
        <w:fldChar w:fldCharType="separate"/>
      </w:r>
      <w:ins w:id="462" w:author="Bertsch Christian (CR/AEE3)" w:date="2019-09-28T21:04:00Z">
        <w:r w:rsidR="00AC7065">
          <w:rPr>
            <w:webHidden/>
          </w:rPr>
          <w:t>118</w:t>
        </w:r>
      </w:ins>
      <w:ins w:id="463" w:author="Otter, Martin" w:date="2019-09-06T11:33:00Z">
        <w:del w:id="464" w:author="Bertsch Christian (CR/AEE3)" w:date="2019-09-23T06:20:00Z">
          <w:r w:rsidDel="005C4EE5">
            <w:rPr>
              <w:webHidden/>
            </w:rPr>
            <w:delText>129</w:delText>
          </w:r>
        </w:del>
      </w:ins>
      <w:ins w:id="465" w:author="Otter, Martin" w:date="2019-09-06T11:29:00Z">
        <w:r>
          <w:rPr>
            <w:webHidden/>
          </w:rPr>
          <w:fldChar w:fldCharType="end"/>
        </w:r>
        <w:r w:rsidRPr="00504176">
          <w:rPr>
            <w:rStyle w:val="Hyperlink"/>
          </w:rPr>
          <w:fldChar w:fldCharType="end"/>
        </w:r>
      </w:ins>
    </w:p>
    <w:p w14:paraId="523277BD" w14:textId="1B703E9D" w:rsidR="007C1036" w:rsidRDefault="007C1036">
      <w:pPr>
        <w:pStyle w:val="TOC3"/>
        <w:rPr>
          <w:ins w:id="466" w:author="Otter, Martin" w:date="2019-09-06T11:29:00Z"/>
          <w:rFonts w:asciiTheme="minorHAnsi" w:eastAsiaTheme="minorEastAsia" w:hAnsiTheme="minorHAnsi" w:cstheme="minorBidi"/>
          <w:iCs w:val="0"/>
          <w:spacing w:val="0"/>
          <w:sz w:val="22"/>
          <w:lang w:eastAsia="en-US"/>
        </w:rPr>
      </w:pPr>
      <w:ins w:id="467" w:author="Otter, Martin" w:date="2019-09-06T11:29:00Z">
        <w:r w:rsidRPr="00504176">
          <w:rPr>
            <w:rStyle w:val="Hyperlink"/>
          </w:rPr>
          <w:fldChar w:fldCharType="begin"/>
        </w:r>
        <w:r w:rsidRPr="00504176">
          <w:rPr>
            <w:rStyle w:val="Hyperlink"/>
          </w:rPr>
          <w:instrText xml:space="preserve"> </w:instrText>
        </w:r>
        <w:r>
          <w:instrText>HYPERLINK \l "_Toc18661824"</w:instrText>
        </w:r>
        <w:r w:rsidRPr="00504176">
          <w:rPr>
            <w:rStyle w:val="Hyperlink"/>
          </w:rPr>
          <w:instrText xml:space="preserve"> </w:instrText>
        </w:r>
        <w:r w:rsidRPr="00504176">
          <w:rPr>
            <w:rStyle w:val="Hyperlink"/>
          </w:rPr>
          <w:fldChar w:fldCharType="separate"/>
        </w:r>
        <w:r w:rsidRPr="00504176">
          <w:rPr>
            <w:rStyle w:val="Hyperlink"/>
          </w:rPr>
          <w:t>A.3.2</w:t>
        </w:r>
        <w:r>
          <w:rPr>
            <w:rFonts w:asciiTheme="minorHAnsi" w:eastAsiaTheme="minorEastAsia" w:hAnsiTheme="minorHAnsi" w:cstheme="minorBidi"/>
            <w:iCs w:val="0"/>
            <w:spacing w:val="0"/>
            <w:sz w:val="22"/>
            <w:lang w:eastAsia="en-US"/>
          </w:rPr>
          <w:tab/>
        </w:r>
        <w:r w:rsidRPr="00504176">
          <w:rPr>
            <w:rStyle w:val="Hyperlink"/>
          </w:rPr>
          <w:t>Main changes</w:t>
        </w:r>
        <w:r>
          <w:rPr>
            <w:webHidden/>
          </w:rPr>
          <w:tab/>
        </w:r>
        <w:r>
          <w:rPr>
            <w:webHidden/>
          </w:rPr>
          <w:fldChar w:fldCharType="begin"/>
        </w:r>
        <w:r>
          <w:rPr>
            <w:webHidden/>
          </w:rPr>
          <w:instrText xml:space="preserve"> PAGEREF _Toc18661824 \h </w:instrText>
        </w:r>
      </w:ins>
      <w:r>
        <w:rPr>
          <w:webHidden/>
        </w:rPr>
      </w:r>
      <w:r>
        <w:rPr>
          <w:webHidden/>
        </w:rPr>
        <w:fldChar w:fldCharType="separate"/>
      </w:r>
      <w:ins w:id="468" w:author="Bertsch Christian (CR/AEE3)" w:date="2019-09-28T21:04:00Z">
        <w:r w:rsidR="00AC7065">
          <w:rPr>
            <w:webHidden/>
          </w:rPr>
          <w:t>119</w:t>
        </w:r>
      </w:ins>
      <w:ins w:id="469" w:author="Otter, Martin" w:date="2019-09-06T11:33:00Z">
        <w:del w:id="470" w:author="Bertsch Christian (CR/AEE3)" w:date="2019-09-23T06:20:00Z">
          <w:r w:rsidDel="005C4EE5">
            <w:rPr>
              <w:webHidden/>
            </w:rPr>
            <w:delText>130</w:delText>
          </w:r>
        </w:del>
      </w:ins>
      <w:ins w:id="471" w:author="Otter, Martin" w:date="2019-09-06T11:29:00Z">
        <w:r>
          <w:rPr>
            <w:webHidden/>
          </w:rPr>
          <w:fldChar w:fldCharType="end"/>
        </w:r>
        <w:r w:rsidRPr="00504176">
          <w:rPr>
            <w:rStyle w:val="Hyperlink"/>
          </w:rPr>
          <w:fldChar w:fldCharType="end"/>
        </w:r>
      </w:ins>
    </w:p>
    <w:p w14:paraId="75287270" w14:textId="05923352" w:rsidR="007C1036" w:rsidRDefault="007C1036">
      <w:pPr>
        <w:pStyle w:val="TOC3"/>
        <w:rPr>
          <w:ins w:id="472" w:author="Bertsch Christian (CR/AEE3)" w:date="2019-09-28T21:01:00Z"/>
          <w:rStyle w:val="Hyperlink"/>
        </w:rPr>
      </w:pPr>
      <w:ins w:id="473" w:author="Otter, Martin" w:date="2019-09-06T11:29:00Z">
        <w:r w:rsidRPr="00504176">
          <w:rPr>
            <w:rStyle w:val="Hyperlink"/>
          </w:rPr>
          <w:fldChar w:fldCharType="begin"/>
        </w:r>
        <w:r w:rsidRPr="00504176">
          <w:rPr>
            <w:rStyle w:val="Hyperlink"/>
          </w:rPr>
          <w:instrText xml:space="preserve"> </w:instrText>
        </w:r>
        <w:r>
          <w:instrText>HYPERLINK \l "_Toc18661825"</w:instrText>
        </w:r>
        <w:r w:rsidRPr="00504176">
          <w:rPr>
            <w:rStyle w:val="Hyperlink"/>
          </w:rPr>
          <w:instrText xml:space="preserve"> </w:instrText>
        </w:r>
        <w:r w:rsidRPr="00504176">
          <w:rPr>
            <w:rStyle w:val="Hyperlink"/>
          </w:rPr>
          <w:fldChar w:fldCharType="separate"/>
        </w:r>
        <w:r w:rsidRPr="00504176">
          <w:rPr>
            <w:rStyle w:val="Hyperlink"/>
          </w:rPr>
          <w:t>A.3.3</w:t>
        </w:r>
        <w:r>
          <w:rPr>
            <w:rFonts w:asciiTheme="minorHAnsi" w:eastAsiaTheme="minorEastAsia" w:hAnsiTheme="minorHAnsi" w:cstheme="minorBidi"/>
            <w:iCs w:val="0"/>
            <w:spacing w:val="0"/>
            <w:sz w:val="22"/>
            <w:lang w:eastAsia="en-US"/>
          </w:rPr>
          <w:tab/>
        </w:r>
        <w:r w:rsidRPr="00504176">
          <w:rPr>
            <w:rStyle w:val="Hyperlink"/>
          </w:rPr>
          <w:t>Contributors</w:t>
        </w:r>
        <w:r>
          <w:rPr>
            <w:webHidden/>
          </w:rPr>
          <w:tab/>
        </w:r>
        <w:r>
          <w:rPr>
            <w:webHidden/>
          </w:rPr>
          <w:fldChar w:fldCharType="begin"/>
        </w:r>
        <w:r>
          <w:rPr>
            <w:webHidden/>
          </w:rPr>
          <w:instrText xml:space="preserve"> PAGEREF _Toc18661825 \h </w:instrText>
        </w:r>
      </w:ins>
      <w:r>
        <w:rPr>
          <w:webHidden/>
        </w:rPr>
      </w:r>
      <w:r>
        <w:rPr>
          <w:webHidden/>
        </w:rPr>
        <w:fldChar w:fldCharType="separate"/>
      </w:r>
      <w:ins w:id="474" w:author="Bertsch Christian (CR/AEE3)" w:date="2019-09-28T21:04:00Z">
        <w:r w:rsidR="00AC7065">
          <w:rPr>
            <w:webHidden/>
          </w:rPr>
          <w:t>123</w:t>
        </w:r>
      </w:ins>
      <w:ins w:id="475" w:author="Otter, Martin" w:date="2019-09-06T11:33:00Z">
        <w:del w:id="476" w:author="Bertsch Christian (CR/AEE3)" w:date="2019-09-23T06:20:00Z">
          <w:r w:rsidDel="005C4EE5">
            <w:rPr>
              <w:webHidden/>
            </w:rPr>
            <w:delText>134</w:delText>
          </w:r>
        </w:del>
      </w:ins>
      <w:ins w:id="477" w:author="Otter, Martin" w:date="2019-09-06T11:29:00Z">
        <w:r>
          <w:rPr>
            <w:webHidden/>
          </w:rPr>
          <w:fldChar w:fldCharType="end"/>
        </w:r>
        <w:r w:rsidRPr="00504176">
          <w:rPr>
            <w:rStyle w:val="Hyperlink"/>
          </w:rPr>
          <w:fldChar w:fldCharType="end"/>
        </w:r>
      </w:ins>
    </w:p>
    <w:p w14:paraId="40D1E1B1" w14:textId="594BDE5B" w:rsidR="00C26740" w:rsidRPr="00C26740" w:rsidRDefault="00C26740" w:rsidP="00C26740">
      <w:pPr>
        <w:pStyle w:val="TOC3"/>
        <w:rPr>
          <w:ins w:id="478" w:author="Otter, Martin" w:date="2019-09-06T11:29:00Z"/>
          <w:color w:val="0000FF"/>
          <w:u w:val="single"/>
          <w:rPrChange w:id="479" w:author="Bertsch Christian (CR/AEE3)" w:date="2019-09-28T21:01:00Z">
            <w:rPr>
              <w:ins w:id="480" w:author="Otter, Martin" w:date="2019-09-06T11:29:00Z"/>
              <w:rFonts w:asciiTheme="minorHAnsi" w:eastAsiaTheme="minorEastAsia" w:hAnsiTheme="minorHAnsi" w:cstheme="minorBidi"/>
              <w:iCs w:val="0"/>
              <w:spacing w:val="0"/>
              <w:sz w:val="22"/>
              <w:lang w:eastAsia="en-US"/>
            </w:rPr>
          </w:rPrChange>
        </w:rPr>
        <w:pPrChange w:id="481" w:author="Bertsch Christian (CR/AEE3)" w:date="2019-09-28T21:01:00Z">
          <w:pPr>
            <w:pStyle w:val="TOC3"/>
          </w:pPr>
        </w:pPrChange>
      </w:pPr>
      <w:ins w:id="482" w:author="Bertsch Christian (CR/AEE3)" w:date="2019-09-28T21:01:00Z">
        <w:r w:rsidRPr="00504176">
          <w:rPr>
            <w:rStyle w:val="Hyperlink"/>
          </w:rPr>
          <w:fldChar w:fldCharType="begin"/>
        </w:r>
        <w:r w:rsidRPr="00504176">
          <w:rPr>
            <w:rStyle w:val="Hyperlink"/>
          </w:rPr>
          <w:instrText xml:space="preserve"> </w:instrText>
        </w:r>
        <w:r>
          <w:instrText>HYPERLINK \l "_Toc18661825"</w:instrText>
        </w:r>
        <w:r w:rsidRPr="00504176">
          <w:rPr>
            <w:rStyle w:val="Hyperlink"/>
          </w:rPr>
          <w:instrText xml:space="preserve"> </w:instrText>
        </w:r>
        <w:r w:rsidRPr="00504176">
          <w:rPr>
            <w:rStyle w:val="Hyperlink"/>
          </w:rPr>
          <w:fldChar w:fldCharType="separate"/>
        </w:r>
        <w:r>
          <w:rPr>
            <w:rStyle w:val="Hyperlink"/>
          </w:rPr>
          <w:t>A.3.4</w:t>
        </w:r>
        <w:r>
          <w:rPr>
            <w:rFonts w:asciiTheme="minorHAnsi" w:eastAsiaTheme="minorEastAsia" w:hAnsiTheme="minorHAnsi" w:cstheme="minorBidi"/>
            <w:iCs w:val="0"/>
            <w:spacing w:val="0"/>
            <w:sz w:val="22"/>
            <w:lang w:eastAsia="en-US"/>
          </w:rPr>
          <w:tab/>
        </w:r>
      </w:ins>
      <w:ins w:id="483" w:author="Bertsch Christian (CR/AEE3)" w:date="2019-09-28T21:04:00Z">
        <w:r w:rsidR="001F176C">
          <w:rPr>
            <w:rStyle w:val="Hyperlink"/>
          </w:rPr>
          <w:fldChar w:fldCharType="begin"/>
        </w:r>
        <w:r w:rsidR="001F176C">
          <w:rPr>
            <w:rFonts w:asciiTheme="minorHAnsi" w:eastAsiaTheme="minorEastAsia" w:hAnsiTheme="minorHAnsi" w:cstheme="minorBidi"/>
            <w:iCs w:val="0"/>
            <w:spacing w:val="0"/>
            <w:sz w:val="22"/>
            <w:lang w:eastAsia="en-US"/>
          </w:rPr>
          <w:instrText xml:space="preserve"> REF _Ref20596985 \h </w:instrText>
        </w:r>
        <w:r w:rsidR="001F176C">
          <w:rPr>
            <w:rStyle w:val="Hyperlink"/>
          </w:rPr>
        </w:r>
      </w:ins>
      <w:r w:rsidR="001F176C">
        <w:rPr>
          <w:rStyle w:val="Hyperlink"/>
        </w:rPr>
        <w:fldChar w:fldCharType="separate"/>
      </w:r>
      <w:ins w:id="484" w:author="Bertsch Christian (CR/AEE3)" w:date="2019-09-28T21:04:00Z">
        <w:r w:rsidR="00AC7065">
          <w:t>FMI 2.0.1 maintenane release: changes and contributors</w:t>
        </w:r>
        <w:r w:rsidR="001F176C">
          <w:rPr>
            <w:rStyle w:val="Hyperlink"/>
          </w:rPr>
          <w:fldChar w:fldCharType="end"/>
        </w:r>
      </w:ins>
      <w:ins w:id="485" w:author="Bertsch Christian (CR/AEE3)" w:date="2019-09-28T21:01:00Z">
        <w:r>
          <w:rPr>
            <w:webHidden/>
          </w:rPr>
          <w:tab/>
        </w:r>
      </w:ins>
      <w:ins w:id="486" w:author="Bertsch Christian (CR/AEE3)" w:date="2019-09-28T21:07:00Z">
        <w:r w:rsidR="00AC7065">
          <w:rPr>
            <w:webHidden/>
          </w:rPr>
          <w:fldChar w:fldCharType="begin"/>
        </w:r>
        <w:r w:rsidR="00AC7065">
          <w:rPr>
            <w:webHidden/>
          </w:rPr>
          <w:instrText xml:space="preserve"> PAGEREF _Ref20596985 \h </w:instrText>
        </w:r>
        <w:r w:rsidR="00AC7065">
          <w:rPr>
            <w:webHidden/>
          </w:rPr>
        </w:r>
      </w:ins>
      <w:r w:rsidR="00AC7065">
        <w:rPr>
          <w:webHidden/>
        </w:rPr>
        <w:fldChar w:fldCharType="separate"/>
      </w:r>
      <w:ins w:id="487" w:author="Bertsch Christian (CR/AEE3)" w:date="2019-09-28T21:07:00Z">
        <w:r w:rsidR="00AC7065">
          <w:rPr>
            <w:webHidden/>
          </w:rPr>
          <w:t>12</w:t>
        </w:r>
        <w:r w:rsidR="00AC7065">
          <w:rPr>
            <w:webHidden/>
          </w:rPr>
          <w:t>6</w:t>
        </w:r>
        <w:r w:rsidR="00AC7065">
          <w:rPr>
            <w:webHidden/>
          </w:rPr>
          <w:fldChar w:fldCharType="end"/>
        </w:r>
      </w:ins>
      <w:ins w:id="488" w:author="Bertsch Christian (CR/AEE3)" w:date="2019-09-28T21:01:00Z">
        <w:r w:rsidRPr="00504176">
          <w:rPr>
            <w:rStyle w:val="Hyperlink"/>
          </w:rPr>
          <w:fldChar w:fldCharType="end"/>
        </w:r>
      </w:ins>
    </w:p>
    <w:p w14:paraId="2BBB184B" w14:textId="37636638" w:rsidR="007C1036" w:rsidRDefault="007C1036">
      <w:pPr>
        <w:pStyle w:val="TOC1"/>
        <w:tabs>
          <w:tab w:val="left" w:pos="1680"/>
        </w:tabs>
        <w:rPr>
          <w:ins w:id="489" w:author="Otter, Martin" w:date="2019-09-06T11:29:00Z"/>
          <w:rFonts w:asciiTheme="minorHAnsi" w:eastAsiaTheme="minorEastAsia" w:hAnsiTheme="minorHAnsi" w:cstheme="minorBidi"/>
          <w:b w:val="0"/>
          <w:bCs w:val="0"/>
          <w:spacing w:val="0"/>
          <w:szCs w:val="22"/>
          <w:lang w:eastAsia="en-US"/>
        </w:rPr>
      </w:pPr>
      <w:ins w:id="490" w:author="Otter, Martin" w:date="2019-09-06T11:29:00Z">
        <w:r w:rsidRPr="00504176">
          <w:rPr>
            <w:rStyle w:val="Hyperlink"/>
          </w:rPr>
          <w:fldChar w:fldCharType="begin"/>
        </w:r>
        <w:r w:rsidRPr="00504176">
          <w:rPr>
            <w:rStyle w:val="Hyperlink"/>
          </w:rPr>
          <w:instrText xml:space="preserve"> </w:instrText>
        </w:r>
        <w:r>
          <w:instrText>HYPERLINK \l "_Toc18661826"</w:instrText>
        </w:r>
        <w:r w:rsidRPr="00504176">
          <w:rPr>
            <w:rStyle w:val="Hyperlink"/>
          </w:rPr>
          <w:instrText xml:space="preserve"> </w:instrText>
        </w:r>
        <w:r w:rsidRPr="00504176">
          <w:rPr>
            <w:rStyle w:val="Hyperlink"/>
          </w:rPr>
          <w:fldChar w:fldCharType="separate"/>
        </w:r>
        <w:r w:rsidRPr="00504176">
          <w:rPr>
            <w:rStyle w:val="Hyperlink"/>
          </w:rPr>
          <w:t>Appendix B</w:t>
        </w:r>
        <w:r>
          <w:rPr>
            <w:rFonts w:asciiTheme="minorHAnsi" w:eastAsiaTheme="minorEastAsia" w:hAnsiTheme="minorHAnsi" w:cstheme="minorBidi"/>
            <w:b w:val="0"/>
            <w:bCs w:val="0"/>
            <w:spacing w:val="0"/>
            <w:szCs w:val="22"/>
            <w:lang w:eastAsia="en-US"/>
          </w:rPr>
          <w:tab/>
        </w:r>
        <w:r w:rsidRPr="00504176">
          <w:rPr>
            <w:rStyle w:val="Hyperlink"/>
          </w:rPr>
          <w:t>Glossary</w:t>
        </w:r>
        <w:r>
          <w:rPr>
            <w:webHidden/>
          </w:rPr>
          <w:tab/>
        </w:r>
        <w:r>
          <w:rPr>
            <w:webHidden/>
          </w:rPr>
          <w:fldChar w:fldCharType="begin"/>
        </w:r>
        <w:r>
          <w:rPr>
            <w:webHidden/>
          </w:rPr>
          <w:instrText xml:space="preserve"> PAGEREF _Toc18661826 \h </w:instrText>
        </w:r>
      </w:ins>
      <w:r>
        <w:rPr>
          <w:webHidden/>
        </w:rPr>
      </w:r>
      <w:r>
        <w:rPr>
          <w:webHidden/>
        </w:rPr>
        <w:fldChar w:fldCharType="separate"/>
      </w:r>
      <w:ins w:id="491" w:author="Bertsch Christian (CR/AEE3)" w:date="2019-09-28T21:04:00Z">
        <w:r w:rsidR="00AC7065">
          <w:rPr>
            <w:webHidden/>
          </w:rPr>
          <w:t>127</w:t>
        </w:r>
      </w:ins>
      <w:ins w:id="492" w:author="Otter, Martin" w:date="2019-09-06T11:33:00Z">
        <w:del w:id="493" w:author="Bertsch Christian (CR/AEE3)" w:date="2019-09-23T06:20:00Z">
          <w:r w:rsidDel="005C4EE5">
            <w:rPr>
              <w:webHidden/>
            </w:rPr>
            <w:delText>136</w:delText>
          </w:r>
        </w:del>
      </w:ins>
      <w:ins w:id="494" w:author="Otter, Martin" w:date="2019-09-06T11:29:00Z">
        <w:r>
          <w:rPr>
            <w:webHidden/>
          </w:rPr>
          <w:fldChar w:fldCharType="end"/>
        </w:r>
        <w:r w:rsidRPr="00504176">
          <w:rPr>
            <w:rStyle w:val="Hyperlink"/>
          </w:rPr>
          <w:fldChar w:fldCharType="end"/>
        </w:r>
      </w:ins>
    </w:p>
    <w:p w14:paraId="64367F57" w14:textId="5058EC79" w:rsidR="00B0099D" w:rsidDel="007C1036" w:rsidRDefault="00B0099D">
      <w:pPr>
        <w:pStyle w:val="TOC1"/>
        <w:rPr>
          <w:del w:id="495" w:author="Otter, Martin" w:date="2019-09-06T11:29:00Z"/>
          <w:rFonts w:asciiTheme="minorHAnsi" w:eastAsiaTheme="minorEastAsia" w:hAnsiTheme="minorHAnsi" w:cstheme="minorBidi"/>
          <w:b w:val="0"/>
          <w:bCs w:val="0"/>
          <w:spacing w:val="0"/>
          <w:szCs w:val="22"/>
          <w:lang w:eastAsia="en-US"/>
        </w:rPr>
      </w:pPr>
      <w:del w:id="496" w:author="Otter, Martin" w:date="2019-09-06T11:29:00Z">
        <w:r w:rsidRPr="007C1036" w:rsidDel="007C1036">
          <w:rPr>
            <w:rStyle w:val="Hyperlink"/>
          </w:rPr>
          <w:delText>1.</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Overview</w:delText>
        </w:r>
        <w:r w:rsidDel="007C1036">
          <w:rPr>
            <w:webHidden/>
          </w:rPr>
          <w:tab/>
        </w:r>
      </w:del>
      <w:del w:id="497" w:author="Otter, Martin" w:date="2019-09-06T11:28:00Z">
        <w:r w:rsidDel="007C1036">
          <w:rPr>
            <w:webHidden/>
          </w:rPr>
          <w:delText>8</w:delText>
        </w:r>
      </w:del>
    </w:p>
    <w:p w14:paraId="19C02491" w14:textId="70945543" w:rsidR="00B0099D" w:rsidDel="007C1036" w:rsidRDefault="00B0099D">
      <w:pPr>
        <w:pStyle w:val="TOC2"/>
        <w:rPr>
          <w:del w:id="498" w:author="Otter, Martin" w:date="2019-09-06T11:29:00Z"/>
          <w:rFonts w:asciiTheme="minorHAnsi" w:eastAsiaTheme="minorEastAsia" w:hAnsiTheme="minorHAnsi" w:cstheme="minorBidi"/>
          <w:iCs w:val="0"/>
          <w:spacing w:val="0"/>
          <w:sz w:val="22"/>
          <w:lang w:eastAsia="en-US"/>
        </w:rPr>
      </w:pPr>
      <w:del w:id="499" w:author="Otter, Martin" w:date="2019-09-06T11:29:00Z">
        <w:r w:rsidRPr="007C1036" w:rsidDel="007C1036">
          <w:rPr>
            <w:rStyle w:val="Hyperlink"/>
            <w:rFonts w:eastAsia="MS Mincho"/>
          </w:rPr>
          <w:delText>1.1</w:delText>
        </w:r>
        <w:r w:rsidDel="007C1036">
          <w:rPr>
            <w:rFonts w:asciiTheme="minorHAnsi" w:eastAsiaTheme="minorEastAsia" w:hAnsiTheme="minorHAnsi" w:cstheme="minorBidi"/>
            <w:iCs w:val="0"/>
            <w:spacing w:val="0"/>
            <w:sz w:val="22"/>
            <w:lang w:eastAsia="en-US"/>
          </w:rPr>
          <w:tab/>
        </w:r>
        <w:r w:rsidRPr="007C1036" w:rsidDel="007C1036">
          <w:rPr>
            <w:rStyle w:val="Hyperlink"/>
            <w:rFonts w:eastAsia="MS Mincho"/>
          </w:rPr>
          <w:delText>Properties and Guiding Ideas</w:delText>
        </w:r>
        <w:r w:rsidDel="007C1036">
          <w:rPr>
            <w:webHidden/>
          </w:rPr>
          <w:tab/>
        </w:r>
      </w:del>
      <w:del w:id="500" w:author="Otter, Martin" w:date="2019-09-06T11:28:00Z">
        <w:r w:rsidDel="007C1036">
          <w:rPr>
            <w:webHidden/>
          </w:rPr>
          <w:delText>9</w:delText>
        </w:r>
      </w:del>
    </w:p>
    <w:p w14:paraId="7B47A118" w14:textId="0597CE53" w:rsidR="00B0099D" w:rsidDel="007C1036" w:rsidRDefault="00B0099D">
      <w:pPr>
        <w:pStyle w:val="TOC2"/>
        <w:rPr>
          <w:del w:id="501" w:author="Otter, Martin" w:date="2019-09-06T11:29:00Z"/>
          <w:rFonts w:asciiTheme="minorHAnsi" w:eastAsiaTheme="minorEastAsia" w:hAnsiTheme="minorHAnsi" w:cstheme="minorBidi"/>
          <w:iCs w:val="0"/>
          <w:spacing w:val="0"/>
          <w:sz w:val="22"/>
          <w:lang w:eastAsia="en-US"/>
        </w:rPr>
      </w:pPr>
      <w:del w:id="502" w:author="Otter, Martin" w:date="2019-09-06T11:29:00Z">
        <w:r w:rsidRPr="007C1036" w:rsidDel="007C1036">
          <w:rPr>
            <w:rStyle w:val="Hyperlink"/>
          </w:rPr>
          <w:delText>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Acknowledgements</w:delText>
        </w:r>
        <w:r w:rsidDel="007C1036">
          <w:rPr>
            <w:webHidden/>
          </w:rPr>
          <w:tab/>
        </w:r>
      </w:del>
      <w:del w:id="503" w:author="Otter, Martin" w:date="2019-09-06T11:28:00Z">
        <w:r w:rsidDel="007C1036">
          <w:rPr>
            <w:webHidden/>
          </w:rPr>
          <w:delText>12</w:delText>
        </w:r>
      </w:del>
    </w:p>
    <w:p w14:paraId="05FC0E6F" w14:textId="2BD2F7AE" w:rsidR="00B0099D" w:rsidDel="007C1036" w:rsidRDefault="00B0099D">
      <w:pPr>
        <w:pStyle w:val="TOC1"/>
        <w:rPr>
          <w:del w:id="504" w:author="Otter, Martin" w:date="2019-09-06T11:29:00Z"/>
          <w:rFonts w:asciiTheme="minorHAnsi" w:eastAsiaTheme="minorEastAsia" w:hAnsiTheme="minorHAnsi" w:cstheme="minorBidi"/>
          <w:b w:val="0"/>
          <w:bCs w:val="0"/>
          <w:spacing w:val="0"/>
          <w:szCs w:val="22"/>
          <w:lang w:eastAsia="en-US"/>
        </w:rPr>
      </w:pPr>
      <w:del w:id="505" w:author="Otter, Martin" w:date="2019-09-06T11:29:00Z">
        <w:r w:rsidRPr="007C1036" w:rsidDel="007C1036">
          <w:rPr>
            <w:rStyle w:val="Hyperlink"/>
          </w:rPr>
          <w:delText>2.</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Common Concepts for Model Exchange and Co-Simulation</w:delText>
        </w:r>
        <w:r w:rsidDel="007C1036">
          <w:rPr>
            <w:webHidden/>
          </w:rPr>
          <w:tab/>
        </w:r>
      </w:del>
      <w:del w:id="506" w:author="Otter, Martin" w:date="2019-09-06T11:28:00Z">
        <w:r w:rsidDel="007C1036">
          <w:rPr>
            <w:webHidden/>
          </w:rPr>
          <w:delText>13</w:delText>
        </w:r>
      </w:del>
    </w:p>
    <w:p w14:paraId="31C25D6A" w14:textId="5774AA86" w:rsidR="00B0099D" w:rsidDel="007C1036" w:rsidRDefault="00B0099D">
      <w:pPr>
        <w:pStyle w:val="TOC2"/>
        <w:rPr>
          <w:del w:id="507" w:author="Otter, Martin" w:date="2019-09-06T11:29:00Z"/>
          <w:rFonts w:asciiTheme="minorHAnsi" w:eastAsiaTheme="minorEastAsia" w:hAnsiTheme="minorHAnsi" w:cstheme="minorBidi"/>
          <w:iCs w:val="0"/>
          <w:spacing w:val="0"/>
          <w:sz w:val="22"/>
          <w:lang w:eastAsia="en-US"/>
        </w:rPr>
      </w:pPr>
      <w:del w:id="508" w:author="Otter, Martin" w:date="2019-09-06T11:29:00Z">
        <w:r w:rsidRPr="007C1036" w:rsidDel="007C1036">
          <w:rPr>
            <w:rStyle w:val="Hyperlink"/>
          </w:rPr>
          <w:delText>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09" w:author="Otter, Martin" w:date="2019-09-06T11:28:00Z">
        <w:r w:rsidDel="007C1036">
          <w:rPr>
            <w:webHidden/>
          </w:rPr>
          <w:delText>13</w:delText>
        </w:r>
      </w:del>
    </w:p>
    <w:p w14:paraId="088681FB" w14:textId="31BEA821" w:rsidR="00B0099D" w:rsidDel="007C1036" w:rsidRDefault="00B0099D">
      <w:pPr>
        <w:pStyle w:val="TOC3"/>
        <w:rPr>
          <w:del w:id="510" w:author="Otter, Martin" w:date="2019-09-06T11:29:00Z"/>
          <w:rFonts w:asciiTheme="minorHAnsi" w:eastAsiaTheme="minorEastAsia" w:hAnsiTheme="minorHAnsi" w:cstheme="minorBidi"/>
          <w:iCs w:val="0"/>
          <w:spacing w:val="0"/>
          <w:sz w:val="22"/>
          <w:lang w:eastAsia="en-US"/>
        </w:rPr>
      </w:pPr>
      <w:del w:id="511" w:author="Otter, Martin" w:date="2019-09-06T11:29:00Z">
        <w:r w:rsidRPr="007C1036" w:rsidDel="007C1036">
          <w:rPr>
            <w:rStyle w:val="Hyperlink"/>
          </w:rPr>
          <w:delText>2.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Header Files and Naming of Functions</w:delText>
        </w:r>
        <w:r w:rsidDel="007C1036">
          <w:rPr>
            <w:webHidden/>
          </w:rPr>
          <w:tab/>
        </w:r>
      </w:del>
      <w:del w:id="512" w:author="Otter, Martin" w:date="2019-09-06T11:28:00Z">
        <w:r w:rsidDel="007C1036">
          <w:rPr>
            <w:webHidden/>
          </w:rPr>
          <w:delText>13</w:delText>
        </w:r>
      </w:del>
    </w:p>
    <w:p w14:paraId="2B351ED3" w14:textId="7A44BE78" w:rsidR="00B0099D" w:rsidDel="007C1036" w:rsidRDefault="00B0099D">
      <w:pPr>
        <w:pStyle w:val="TOC3"/>
        <w:rPr>
          <w:del w:id="513" w:author="Otter, Martin" w:date="2019-09-06T11:29:00Z"/>
          <w:rFonts w:asciiTheme="minorHAnsi" w:eastAsiaTheme="minorEastAsia" w:hAnsiTheme="minorHAnsi" w:cstheme="minorBidi"/>
          <w:iCs w:val="0"/>
          <w:spacing w:val="0"/>
          <w:sz w:val="22"/>
          <w:lang w:eastAsia="en-US"/>
        </w:rPr>
      </w:pPr>
      <w:del w:id="514" w:author="Otter, Martin" w:date="2019-09-06T11:29:00Z">
        <w:r w:rsidRPr="007C1036" w:rsidDel="007C1036">
          <w:rPr>
            <w:rStyle w:val="Hyperlink"/>
            <w:lang w:val="sv-SE"/>
          </w:rPr>
          <w:delText>2.1.2</w:delText>
        </w:r>
        <w:r w:rsidDel="007C1036">
          <w:rPr>
            <w:rFonts w:asciiTheme="minorHAnsi" w:eastAsiaTheme="minorEastAsia" w:hAnsiTheme="minorHAnsi" w:cstheme="minorBidi"/>
            <w:iCs w:val="0"/>
            <w:spacing w:val="0"/>
            <w:sz w:val="22"/>
            <w:lang w:eastAsia="en-US"/>
          </w:rPr>
          <w:tab/>
        </w:r>
        <w:r w:rsidRPr="007C1036" w:rsidDel="007C1036">
          <w:rPr>
            <w:rStyle w:val="Hyperlink"/>
            <w:lang w:val="sv-SE"/>
          </w:rPr>
          <w:delText>Platform Dependent Definitions (fmi2TypesPlatform.h)</w:delText>
        </w:r>
        <w:r w:rsidDel="007C1036">
          <w:rPr>
            <w:webHidden/>
          </w:rPr>
          <w:tab/>
        </w:r>
      </w:del>
      <w:del w:id="515" w:author="Otter, Martin" w:date="2019-09-06T11:28:00Z">
        <w:r w:rsidDel="007C1036">
          <w:rPr>
            <w:webHidden/>
          </w:rPr>
          <w:delText>15</w:delText>
        </w:r>
      </w:del>
    </w:p>
    <w:p w14:paraId="2FEC57AD" w14:textId="3A4C028C" w:rsidR="00B0099D" w:rsidDel="007C1036" w:rsidRDefault="00B0099D">
      <w:pPr>
        <w:pStyle w:val="TOC3"/>
        <w:rPr>
          <w:del w:id="516" w:author="Otter, Martin" w:date="2019-09-06T11:29:00Z"/>
          <w:rFonts w:asciiTheme="minorHAnsi" w:eastAsiaTheme="minorEastAsia" w:hAnsiTheme="minorHAnsi" w:cstheme="minorBidi"/>
          <w:iCs w:val="0"/>
          <w:spacing w:val="0"/>
          <w:sz w:val="22"/>
          <w:lang w:eastAsia="en-US"/>
        </w:rPr>
      </w:pPr>
      <w:del w:id="517" w:author="Otter, Martin" w:date="2019-09-06T11:29:00Z">
        <w:r w:rsidRPr="007C1036" w:rsidDel="007C1036">
          <w:rPr>
            <w:rStyle w:val="Hyperlink"/>
          </w:rPr>
          <w:delText>2.1.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us Returned by Functions</w:delText>
        </w:r>
        <w:r w:rsidDel="007C1036">
          <w:rPr>
            <w:webHidden/>
          </w:rPr>
          <w:tab/>
        </w:r>
      </w:del>
      <w:del w:id="518" w:author="Otter, Martin" w:date="2019-09-06T11:28:00Z">
        <w:r w:rsidDel="007C1036">
          <w:rPr>
            <w:webHidden/>
          </w:rPr>
          <w:delText>17</w:delText>
        </w:r>
      </w:del>
    </w:p>
    <w:p w14:paraId="18EC4537" w14:textId="110A7F91" w:rsidR="00B0099D" w:rsidDel="007C1036" w:rsidRDefault="00B0099D">
      <w:pPr>
        <w:pStyle w:val="TOC3"/>
        <w:rPr>
          <w:del w:id="519" w:author="Otter, Martin" w:date="2019-09-06T11:29:00Z"/>
          <w:rFonts w:asciiTheme="minorHAnsi" w:eastAsiaTheme="minorEastAsia" w:hAnsiTheme="minorHAnsi" w:cstheme="minorBidi"/>
          <w:iCs w:val="0"/>
          <w:spacing w:val="0"/>
          <w:sz w:val="22"/>
          <w:lang w:eastAsia="en-US"/>
        </w:rPr>
      </w:pPr>
      <w:del w:id="520" w:author="Otter, Martin" w:date="2019-09-06T11:29:00Z">
        <w:r w:rsidRPr="007C1036" w:rsidDel="007C1036">
          <w:rPr>
            <w:rStyle w:val="Hyperlink"/>
          </w:rPr>
          <w:delText>2.1.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quire Platform and Version Number of Header Files</w:delText>
        </w:r>
        <w:r w:rsidDel="007C1036">
          <w:rPr>
            <w:webHidden/>
          </w:rPr>
          <w:tab/>
        </w:r>
      </w:del>
      <w:del w:id="521" w:author="Otter, Martin" w:date="2019-09-06T11:28:00Z">
        <w:r w:rsidDel="007C1036">
          <w:rPr>
            <w:webHidden/>
          </w:rPr>
          <w:delText>18</w:delText>
        </w:r>
      </w:del>
    </w:p>
    <w:p w14:paraId="3B281FC1" w14:textId="5ACC94D2" w:rsidR="00B0099D" w:rsidDel="007C1036" w:rsidRDefault="00B0099D">
      <w:pPr>
        <w:pStyle w:val="TOC3"/>
        <w:rPr>
          <w:del w:id="522" w:author="Otter, Martin" w:date="2019-09-06T11:29:00Z"/>
          <w:rFonts w:asciiTheme="minorHAnsi" w:eastAsiaTheme="minorEastAsia" w:hAnsiTheme="minorHAnsi" w:cstheme="minorBidi"/>
          <w:iCs w:val="0"/>
          <w:spacing w:val="0"/>
          <w:sz w:val="22"/>
          <w:lang w:eastAsia="en-US"/>
        </w:rPr>
      </w:pPr>
      <w:del w:id="523" w:author="Otter, Martin" w:date="2019-09-06T11:29:00Z">
        <w:r w:rsidRPr="007C1036" w:rsidDel="007C1036">
          <w:rPr>
            <w:rStyle w:val="Hyperlink"/>
          </w:rPr>
          <w:delText>2.1.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reation, Destruction and Logging of FMU Instances</w:delText>
        </w:r>
        <w:r w:rsidDel="007C1036">
          <w:rPr>
            <w:webHidden/>
          </w:rPr>
          <w:tab/>
        </w:r>
      </w:del>
      <w:del w:id="524" w:author="Otter, Martin" w:date="2019-09-06T11:28:00Z">
        <w:r w:rsidDel="007C1036">
          <w:rPr>
            <w:webHidden/>
          </w:rPr>
          <w:delText>18</w:delText>
        </w:r>
      </w:del>
    </w:p>
    <w:p w14:paraId="0D57019D" w14:textId="75763080" w:rsidR="00B0099D" w:rsidDel="007C1036" w:rsidRDefault="00B0099D">
      <w:pPr>
        <w:pStyle w:val="TOC3"/>
        <w:rPr>
          <w:del w:id="525" w:author="Otter, Martin" w:date="2019-09-06T11:29:00Z"/>
          <w:rFonts w:asciiTheme="minorHAnsi" w:eastAsiaTheme="minorEastAsia" w:hAnsiTheme="minorHAnsi" w:cstheme="minorBidi"/>
          <w:iCs w:val="0"/>
          <w:spacing w:val="0"/>
          <w:sz w:val="22"/>
          <w:lang w:eastAsia="en-US"/>
        </w:rPr>
      </w:pPr>
      <w:del w:id="526" w:author="Otter, Martin" w:date="2019-09-06T11:29:00Z">
        <w:r w:rsidRPr="007C1036" w:rsidDel="007C1036">
          <w:rPr>
            <w:rStyle w:val="Hyperlink"/>
          </w:rPr>
          <w:delText>2.1.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Initialization, Termination, and Resetting an FMU</w:delText>
        </w:r>
        <w:r w:rsidDel="007C1036">
          <w:rPr>
            <w:webHidden/>
          </w:rPr>
          <w:tab/>
        </w:r>
      </w:del>
      <w:del w:id="527" w:author="Otter, Martin" w:date="2019-09-06T11:28:00Z">
        <w:r w:rsidDel="007C1036">
          <w:rPr>
            <w:webHidden/>
          </w:rPr>
          <w:delText>22</w:delText>
        </w:r>
      </w:del>
    </w:p>
    <w:p w14:paraId="5DE596FC" w14:textId="522F9423" w:rsidR="00B0099D" w:rsidDel="007C1036" w:rsidRDefault="00B0099D">
      <w:pPr>
        <w:pStyle w:val="TOC3"/>
        <w:rPr>
          <w:del w:id="528" w:author="Otter, Martin" w:date="2019-09-06T11:29:00Z"/>
          <w:rFonts w:asciiTheme="minorHAnsi" w:eastAsiaTheme="minorEastAsia" w:hAnsiTheme="minorHAnsi" w:cstheme="minorBidi"/>
          <w:iCs w:val="0"/>
          <w:spacing w:val="0"/>
          <w:sz w:val="22"/>
          <w:lang w:eastAsia="en-US"/>
        </w:rPr>
      </w:pPr>
      <w:del w:id="529" w:author="Otter, Martin" w:date="2019-09-06T11:29:00Z">
        <w:r w:rsidRPr="007C1036" w:rsidDel="007C1036">
          <w:rPr>
            <w:rStyle w:val="Hyperlink"/>
          </w:rPr>
          <w:delText>2.1.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Variable Values</w:delText>
        </w:r>
        <w:r w:rsidDel="007C1036">
          <w:rPr>
            <w:webHidden/>
          </w:rPr>
          <w:tab/>
        </w:r>
      </w:del>
      <w:del w:id="530" w:author="Otter, Martin" w:date="2019-09-06T11:28:00Z">
        <w:r w:rsidDel="007C1036">
          <w:rPr>
            <w:webHidden/>
          </w:rPr>
          <w:delText>23</w:delText>
        </w:r>
      </w:del>
    </w:p>
    <w:p w14:paraId="4BDE2F2B" w14:textId="0652E34D" w:rsidR="00B0099D" w:rsidDel="007C1036" w:rsidRDefault="00B0099D">
      <w:pPr>
        <w:pStyle w:val="TOC3"/>
        <w:rPr>
          <w:del w:id="531" w:author="Otter, Martin" w:date="2019-09-06T11:29:00Z"/>
          <w:rFonts w:asciiTheme="minorHAnsi" w:eastAsiaTheme="minorEastAsia" w:hAnsiTheme="minorHAnsi" w:cstheme="minorBidi"/>
          <w:iCs w:val="0"/>
          <w:spacing w:val="0"/>
          <w:sz w:val="22"/>
          <w:lang w:eastAsia="en-US"/>
        </w:rPr>
      </w:pPr>
      <w:del w:id="532" w:author="Otter, Martin" w:date="2019-09-06T11:29:00Z">
        <w:r w:rsidRPr="007C1036" w:rsidDel="007C1036">
          <w:rPr>
            <w:rStyle w:val="Hyperlink"/>
          </w:rPr>
          <w:delText>2.1.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and Setting the Complete FMU State</w:delText>
        </w:r>
        <w:r w:rsidDel="007C1036">
          <w:rPr>
            <w:webHidden/>
          </w:rPr>
          <w:tab/>
        </w:r>
      </w:del>
      <w:del w:id="533" w:author="Otter, Martin" w:date="2019-09-06T11:28:00Z">
        <w:r w:rsidDel="007C1036">
          <w:rPr>
            <w:webHidden/>
          </w:rPr>
          <w:delText>24</w:delText>
        </w:r>
      </w:del>
    </w:p>
    <w:p w14:paraId="25C4547F" w14:textId="34E6B99F" w:rsidR="00B0099D" w:rsidDel="007C1036" w:rsidRDefault="00B0099D">
      <w:pPr>
        <w:pStyle w:val="TOC3"/>
        <w:rPr>
          <w:del w:id="534" w:author="Otter, Martin" w:date="2019-09-06T11:29:00Z"/>
          <w:rFonts w:asciiTheme="minorHAnsi" w:eastAsiaTheme="minorEastAsia" w:hAnsiTheme="minorHAnsi" w:cstheme="minorBidi"/>
          <w:iCs w:val="0"/>
          <w:spacing w:val="0"/>
          <w:sz w:val="22"/>
          <w:lang w:eastAsia="en-US"/>
        </w:rPr>
      </w:pPr>
      <w:del w:id="535" w:author="Otter, Martin" w:date="2019-09-06T11:29:00Z">
        <w:r w:rsidRPr="007C1036" w:rsidDel="007C1036">
          <w:rPr>
            <w:rStyle w:val="Hyperlink"/>
          </w:rPr>
          <w:delText>2.1.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Getting Partial Derivatives</w:delText>
        </w:r>
        <w:r w:rsidDel="007C1036">
          <w:rPr>
            <w:webHidden/>
          </w:rPr>
          <w:tab/>
        </w:r>
      </w:del>
      <w:del w:id="536" w:author="Otter, Martin" w:date="2019-09-06T11:28:00Z">
        <w:r w:rsidDel="007C1036">
          <w:rPr>
            <w:webHidden/>
          </w:rPr>
          <w:delText>25</w:delText>
        </w:r>
      </w:del>
    </w:p>
    <w:p w14:paraId="77EA57BC" w14:textId="126BC887" w:rsidR="00B0099D" w:rsidDel="007C1036" w:rsidRDefault="00B0099D">
      <w:pPr>
        <w:pStyle w:val="TOC2"/>
        <w:rPr>
          <w:del w:id="537" w:author="Otter, Martin" w:date="2019-09-06T11:29:00Z"/>
          <w:rFonts w:asciiTheme="minorHAnsi" w:eastAsiaTheme="minorEastAsia" w:hAnsiTheme="minorHAnsi" w:cstheme="minorBidi"/>
          <w:iCs w:val="0"/>
          <w:spacing w:val="0"/>
          <w:sz w:val="22"/>
          <w:lang w:eastAsia="en-US"/>
        </w:rPr>
      </w:pPr>
      <w:del w:id="538" w:author="Otter, Martin" w:date="2019-09-06T11:29:00Z">
        <w:r w:rsidRPr="007C1036" w:rsidDel="007C1036">
          <w:rPr>
            <w:rStyle w:val="Hyperlink"/>
          </w:rPr>
          <w:delText>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39" w:author="Otter, Martin" w:date="2019-09-06T11:28:00Z">
        <w:r w:rsidDel="007C1036">
          <w:rPr>
            <w:webHidden/>
          </w:rPr>
          <w:delText>28</w:delText>
        </w:r>
      </w:del>
    </w:p>
    <w:p w14:paraId="7434D210" w14:textId="4BF8AC9F" w:rsidR="00B0099D" w:rsidDel="007C1036" w:rsidRDefault="00B0099D">
      <w:pPr>
        <w:pStyle w:val="TOC3"/>
        <w:rPr>
          <w:del w:id="540" w:author="Otter, Martin" w:date="2019-09-06T11:29:00Z"/>
          <w:rFonts w:asciiTheme="minorHAnsi" w:eastAsiaTheme="minorEastAsia" w:hAnsiTheme="minorHAnsi" w:cstheme="minorBidi"/>
          <w:iCs w:val="0"/>
          <w:spacing w:val="0"/>
          <w:sz w:val="22"/>
          <w:lang w:eastAsia="en-US"/>
        </w:rPr>
      </w:pPr>
      <w:del w:id="541" w:author="Otter, Martin" w:date="2019-09-06T11:29:00Z">
        <w:r w:rsidRPr="007C1036" w:rsidDel="007C1036">
          <w:rPr>
            <w:rStyle w:val="Hyperlink"/>
          </w:rPr>
          <w:delText>2.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n FMU (fmiModelDescription)</w:delText>
        </w:r>
        <w:r w:rsidDel="007C1036">
          <w:rPr>
            <w:webHidden/>
          </w:rPr>
          <w:tab/>
        </w:r>
      </w:del>
      <w:del w:id="542" w:author="Otter, Martin" w:date="2019-09-06T11:28:00Z">
        <w:r w:rsidDel="007C1036">
          <w:rPr>
            <w:webHidden/>
          </w:rPr>
          <w:delText>29</w:delText>
        </w:r>
      </w:del>
    </w:p>
    <w:p w14:paraId="296B98F0" w14:textId="1E0337D7" w:rsidR="00B0099D" w:rsidDel="007C1036" w:rsidRDefault="00B0099D">
      <w:pPr>
        <w:pStyle w:val="TOC3"/>
        <w:rPr>
          <w:del w:id="543" w:author="Otter, Martin" w:date="2019-09-06T11:29:00Z"/>
          <w:rFonts w:asciiTheme="minorHAnsi" w:eastAsiaTheme="minorEastAsia" w:hAnsiTheme="minorHAnsi" w:cstheme="minorBidi"/>
          <w:iCs w:val="0"/>
          <w:spacing w:val="0"/>
          <w:sz w:val="22"/>
          <w:lang w:eastAsia="en-US"/>
        </w:rPr>
      </w:pPr>
      <w:del w:id="544" w:author="Otter, Martin" w:date="2019-09-06T11:29:00Z">
        <w:r w:rsidRPr="007C1036" w:rsidDel="007C1036">
          <w:rPr>
            <w:rStyle w:val="Hyperlink"/>
          </w:rPr>
          <w:delText>2.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Units (UnitDefinitions)</w:delText>
        </w:r>
        <w:r w:rsidDel="007C1036">
          <w:rPr>
            <w:webHidden/>
          </w:rPr>
          <w:tab/>
        </w:r>
      </w:del>
      <w:del w:id="545" w:author="Otter, Martin" w:date="2019-09-06T11:28:00Z">
        <w:r w:rsidDel="007C1036">
          <w:rPr>
            <w:webHidden/>
          </w:rPr>
          <w:delText>34</w:delText>
        </w:r>
      </w:del>
    </w:p>
    <w:p w14:paraId="1FD70309" w14:textId="7C81F20B" w:rsidR="00B0099D" w:rsidDel="007C1036" w:rsidRDefault="00B0099D">
      <w:pPr>
        <w:pStyle w:val="TOC3"/>
        <w:rPr>
          <w:del w:id="546" w:author="Otter, Martin" w:date="2019-09-06T11:29:00Z"/>
          <w:rFonts w:asciiTheme="minorHAnsi" w:eastAsiaTheme="minorEastAsia" w:hAnsiTheme="minorHAnsi" w:cstheme="minorBidi"/>
          <w:iCs w:val="0"/>
          <w:spacing w:val="0"/>
          <w:sz w:val="22"/>
          <w:lang w:eastAsia="en-US"/>
        </w:rPr>
      </w:pPr>
      <w:del w:id="547" w:author="Otter, Martin" w:date="2019-09-06T11:29:00Z">
        <w:r w:rsidRPr="007C1036" w:rsidDel="007C1036">
          <w:rPr>
            <w:rStyle w:val="Hyperlink"/>
          </w:rPr>
          <w:delText>2.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ypes (TypeDefinitions)</w:delText>
        </w:r>
        <w:r w:rsidDel="007C1036">
          <w:rPr>
            <w:webHidden/>
          </w:rPr>
          <w:tab/>
        </w:r>
      </w:del>
      <w:del w:id="548" w:author="Otter, Martin" w:date="2019-09-06T11:28:00Z">
        <w:r w:rsidDel="007C1036">
          <w:rPr>
            <w:webHidden/>
          </w:rPr>
          <w:delText>39</w:delText>
        </w:r>
      </w:del>
    </w:p>
    <w:p w14:paraId="169C2D90" w14:textId="202F8004" w:rsidR="00B0099D" w:rsidDel="007C1036" w:rsidRDefault="00B0099D">
      <w:pPr>
        <w:pStyle w:val="TOC3"/>
        <w:rPr>
          <w:del w:id="549" w:author="Otter, Martin" w:date="2019-09-06T11:29:00Z"/>
          <w:rFonts w:asciiTheme="minorHAnsi" w:eastAsiaTheme="minorEastAsia" w:hAnsiTheme="minorHAnsi" w:cstheme="minorBidi"/>
          <w:iCs w:val="0"/>
          <w:spacing w:val="0"/>
          <w:sz w:val="22"/>
          <w:lang w:eastAsia="en-US"/>
        </w:rPr>
      </w:pPr>
      <w:del w:id="550" w:author="Otter, Martin" w:date="2019-09-06T11:29:00Z">
        <w:r w:rsidRPr="007C1036" w:rsidDel="007C1036">
          <w:rPr>
            <w:rStyle w:val="Hyperlink"/>
          </w:rPr>
          <w:delText>2.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Log Categories (LogCategories)</w:delText>
        </w:r>
        <w:r w:rsidDel="007C1036">
          <w:rPr>
            <w:webHidden/>
          </w:rPr>
          <w:tab/>
        </w:r>
      </w:del>
      <w:del w:id="551" w:author="Otter, Martin" w:date="2019-09-06T11:28:00Z">
        <w:r w:rsidDel="007C1036">
          <w:rPr>
            <w:webHidden/>
          </w:rPr>
          <w:delText>43</w:delText>
        </w:r>
      </w:del>
    </w:p>
    <w:p w14:paraId="008CB71F" w14:textId="594EE235" w:rsidR="00B0099D" w:rsidDel="007C1036" w:rsidRDefault="00B0099D">
      <w:pPr>
        <w:pStyle w:val="TOC3"/>
        <w:rPr>
          <w:del w:id="552" w:author="Otter, Martin" w:date="2019-09-06T11:29:00Z"/>
          <w:rFonts w:asciiTheme="minorHAnsi" w:eastAsiaTheme="minorEastAsia" w:hAnsiTheme="minorHAnsi" w:cstheme="minorBidi"/>
          <w:iCs w:val="0"/>
          <w:spacing w:val="0"/>
          <w:sz w:val="22"/>
          <w:lang w:eastAsia="en-US"/>
        </w:rPr>
      </w:pPr>
      <w:del w:id="553" w:author="Otter, Martin" w:date="2019-09-06T11:29:00Z">
        <w:r w:rsidRPr="007C1036" w:rsidDel="007C1036">
          <w:rPr>
            <w:rStyle w:val="Hyperlink"/>
          </w:rPr>
          <w:delText>2.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a Default Experiment (DefaultExperiment)</w:delText>
        </w:r>
        <w:r w:rsidDel="007C1036">
          <w:rPr>
            <w:webHidden/>
          </w:rPr>
          <w:tab/>
        </w:r>
      </w:del>
      <w:del w:id="554" w:author="Otter, Martin" w:date="2019-09-06T11:28:00Z">
        <w:r w:rsidDel="007C1036">
          <w:rPr>
            <w:webHidden/>
          </w:rPr>
          <w:delText>44</w:delText>
        </w:r>
      </w:del>
    </w:p>
    <w:p w14:paraId="3159D084" w14:textId="4248F368" w:rsidR="00B0099D" w:rsidDel="007C1036" w:rsidRDefault="00B0099D">
      <w:pPr>
        <w:pStyle w:val="TOC3"/>
        <w:rPr>
          <w:del w:id="555" w:author="Otter, Martin" w:date="2019-09-06T11:29:00Z"/>
          <w:rFonts w:asciiTheme="minorHAnsi" w:eastAsiaTheme="minorEastAsia" w:hAnsiTheme="minorHAnsi" w:cstheme="minorBidi"/>
          <w:iCs w:val="0"/>
          <w:spacing w:val="0"/>
          <w:sz w:val="22"/>
          <w:lang w:eastAsia="en-US"/>
        </w:rPr>
      </w:pPr>
      <w:del w:id="556" w:author="Otter, Martin" w:date="2019-09-06T11:29:00Z">
        <w:r w:rsidRPr="007C1036" w:rsidDel="007C1036">
          <w:rPr>
            <w:rStyle w:val="Hyperlink"/>
          </w:rPr>
          <w:delText>2.2.6</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Vendor Annotations (VendorAnnotations)</w:delText>
        </w:r>
        <w:r w:rsidDel="007C1036">
          <w:rPr>
            <w:webHidden/>
          </w:rPr>
          <w:tab/>
        </w:r>
      </w:del>
      <w:del w:id="557" w:author="Otter, Martin" w:date="2019-09-06T11:28:00Z">
        <w:r w:rsidDel="007C1036">
          <w:rPr>
            <w:webHidden/>
          </w:rPr>
          <w:delText>44</w:delText>
        </w:r>
      </w:del>
    </w:p>
    <w:p w14:paraId="5DA130E5" w14:textId="03AEA2B1" w:rsidR="00B0099D" w:rsidDel="007C1036" w:rsidRDefault="00B0099D">
      <w:pPr>
        <w:pStyle w:val="TOC3"/>
        <w:rPr>
          <w:del w:id="558" w:author="Otter, Martin" w:date="2019-09-06T11:29:00Z"/>
          <w:rFonts w:asciiTheme="minorHAnsi" w:eastAsiaTheme="minorEastAsia" w:hAnsiTheme="minorHAnsi" w:cstheme="minorBidi"/>
          <w:iCs w:val="0"/>
          <w:spacing w:val="0"/>
          <w:sz w:val="22"/>
          <w:lang w:eastAsia="en-US"/>
        </w:rPr>
      </w:pPr>
      <w:del w:id="559" w:author="Otter, Martin" w:date="2019-09-06T11:29:00Z">
        <w:r w:rsidRPr="007C1036" w:rsidDel="007C1036">
          <w:rPr>
            <w:rStyle w:val="Hyperlink"/>
          </w:rPr>
          <w:delText>2.2.7</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Model Variables (ModelVariables)</w:delText>
        </w:r>
        <w:r w:rsidDel="007C1036">
          <w:rPr>
            <w:webHidden/>
          </w:rPr>
          <w:tab/>
        </w:r>
      </w:del>
      <w:del w:id="560" w:author="Otter, Martin" w:date="2019-09-06T11:28:00Z">
        <w:r w:rsidDel="007C1036">
          <w:rPr>
            <w:webHidden/>
          </w:rPr>
          <w:delText>45</w:delText>
        </w:r>
      </w:del>
    </w:p>
    <w:p w14:paraId="0BDD977A" w14:textId="5DA425D5" w:rsidR="00B0099D" w:rsidDel="007C1036" w:rsidRDefault="00B0099D">
      <w:pPr>
        <w:pStyle w:val="TOC3"/>
        <w:rPr>
          <w:del w:id="561" w:author="Otter, Martin" w:date="2019-09-06T11:29:00Z"/>
          <w:rFonts w:asciiTheme="minorHAnsi" w:eastAsiaTheme="minorEastAsia" w:hAnsiTheme="minorHAnsi" w:cstheme="minorBidi"/>
          <w:iCs w:val="0"/>
          <w:spacing w:val="0"/>
          <w:sz w:val="22"/>
          <w:lang w:eastAsia="en-US"/>
        </w:rPr>
      </w:pPr>
      <w:del w:id="562" w:author="Otter, Martin" w:date="2019-09-06T11:29:00Z">
        <w:r w:rsidRPr="007C1036" w:rsidDel="007C1036">
          <w:rPr>
            <w:rStyle w:val="Hyperlink"/>
          </w:rPr>
          <w:delText>2.2.8</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Definition of the Model Structure (ModelStructure)</w:delText>
        </w:r>
        <w:r w:rsidDel="007C1036">
          <w:rPr>
            <w:webHidden/>
          </w:rPr>
          <w:tab/>
        </w:r>
      </w:del>
      <w:del w:id="563" w:author="Otter, Martin" w:date="2019-09-06T11:28:00Z">
        <w:r w:rsidDel="007C1036">
          <w:rPr>
            <w:webHidden/>
          </w:rPr>
          <w:delText>59</w:delText>
        </w:r>
      </w:del>
    </w:p>
    <w:p w14:paraId="4F08C9C2" w14:textId="7D4C4BCB" w:rsidR="00B0099D" w:rsidDel="007C1036" w:rsidRDefault="00B0099D">
      <w:pPr>
        <w:pStyle w:val="TOC3"/>
        <w:rPr>
          <w:del w:id="564" w:author="Otter, Martin" w:date="2019-09-06T11:29:00Z"/>
          <w:rFonts w:asciiTheme="minorHAnsi" w:eastAsiaTheme="minorEastAsia" w:hAnsiTheme="minorHAnsi" w:cstheme="minorBidi"/>
          <w:iCs w:val="0"/>
          <w:spacing w:val="0"/>
          <w:sz w:val="22"/>
          <w:lang w:eastAsia="en-US"/>
        </w:rPr>
      </w:pPr>
      <w:del w:id="565" w:author="Otter, Martin" w:date="2019-09-06T11:29:00Z">
        <w:r w:rsidRPr="007C1036" w:rsidDel="007C1036">
          <w:rPr>
            <w:rStyle w:val="Hyperlink"/>
          </w:rPr>
          <w:delText>2.2.9</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ariable Naming Conventions (variableNamingConvention)</w:delText>
        </w:r>
        <w:r w:rsidDel="007C1036">
          <w:rPr>
            <w:webHidden/>
          </w:rPr>
          <w:tab/>
        </w:r>
      </w:del>
      <w:del w:id="566" w:author="Otter, Martin" w:date="2019-09-06T11:28:00Z">
        <w:r w:rsidDel="007C1036">
          <w:rPr>
            <w:webHidden/>
          </w:rPr>
          <w:delText>69</w:delText>
        </w:r>
      </w:del>
    </w:p>
    <w:p w14:paraId="1F30F849" w14:textId="7304AEC4" w:rsidR="00B0099D" w:rsidDel="007C1036" w:rsidRDefault="00B0099D">
      <w:pPr>
        <w:pStyle w:val="TOC2"/>
        <w:rPr>
          <w:del w:id="567" w:author="Otter, Martin" w:date="2019-09-06T11:29:00Z"/>
          <w:rFonts w:asciiTheme="minorHAnsi" w:eastAsiaTheme="minorEastAsia" w:hAnsiTheme="minorHAnsi" w:cstheme="minorBidi"/>
          <w:iCs w:val="0"/>
          <w:spacing w:val="0"/>
          <w:sz w:val="22"/>
          <w:lang w:eastAsia="en-US"/>
        </w:rPr>
      </w:pPr>
      <w:del w:id="568" w:author="Otter, Martin" w:date="2019-09-06T11:29:00Z">
        <w:r w:rsidRPr="007C1036" w:rsidDel="007C1036">
          <w:rPr>
            <w:rStyle w:val="Hyperlink"/>
          </w:rPr>
          <w:delText>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U Distribution</w:delText>
        </w:r>
        <w:r w:rsidDel="007C1036">
          <w:rPr>
            <w:webHidden/>
          </w:rPr>
          <w:tab/>
        </w:r>
      </w:del>
      <w:del w:id="569" w:author="Otter, Martin" w:date="2019-09-06T11:28:00Z">
        <w:r w:rsidDel="007C1036">
          <w:rPr>
            <w:webHidden/>
          </w:rPr>
          <w:delText>71</w:delText>
        </w:r>
      </w:del>
    </w:p>
    <w:p w14:paraId="34B1D612" w14:textId="15B1975B" w:rsidR="00B0099D" w:rsidDel="007C1036" w:rsidRDefault="00B0099D">
      <w:pPr>
        <w:pStyle w:val="TOC1"/>
        <w:rPr>
          <w:del w:id="570" w:author="Otter, Martin" w:date="2019-09-06T11:29:00Z"/>
          <w:rFonts w:asciiTheme="minorHAnsi" w:eastAsiaTheme="minorEastAsia" w:hAnsiTheme="minorHAnsi" w:cstheme="minorBidi"/>
          <w:b w:val="0"/>
          <w:bCs w:val="0"/>
          <w:spacing w:val="0"/>
          <w:szCs w:val="22"/>
          <w:lang w:eastAsia="en-US"/>
        </w:rPr>
      </w:pPr>
      <w:del w:id="571" w:author="Otter, Martin" w:date="2019-09-06T11:29:00Z">
        <w:r w:rsidRPr="007C1036" w:rsidDel="007C1036">
          <w:rPr>
            <w:rStyle w:val="Hyperlink"/>
          </w:rPr>
          <w:delText>3.</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Model Exchange</w:delText>
        </w:r>
        <w:r w:rsidDel="007C1036">
          <w:rPr>
            <w:webHidden/>
          </w:rPr>
          <w:tab/>
        </w:r>
      </w:del>
      <w:del w:id="572" w:author="Otter, Martin" w:date="2019-09-06T11:28:00Z">
        <w:r w:rsidDel="007C1036">
          <w:rPr>
            <w:webHidden/>
          </w:rPr>
          <w:delText>75</w:delText>
        </w:r>
      </w:del>
    </w:p>
    <w:p w14:paraId="256E4A4E" w14:textId="5908452A" w:rsidR="00B0099D" w:rsidDel="007C1036" w:rsidRDefault="00B0099D">
      <w:pPr>
        <w:pStyle w:val="TOC2"/>
        <w:rPr>
          <w:del w:id="573" w:author="Otter, Martin" w:date="2019-09-06T11:29:00Z"/>
          <w:rFonts w:asciiTheme="minorHAnsi" w:eastAsiaTheme="minorEastAsia" w:hAnsiTheme="minorHAnsi" w:cstheme="minorBidi"/>
          <w:iCs w:val="0"/>
          <w:spacing w:val="0"/>
          <w:sz w:val="22"/>
          <w:lang w:eastAsia="en-US"/>
        </w:rPr>
      </w:pPr>
      <w:del w:id="574" w:author="Otter, Martin" w:date="2019-09-06T11:29:00Z">
        <w:r w:rsidRPr="007C1036" w:rsidDel="007C1036">
          <w:rPr>
            <w:rStyle w:val="Hyperlink"/>
          </w:rPr>
          <w:delText>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575" w:author="Otter, Martin" w:date="2019-09-06T11:28:00Z">
        <w:r w:rsidDel="007C1036">
          <w:rPr>
            <w:webHidden/>
          </w:rPr>
          <w:delText>76</w:delText>
        </w:r>
      </w:del>
    </w:p>
    <w:p w14:paraId="13255D0B" w14:textId="2D52448F" w:rsidR="00B0099D" w:rsidDel="007C1036" w:rsidRDefault="00B0099D">
      <w:pPr>
        <w:pStyle w:val="TOC2"/>
        <w:rPr>
          <w:del w:id="576" w:author="Otter, Martin" w:date="2019-09-06T11:29:00Z"/>
          <w:rFonts w:asciiTheme="minorHAnsi" w:eastAsiaTheme="minorEastAsia" w:hAnsiTheme="minorHAnsi" w:cstheme="minorBidi"/>
          <w:iCs w:val="0"/>
          <w:spacing w:val="0"/>
          <w:sz w:val="22"/>
          <w:lang w:eastAsia="en-US"/>
        </w:rPr>
      </w:pPr>
      <w:del w:id="577" w:author="Otter, Martin" w:date="2019-09-06T11:29:00Z">
        <w:r w:rsidRPr="007C1036" w:rsidDel="007C1036">
          <w:rPr>
            <w:rStyle w:val="Hyperlink"/>
          </w:rPr>
          <w:delText>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578" w:author="Otter, Martin" w:date="2019-09-06T11:28:00Z">
        <w:r w:rsidDel="007C1036">
          <w:rPr>
            <w:webHidden/>
          </w:rPr>
          <w:delText>86</w:delText>
        </w:r>
      </w:del>
    </w:p>
    <w:p w14:paraId="1B6F2625" w14:textId="481CF5CB" w:rsidR="00B0099D" w:rsidDel="007C1036" w:rsidRDefault="00B0099D">
      <w:pPr>
        <w:pStyle w:val="TOC3"/>
        <w:rPr>
          <w:del w:id="579" w:author="Otter, Martin" w:date="2019-09-06T11:29:00Z"/>
          <w:rFonts w:asciiTheme="minorHAnsi" w:eastAsiaTheme="minorEastAsia" w:hAnsiTheme="minorHAnsi" w:cstheme="minorBidi"/>
          <w:iCs w:val="0"/>
          <w:spacing w:val="0"/>
          <w:sz w:val="22"/>
          <w:lang w:eastAsia="en-US"/>
        </w:rPr>
      </w:pPr>
      <w:del w:id="580" w:author="Otter, Martin" w:date="2019-09-06T11:29:00Z">
        <w:r w:rsidRPr="007C1036" w:rsidDel="007C1036">
          <w:rPr>
            <w:rStyle w:val="Hyperlink"/>
          </w:rPr>
          <w:delText>3.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roviding Independent Variables and Re-initialization of Caching</w:delText>
        </w:r>
        <w:r w:rsidDel="007C1036">
          <w:rPr>
            <w:webHidden/>
          </w:rPr>
          <w:tab/>
        </w:r>
      </w:del>
      <w:del w:id="581" w:author="Otter, Martin" w:date="2019-09-06T11:28:00Z">
        <w:r w:rsidDel="007C1036">
          <w:rPr>
            <w:webHidden/>
          </w:rPr>
          <w:delText>86</w:delText>
        </w:r>
      </w:del>
    </w:p>
    <w:p w14:paraId="1217274C" w14:textId="1A0E5067" w:rsidR="00B0099D" w:rsidDel="007C1036" w:rsidRDefault="00B0099D">
      <w:pPr>
        <w:pStyle w:val="TOC3"/>
        <w:rPr>
          <w:del w:id="582" w:author="Otter, Martin" w:date="2019-09-06T11:29:00Z"/>
          <w:rFonts w:asciiTheme="minorHAnsi" w:eastAsiaTheme="minorEastAsia" w:hAnsiTheme="minorHAnsi" w:cstheme="minorBidi"/>
          <w:iCs w:val="0"/>
          <w:spacing w:val="0"/>
          <w:sz w:val="22"/>
          <w:lang w:eastAsia="en-US"/>
        </w:rPr>
      </w:pPr>
      <w:del w:id="583" w:author="Otter, Martin" w:date="2019-09-06T11:29:00Z">
        <w:r w:rsidRPr="007C1036" w:rsidDel="007C1036">
          <w:rPr>
            <w:rStyle w:val="Hyperlink"/>
          </w:rPr>
          <w:delText>3.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valuation of Model Equations</w:delText>
        </w:r>
        <w:r w:rsidDel="007C1036">
          <w:rPr>
            <w:webHidden/>
          </w:rPr>
          <w:tab/>
        </w:r>
      </w:del>
      <w:del w:id="584" w:author="Otter, Martin" w:date="2019-09-06T11:28:00Z">
        <w:r w:rsidDel="007C1036">
          <w:rPr>
            <w:webHidden/>
          </w:rPr>
          <w:delText>87</w:delText>
        </w:r>
      </w:del>
    </w:p>
    <w:p w14:paraId="1D4B3786" w14:textId="322F4939" w:rsidR="00B0099D" w:rsidDel="007C1036" w:rsidRDefault="00B0099D">
      <w:pPr>
        <w:pStyle w:val="TOC3"/>
        <w:rPr>
          <w:del w:id="585" w:author="Otter, Martin" w:date="2019-09-06T11:29:00Z"/>
          <w:rFonts w:asciiTheme="minorHAnsi" w:eastAsiaTheme="minorEastAsia" w:hAnsiTheme="minorHAnsi" w:cstheme="minorBidi"/>
          <w:iCs w:val="0"/>
          <w:spacing w:val="0"/>
          <w:sz w:val="22"/>
          <w:lang w:eastAsia="en-US"/>
        </w:rPr>
      </w:pPr>
      <w:del w:id="586" w:author="Otter, Martin" w:date="2019-09-06T11:29:00Z">
        <w:r w:rsidRPr="007C1036" w:rsidDel="007C1036">
          <w:rPr>
            <w:rStyle w:val="Hyperlink"/>
          </w:rPr>
          <w:delText>3.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w:delText>
        </w:r>
        <w:r w:rsidDel="007C1036">
          <w:rPr>
            <w:webHidden/>
          </w:rPr>
          <w:tab/>
        </w:r>
      </w:del>
      <w:del w:id="587" w:author="Otter, Martin" w:date="2019-09-06T11:28:00Z">
        <w:r w:rsidDel="007C1036">
          <w:rPr>
            <w:webHidden/>
          </w:rPr>
          <w:delText>90</w:delText>
        </w:r>
      </w:del>
    </w:p>
    <w:p w14:paraId="699DC9E6" w14:textId="5B18E653" w:rsidR="00B0099D" w:rsidDel="007C1036" w:rsidRDefault="00B0099D">
      <w:pPr>
        <w:pStyle w:val="TOC3"/>
        <w:rPr>
          <w:del w:id="588" w:author="Otter, Martin" w:date="2019-09-06T11:29:00Z"/>
          <w:rFonts w:asciiTheme="minorHAnsi" w:eastAsiaTheme="minorEastAsia" w:hAnsiTheme="minorHAnsi" w:cstheme="minorBidi"/>
          <w:iCs w:val="0"/>
          <w:spacing w:val="0"/>
          <w:sz w:val="22"/>
          <w:lang w:eastAsia="en-US"/>
        </w:rPr>
      </w:pPr>
      <w:del w:id="589" w:author="Otter, Martin" w:date="2019-09-06T11:29:00Z">
        <w:r w:rsidRPr="007C1036" w:rsidDel="007C1036">
          <w:rPr>
            <w:rStyle w:val="Hyperlink"/>
          </w:rPr>
          <w:delText>3.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590" w:author="Otter, Martin" w:date="2019-09-06T11:28:00Z">
        <w:r w:rsidDel="007C1036">
          <w:rPr>
            <w:webHidden/>
          </w:rPr>
          <w:delText>94</w:delText>
        </w:r>
      </w:del>
    </w:p>
    <w:p w14:paraId="65575B90" w14:textId="6548D717" w:rsidR="00B0099D" w:rsidDel="007C1036" w:rsidRDefault="00B0099D">
      <w:pPr>
        <w:pStyle w:val="TOC2"/>
        <w:rPr>
          <w:del w:id="591" w:author="Otter, Martin" w:date="2019-09-06T11:29:00Z"/>
          <w:rFonts w:asciiTheme="minorHAnsi" w:eastAsiaTheme="minorEastAsia" w:hAnsiTheme="minorHAnsi" w:cstheme="minorBidi"/>
          <w:iCs w:val="0"/>
          <w:spacing w:val="0"/>
          <w:sz w:val="22"/>
          <w:lang w:eastAsia="en-US"/>
        </w:rPr>
      </w:pPr>
      <w:del w:id="592" w:author="Otter, Martin" w:date="2019-09-06T11:29:00Z">
        <w:r w:rsidRPr="007C1036" w:rsidDel="007C1036">
          <w:rPr>
            <w:rStyle w:val="Hyperlink"/>
          </w:rPr>
          <w:delText>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593" w:author="Otter, Martin" w:date="2019-09-06T11:28:00Z">
        <w:r w:rsidDel="007C1036">
          <w:rPr>
            <w:webHidden/>
          </w:rPr>
          <w:delText>97</w:delText>
        </w:r>
      </w:del>
    </w:p>
    <w:p w14:paraId="63608970" w14:textId="36707E80" w:rsidR="00B0099D" w:rsidDel="007C1036" w:rsidRDefault="00B0099D">
      <w:pPr>
        <w:pStyle w:val="TOC3"/>
        <w:rPr>
          <w:del w:id="594" w:author="Otter, Martin" w:date="2019-09-06T11:29:00Z"/>
          <w:rFonts w:asciiTheme="minorHAnsi" w:eastAsiaTheme="minorEastAsia" w:hAnsiTheme="minorHAnsi" w:cstheme="minorBidi"/>
          <w:iCs w:val="0"/>
          <w:spacing w:val="0"/>
          <w:sz w:val="22"/>
          <w:lang w:eastAsia="en-US"/>
        </w:rPr>
      </w:pPr>
      <w:del w:id="595" w:author="Otter, Martin" w:date="2019-09-06T11:29:00Z">
        <w:r w:rsidRPr="007C1036" w:rsidDel="007C1036">
          <w:rPr>
            <w:rStyle w:val="Hyperlink"/>
          </w:rPr>
          <w:delText>3.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odel Exchange FMU (ModelExchange)</w:delText>
        </w:r>
        <w:r w:rsidDel="007C1036">
          <w:rPr>
            <w:webHidden/>
          </w:rPr>
          <w:tab/>
        </w:r>
      </w:del>
      <w:del w:id="596" w:author="Otter, Martin" w:date="2019-09-06T11:28:00Z">
        <w:r w:rsidDel="007C1036">
          <w:rPr>
            <w:webHidden/>
          </w:rPr>
          <w:delText>98</w:delText>
        </w:r>
      </w:del>
    </w:p>
    <w:p w14:paraId="09857DA2" w14:textId="14B1B29E" w:rsidR="00B0099D" w:rsidDel="007C1036" w:rsidRDefault="00B0099D">
      <w:pPr>
        <w:pStyle w:val="TOC3"/>
        <w:rPr>
          <w:del w:id="597" w:author="Otter, Martin" w:date="2019-09-06T11:29:00Z"/>
          <w:rFonts w:asciiTheme="minorHAnsi" w:eastAsiaTheme="minorEastAsia" w:hAnsiTheme="minorHAnsi" w:cstheme="minorBidi"/>
          <w:iCs w:val="0"/>
          <w:spacing w:val="0"/>
          <w:sz w:val="22"/>
          <w:lang w:eastAsia="en-US"/>
        </w:rPr>
      </w:pPr>
      <w:del w:id="598" w:author="Otter, Martin" w:date="2019-09-06T11:29:00Z">
        <w:r w:rsidRPr="007C1036" w:rsidDel="007C1036">
          <w:rPr>
            <w:rStyle w:val="Hyperlink"/>
          </w:rPr>
          <w:delText>3.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599" w:author="Otter, Martin" w:date="2019-09-06T11:28:00Z">
        <w:r w:rsidDel="007C1036">
          <w:rPr>
            <w:webHidden/>
          </w:rPr>
          <w:delText>100</w:delText>
        </w:r>
      </w:del>
    </w:p>
    <w:p w14:paraId="61317190" w14:textId="001E2122" w:rsidR="00B0099D" w:rsidDel="007C1036" w:rsidRDefault="00B0099D">
      <w:pPr>
        <w:pStyle w:val="TOC1"/>
        <w:rPr>
          <w:del w:id="600" w:author="Otter, Martin" w:date="2019-09-06T11:29:00Z"/>
          <w:rFonts w:asciiTheme="minorHAnsi" w:eastAsiaTheme="minorEastAsia" w:hAnsiTheme="minorHAnsi" w:cstheme="minorBidi"/>
          <w:b w:val="0"/>
          <w:bCs w:val="0"/>
          <w:spacing w:val="0"/>
          <w:szCs w:val="22"/>
          <w:lang w:eastAsia="en-US"/>
        </w:rPr>
      </w:pPr>
      <w:del w:id="601" w:author="Otter, Martin" w:date="2019-09-06T11:29:00Z">
        <w:r w:rsidRPr="007C1036" w:rsidDel="007C1036">
          <w:rPr>
            <w:rStyle w:val="Hyperlink"/>
          </w:rPr>
          <w:delText>4.</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for Co</w:delText>
        </w:r>
        <w:r w:rsidRPr="007C1036" w:rsidDel="007C1036">
          <w:rPr>
            <w:rStyle w:val="Hyperlink"/>
          </w:rPr>
          <w:noBreakHyphen/>
          <w:delText>Simulation</w:delText>
        </w:r>
        <w:r w:rsidDel="007C1036">
          <w:rPr>
            <w:webHidden/>
          </w:rPr>
          <w:tab/>
        </w:r>
      </w:del>
      <w:del w:id="602" w:author="Otter, Martin" w:date="2019-09-06T11:28:00Z">
        <w:r w:rsidDel="007C1036">
          <w:rPr>
            <w:webHidden/>
          </w:rPr>
          <w:delText>102</w:delText>
        </w:r>
      </w:del>
    </w:p>
    <w:p w14:paraId="40DE869E" w14:textId="1EE9BEA4" w:rsidR="00B0099D" w:rsidDel="007C1036" w:rsidRDefault="00B0099D">
      <w:pPr>
        <w:pStyle w:val="TOC2"/>
        <w:rPr>
          <w:del w:id="603" w:author="Otter, Martin" w:date="2019-09-06T11:29:00Z"/>
          <w:rFonts w:asciiTheme="minorHAnsi" w:eastAsiaTheme="minorEastAsia" w:hAnsiTheme="minorHAnsi" w:cstheme="minorBidi"/>
          <w:iCs w:val="0"/>
          <w:spacing w:val="0"/>
          <w:sz w:val="22"/>
          <w:lang w:eastAsia="en-US"/>
        </w:rPr>
      </w:pPr>
      <w:del w:id="604" w:author="Otter, Martin" w:date="2019-09-06T11:29:00Z">
        <w:r w:rsidRPr="007C1036" w:rsidDel="007C1036">
          <w:rPr>
            <w:rStyle w:val="Hyperlink"/>
          </w:rPr>
          <w:delText>4.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Description</w:delText>
        </w:r>
        <w:r w:rsidDel="007C1036">
          <w:rPr>
            <w:webHidden/>
          </w:rPr>
          <w:tab/>
        </w:r>
      </w:del>
      <w:del w:id="605" w:author="Otter, Martin" w:date="2019-09-06T11:28:00Z">
        <w:r w:rsidDel="007C1036">
          <w:rPr>
            <w:webHidden/>
          </w:rPr>
          <w:delText>103</w:delText>
        </w:r>
      </w:del>
    </w:p>
    <w:p w14:paraId="33DF250E" w14:textId="08435048" w:rsidR="00B0099D" w:rsidDel="007C1036" w:rsidRDefault="00B0099D">
      <w:pPr>
        <w:pStyle w:val="TOC3"/>
        <w:rPr>
          <w:del w:id="606" w:author="Otter, Martin" w:date="2019-09-06T11:29:00Z"/>
          <w:rFonts w:asciiTheme="minorHAnsi" w:eastAsiaTheme="minorEastAsia" w:hAnsiTheme="minorHAnsi" w:cstheme="minorBidi"/>
          <w:iCs w:val="0"/>
          <w:spacing w:val="0"/>
          <w:sz w:val="22"/>
          <w:lang w:eastAsia="en-US"/>
        </w:rPr>
      </w:pPr>
      <w:del w:id="607" w:author="Otter, Martin" w:date="2019-09-06T11:29:00Z">
        <w:r w:rsidRPr="007C1036" w:rsidDel="007C1036">
          <w:rPr>
            <w:rStyle w:val="Hyperlink"/>
          </w:rPr>
          <w:delText>4.1.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Basics</w:delText>
        </w:r>
        <w:r w:rsidDel="007C1036">
          <w:rPr>
            <w:webHidden/>
          </w:rPr>
          <w:tab/>
        </w:r>
      </w:del>
      <w:del w:id="608" w:author="Otter, Martin" w:date="2019-09-06T11:28:00Z">
        <w:r w:rsidDel="007C1036">
          <w:rPr>
            <w:webHidden/>
          </w:rPr>
          <w:delText>103</w:delText>
        </w:r>
      </w:del>
    </w:p>
    <w:p w14:paraId="129D52C5" w14:textId="196B8C96" w:rsidR="00B0099D" w:rsidDel="007C1036" w:rsidRDefault="00B0099D">
      <w:pPr>
        <w:pStyle w:val="TOC3"/>
        <w:rPr>
          <w:del w:id="609" w:author="Otter, Martin" w:date="2019-09-06T11:29:00Z"/>
          <w:rFonts w:asciiTheme="minorHAnsi" w:eastAsiaTheme="minorEastAsia" w:hAnsiTheme="minorHAnsi" w:cstheme="minorBidi"/>
          <w:iCs w:val="0"/>
          <w:spacing w:val="0"/>
          <w:sz w:val="22"/>
          <w:lang w:eastAsia="en-US"/>
        </w:rPr>
      </w:pPr>
      <w:del w:id="610" w:author="Otter, Martin" w:date="2019-09-06T11:29:00Z">
        <w:r w:rsidRPr="007C1036" w:rsidDel="007C1036">
          <w:rPr>
            <w:rStyle w:val="Hyperlink"/>
          </w:rPr>
          <w:delText>4.1.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thematical Model</w:delText>
        </w:r>
        <w:r w:rsidDel="007C1036">
          <w:rPr>
            <w:webHidden/>
          </w:rPr>
          <w:tab/>
        </w:r>
      </w:del>
      <w:del w:id="611" w:author="Otter, Martin" w:date="2019-09-06T11:28:00Z">
        <w:r w:rsidDel="007C1036">
          <w:rPr>
            <w:webHidden/>
          </w:rPr>
          <w:delText>105</w:delText>
        </w:r>
      </w:del>
    </w:p>
    <w:p w14:paraId="387D0A63" w14:textId="4DFD1355" w:rsidR="00B0099D" w:rsidDel="007C1036" w:rsidRDefault="00B0099D">
      <w:pPr>
        <w:pStyle w:val="TOC2"/>
        <w:rPr>
          <w:del w:id="612" w:author="Otter, Martin" w:date="2019-09-06T11:29:00Z"/>
          <w:rFonts w:asciiTheme="minorHAnsi" w:eastAsiaTheme="minorEastAsia" w:hAnsiTheme="minorHAnsi" w:cstheme="minorBidi"/>
          <w:iCs w:val="0"/>
          <w:spacing w:val="0"/>
          <w:sz w:val="22"/>
          <w:lang w:eastAsia="en-US"/>
        </w:rPr>
      </w:pPr>
      <w:del w:id="613" w:author="Otter, Martin" w:date="2019-09-06T11:29:00Z">
        <w:r w:rsidRPr="007C1036" w:rsidDel="007C1036">
          <w:rPr>
            <w:rStyle w:val="Hyperlink"/>
          </w:rPr>
          <w:delText>4.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Application Programming Interface</w:delText>
        </w:r>
        <w:r w:rsidDel="007C1036">
          <w:rPr>
            <w:webHidden/>
          </w:rPr>
          <w:tab/>
        </w:r>
      </w:del>
      <w:del w:id="614" w:author="Otter, Martin" w:date="2019-09-06T11:28:00Z">
        <w:r w:rsidDel="007C1036">
          <w:rPr>
            <w:webHidden/>
          </w:rPr>
          <w:delText>108</w:delText>
        </w:r>
      </w:del>
    </w:p>
    <w:p w14:paraId="300441FF" w14:textId="00DB909B" w:rsidR="00B0099D" w:rsidDel="007C1036" w:rsidRDefault="00B0099D">
      <w:pPr>
        <w:pStyle w:val="TOC3"/>
        <w:rPr>
          <w:del w:id="615" w:author="Otter, Martin" w:date="2019-09-06T11:29:00Z"/>
          <w:rFonts w:asciiTheme="minorHAnsi" w:eastAsiaTheme="minorEastAsia" w:hAnsiTheme="minorHAnsi" w:cstheme="minorBidi"/>
          <w:iCs w:val="0"/>
          <w:spacing w:val="0"/>
          <w:sz w:val="22"/>
          <w:lang w:eastAsia="en-US"/>
        </w:rPr>
      </w:pPr>
      <w:del w:id="616" w:author="Otter, Martin" w:date="2019-09-06T11:29:00Z">
        <w:r w:rsidRPr="007C1036" w:rsidDel="007C1036">
          <w:rPr>
            <w:rStyle w:val="Hyperlink"/>
          </w:rPr>
          <w:delText>4.2.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Transfer of Input / Output Values and Parameters</w:delText>
        </w:r>
        <w:r w:rsidDel="007C1036">
          <w:rPr>
            <w:webHidden/>
          </w:rPr>
          <w:tab/>
        </w:r>
      </w:del>
      <w:del w:id="617" w:author="Otter, Martin" w:date="2019-09-06T11:28:00Z">
        <w:r w:rsidDel="007C1036">
          <w:rPr>
            <w:webHidden/>
          </w:rPr>
          <w:delText>108</w:delText>
        </w:r>
      </w:del>
    </w:p>
    <w:p w14:paraId="2E6498CC" w14:textId="02472CEE" w:rsidR="00B0099D" w:rsidDel="007C1036" w:rsidRDefault="00B0099D">
      <w:pPr>
        <w:pStyle w:val="TOC3"/>
        <w:rPr>
          <w:del w:id="618" w:author="Otter, Martin" w:date="2019-09-06T11:29:00Z"/>
          <w:rFonts w:asciiTheme="minorHAnsi" w:eastAsiaTheme="minorEastAsia" w:hAnsiTheme="minorHAnsi" w:cstheme="minorBidi"/>
          <w:iCs w:val="0"/>
          <w:spacing w:val="0"/>
          <w:sz w:val="22"/>
          <w:lang w:eastAsia="en-US"/>
        </w:rPr>
      </w:pPr>
      <w:del w:id="619" w:author="Otter, Martin" w:date="2019-09-06T11:29:00Z">
        <w:r w:rsidRPr="007C1036" w:rsidDel="007C1036">
          <w:rPr>
            <w:rStyle w:val="Hyperlink"/>
          </w:rPr>
          <w:delText>4.2.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mputation</w:delText>
        </w:r>
        <w:r w:rsidDel="007C1036">
          <w:rPr>
            <w:webHidden/>
          </w:rPr>
          <w:tab/>
        </w:r>
      </w:del>
      <w:del w:id="620" w:author="Otter, Martin" w:date="2019-09-06T11:28:00Z">
        <w:r w:rsidDel="007C1036">
          <w:rPr>
            <w:webHidden/>
          </w:rPr>
          <w:delText>109</w:delText>
        </w:r>
      </w:del>
    </w:p>
    <w:p w14:paraId="644696AF" w14:textId="7F9356CA" w:rsidR="00B0099D" w:rsidDel="007C1036" w:rsidRDefault="00B0099D">
      <w:pPr>
        <w:pStyle w:val="TOC3"/>
        <w:rPr>
          <w:del w:id="621" w:author="Otter, Martin" w:date="2019-09-06T11:29:00Z"/>
          <w:rFonts w:asciiTheme="minorHAnsi" w:eastAsiaTheme="minorEastAsia" w:hAnsiTheme="minorHAnsi" w:cstheme="minorBidi"/>
          <w:iCs w:val="0"/>
          <w:spacing w:val="0"/>
          <w:sz w:val="22"/>
          <w:lang w:eastAsia="en-US"/>
        </w:rPr>
      </w:pPr>
      <w:del w:id="622" w:author="Otter, Martin" w:date="2019-09-06T11:29:00Z">
        <w:r w:rsidRPr="007C1036" w:rsidDel="007C1036">
          <w:rPr>
            <w:rStyle w:val="Hyperlink"/>
          </w:rPr>
          <w:delText>4.2.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Retrieving Status Information from the Slave</w:delText>
        </w:r>
        <w:r w:rsidDel="007C1036">
          <w:rPr>
            <w:webHidden/>
          </w:rPr>
          <w:tab/>
        </w:r>
      </w:del>
      <w:del w:id="623" w:author="Otter, Martin" w:date="2019-09-06T11:28:00Z">
        <w:r w:rsidDel="007C1036">
          <w:rPr>
            <w:webHidden/>
          </w:rPr>
          <w:delText>112</w:delText>
        </w:r>
      </w:del>
    </w:p>
    <w:p w14:paraId="030FA9D8" w14:textId="52756ECA" w:rsidR="00B0099D" w:rsidDel="007C1036" w:rsidRDefault="00B0099D">
      <w:pPr>
        <w:pStyle w:val="TOC3"/>
        <w:rPr>
          <w:del w:id="624" w:author="Otter, Martin" w:date="2019-09-06T11:29:00Z"/>
          <w:rFonts w:asciiTheme="minorHAnsi" w:eastAsiaTheme="minorEastAsia" w:hAnsiTheme="minorHAnsi" w:cstheme="minorBidi"/>
          <w:iCs w:val="0"/>
          <w:spacing w:val="0"/>
          <w:sz w:val="22"/>
          <w:lang w:eastAsia="en-US"/>
        </w:rPr>
      </w:pPr>
      <w:del w:id="625" w:author="Otter, Martin" w:date="2019-09-06T11:29:00Z">
        <w:r w:rsidRPr="007C1036" w:rsidDel="007C1036">
          <w:rPr>
            <w:rStyle w:val="Hyperlink"/>
          </w:rPr>
          <w:delText>4.2.4</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State Machine of Calling Sequence from Master to Slave</w:delText>
        </w:r>
        <w:r w:rsidDel="007C1036">
          <w:rPr>
            <w:webHidden/>
          </w:rPr>
          <w:tab/>
        </w:r>
      </w:del>
      <w:del w:id="626" w:author="Otter, Martin" w:date="2019-09-06T11:28:00Z">
        <w:r w:rsidDel="007C1036">
          <w:rPr>
            <w:webHidden/>
          </w:rPr>
          <w:delText>113</w:delText>
        </w:r>
      </w:del>
    </w:p>
    <w:p w14:paraId="0AF37706" w14:textId="7E282002" w:rsidR="00B0099D" w:rsidDel="007C1036" w:rsidRDefault="00B0099D">
      <w:pPr>
        <w:pStyle w:val="TOC3"/>
        <w:rPr>
          <w:del w:id="627" w:author="Otter, Martin" w:date="2019-09-06T11:29:00Z"/>
          <w:rFonts w:asciiTheme="minorHAnsi" w:eastAsiaTheme="minorEastAsia" w:hAnsiTheme="minorHAnsi" w:cstheme="minorBidi"/>
          <w:iCs w:val="0"/>
          <w:spacing w:val="0"/>
          <w:sz w:val="22"/>
          <w:lang w:eastAsia="en-US"/>
        </w:rPr>
      </w:pPr>
      <w:del w:id="628" w:author="Otter, Martin" w:date="2019-09-06T11:29:00Z">
        <w:r w:rsidRPr="007C1036" w:rsidDel="007C1036">
          <w:rPr>
            <w:rStyle w:val="Hyperlink"/>
          </w:rPr>
          <w:delText>4.2.5</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Pseudocode Example</w:delText>
        </w:r>
        <w:r w:rsidDel="007C1036">
          <w:rPr>
            <w:webHidden/>
          </w:rPr>
          <w:tab/>
        </w:r>
      </w:del>
      <w:del w:id="629" w:author="Otter, Martin" w:date="2019-09-06T11:28:00Z">
        <w:r w:rsidDel="007C1036">
          <w:rPr>
            <w:webHidden/>
          </w:rPr>
          <w:delText>116</w:delText>
        </w:r>
      </w:del>
    </w:p>
    <w:p w14:paraId="3929D376" w14:textId="6460EAC1" w:rsidR="00B0099D" w:rsidDel="007C1036" w:rsidRDefault="00B0099D">
      <w:pPr>
        <w:pStyle w:val="TOC2"/>
        <w:rPr>
          <w:del w:id="630" w:author="Otter, Martin" w:date="2019-09-06T11:29:00Z"/>
          <w:rFonts w:asciiTheme="minorHAnsi" w:eastAsiaTheme="minorEastAsia" w:hAnsiTheme="minorHAnsi" w:cstheme="minorBidi"/>
          <w:iCs w:val="0"/>
          <w:spacing w:val="0"/>
          <w:sz w:val="22"/>
          <w:lang w:eastAsia="en-US"/>
        </w:rPr>
      </w:pPr>
      <w:del w:id="631" w:author="Otter, Martin" w:date="2019-09-06T11:29:00Z">
        <w:r w:rsidRPr="007C1036" w:rsidDel="007C1036">
          <w:rPr>
            <w:rStyle w:val="Hyperlink"/>
          </w:rPr>
          <w:delText>4.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FMI Description Schema</w:delText>
        </w:r>
        <w:r w:rsidDel="007C1036">
          <w:rPr>
            <w:webHidden/>
          </w:rPr>
          <w:tab/>
        </w:r>
      </w:del>
      <w:del w:id="632" w:author="Otter, Martin" w:date="2019-09-06T11:28:00Z">
        <w:r w:rsidDel="007C1036">
          <w:rPr>
            <w:webHidden/>
          </w:rPr>
          <w:delText>118</w:delText>
        </w:r>
      </w:del>
    </w:p>
    <w:p w14:paraId="14A21BC5" w14:textId="751ADBE1" w:rsidR="00B0099D" w:rsidDel="007C1036" w:rsidRDefault="00B0099D">
      <w:pPr>
        <w:pStyle w:val="TOC3"/>
        <w:rPr>
          <w:del w:id="633" w:author="Otter, Martin" w:date="2019-09-06T11:29:00Z"/>
          <w:rFonts w:asciiTheme="minorHAnsi" w:eastAsiaTheme="minorEastAsia" w:hAnsiTheme="minorHAnsi" w:cstheme="minorBidi"/>
          <w:iCs w:val="0"/>
          <w:spacing w:val="0"/>
          <w:sz w:val="22"/>
          <w:lang w:eastAsia="en-US"/>
        </w:rPr>
      </w:pPr>
      <w:del w:id="634" w:author="Otter, Martin" w:date="2019-09-06T11:29:00Z">
        <w:r w:rsidRPr="007C1036" w:rsidDel="007C1036">
          <w:rPr>
            <w:rStyle w:val="Hyperlink"/>
          </w:rPr>
          <w:delText>4.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w:delText>
        </w:r>
        <w:r w:rsidRPr="007C1036" w:rsidDel="007C1036">
          <w:rPr>
            <w:rStyle w:val="Hyperlink"/>
          </w:rPr>
          <w:noBreakHyphen/>
          <w:delText>Simulation FMU (CoSimulation)</w:delText>
        </w:r>
        <w:r w:rsidDel="007C1036">
          <w:rPr>
            <w:webHidden/>
          </w:rPr>
          <w:tab/>
        </w:r>
      </w:del>
      <w:del w:id="635" w:author="Otter, Martin" w:date="2019-09-06T11:28:00Z">
        <w:r w:rsidDel="007C1036">
          <w:rPr>
            <w:webHidden/>
          </w:rPr>
          <w:delText>118</w:delText>
        </w:r>
      </w:del>
    </w:p>
    <w:p w14:paraId="2A100AD1" w14:textId="22724AEA" w:rsidR="00B0099D" w:rsidDel="007C1036" w:rsidRDefault="00B0099D">
      <w:pPr>
        <w:pStyle w:val="TOC3"/>
        <w:rPr>
          <w:del w:id="636" w:author="Otter, Martin" w:date="2019-09-06T11:29:00Z"/>
          <w:rFonts w:asciiTheme="minorHAnsi" w:eastAsiaTheme="minorEastAsia" w:hAnsiTheme="minorHAnsi" w:cstheme="minorBidi"/>
          <w:iCs w:val="0"/>
          <w:spacing w:val="0"/>
          <w:sz w:val="22"/>
          <w:lang w:eastAsia="en-US"/>
        </w:rPr>
      </w:pPr>
      <w:del w:id="637" w:author="Otter, Martin" w:date="2019-09-06T11:29:00Z">
        <w:r w:rsidRPr="007C1036" w:rsidDel="007C1036">
          <w:rPr>
            <w:rStyle w:val="Hyperlink"/>
          </w:rPr>
          <w:delText>4.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Example XML Description File</w:delText>
        </w:r>
        <w:r w:rsidDel="007C1036">
          <w:rPr>
            <w:webHidden/>
          </w:rPr>
          <w:tab/>
        </w:r>
      </w:del>
      <w:del w:id="638" w:author="Otter, Martin" w:date="2019-09-06T11:28:00Z">
        <w:r w:rsidDel="007C1036">
          <w:rPr>
            <w:webHidden/>
          </w:rPr>
          <w:delText>122</w:delText>
        </w:r>
      </w:del>
    </w:p>
    <w:p w14:paraId="447BBAE2" w14:textId="15B0B65F" w:rsidR="00B0099D" w:rsidDel="007C1036" w:rsidRDefault="00B0099D">
      <w:pPr>
        <w:pStyle w:val="TOC1"/>
        <w:rPr>
          <w:del w:id="639" w:author="Otter, Martin" w:date="2019-09-06T11:29:00Z"/>
          <w:rFonts w:asciiTheme="minorHAnsi" w:eastAsiaTheme="minorEastAsia" w:hAnsiTheme="minorHAnsi" w:cstheme="minorBidi"/>
          <w:b w:val="0"/>
          <w:bCs w:val="0"/>
          <w:spacing w:val="0"/>
          <w:szCs w:val="22"/>
          <w:lang w:eastAsia="en-US"/>
        </w:rPr>
      </w:pPr>
      <w:del w:id="640" w:author="Otter, Martin" w:date="2019-09-06T11:29:00Z">
        <w:r w:rsidRPr="007C1036" w:rsidDel="007C1036">
          <w:rPr>
            <w:rStyle w:val="Hyperlink"/>
          </w:rPr>
          <w:delText>5.</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Literature</w:delText>
        </w:r>
        <w:r w:rsidDel="007C1036">
          <w:rPr>
            <w:webHidden/>
          </w:rPr>
          <w:tab/>
        </w:r>
      </w:del>
      <w:del w:id="641" w:author="Otter, Martin" w:date="2019-09-06T11:28:00Z">
        <w:r w:rsidDel="007C1036">
          <w:rPr>
            <w:webHidden/>
          </w:rPr>
          <w:delText>125</w:delText>
        </w:r>
      </w:del>
    </w:p>
    <w:p w14:paraId="59BD4A77" w14:textId="3751194D" w:rsidR="00B0099D" w:rsidDel="007C1036" w:rsidRDefault="00B0099D">
      <w:pPr>
        <w:pStyle w:val="TOC1"/>
        <w:tabs>
          <w:tab w:val="left" w:pos="1680"/>
        </w:tabs>
        <w:rPr>
          <w:del w:id="642" w:author="Otter, Martin" w:date="2019-09-06T11:29:00Z"/>
          <w:rFonts w:asciiTheme="minorHAnsi" w:eastAsiaTheme="minorEastAsia" w:hAnsiTheme="minorHAnsi" w:cstheme="minorBidi"/>
          <w:b w:val="0"/>
          <w:bCs w:val="0"/>
          <w:spacing w:val="0"/>
          <w:szCs w:val="22"/>
          <w:lang w:eastAsia="en-US"/>
        </w:rPr>
      </w:pPr>
      <w:del w:id="643" w:author="Otter, Martin" w:date="2019-09-06T11:29:00Z">
        <w:r w:rsidRPr="007C1036" w:rsidDel="007C1036">
          <w:rPr>
            <w:rStyle w:val="Hyperlink"/>
          </w:rPr>
          <w:delText>Appendix A</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FMI Revision History</w:delText>
        </w:r>
        <w:r w:rsidDel="007C1036">
          <w:rPr>
            <w:webHidden/>
          </w:rPr>
          <w:tab/>
        </w:r>
      </w:del>
      <w:del w:id="644" w:author="Otter, Martin" w:date="2019-09-06T11:28:00Z">
        <w:r w:rsidDel="007C1036">
          <w:rPr>
            <w:webHidden/>
          </w:rPr>
          <w:delText>126</w:delText>
        </w:r>
      </w:del>
    </w:p>
    <w:p w14:paraId="4DDE9351" w14:textId="3D44810E" w:rsidR="00B0099D" w:rsidDel="007C1036" w:rsidRDefault="00B0099D">
      <w:pPr>
        <w:pStyle w:val="TOC2"/>
        <w:rPr>
          <w:del w:id="645" w:author="Otter, Martin" w:date="2019-09-06T11:29:00Z"/>
          <w:rFonts w:asciiTheme="minorHAnsi" w:eastAsiaTheme="minorEastAsia" w:hAnsiTheme="minorHAnsi" w:cstheme="minorBidi"/>
          <w:iCs w:val="0"/>
          <w:spacing w:val="0"/>
          <w:sz w:val="22"/>
          <w:lang w:eastAsia="en-US"/>
        </w:rPr>
      </w:pPr>
      <w:del w:id="646" w:author="Otter, Martin" w:date="2019-09-06T11:29:00Z">
        <w:r w:rsidRPr="007C1036" w:rsidDel="007C1036">
          <w:rPr>
            <w:rStyle w:val="Hyperlink"/>
          </w:rPr>
          <w:delText>A.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Model Exchange</w:delText>
        </w:r>
        <w:r w:rsidDel="007C1036">
          <w:rPr>
            <w:webHidden/>
          </w:rPr>
          <w:tab/>
        </w:r>
      </w:del>
      <w:del w:id="647" w:author="Otter, Martin" w:date="2019-09-06T11:28:00Z">
        <w:r w:rsidDel="007C1036">
          <w:rPr>
            <w:webHidden/>
          </w:rPr>
          <w:delText>126</w:delText>
        </w:r>
      </w:del>
    </w:p>
    <w:p w14:paraId="6EC66D54" w14:textId="0817C703" w:rsidR="00B0099D" w:rsidDel="007C1036" w:rsidRDefault="00B0099D">
      <w:pPr>
        <w:pStyle w:val="TOC2"/>
        <w:rPr>
          <w:del w:id="648" w:author="Otter, Martin" w:date="2019-09-06T11:29:00Z"/>
          <w:rFonts w:asciiTheme="minorHAnsi" w:eastAsiaTheme="minorEastAsia" w:hAnsiTheme="minorHAnsi" w:cstheme="minorBidi"/>
          <w:iCs w:val="0"/>
          <w:spacing w:val="0"/>
          <w:sz w:val="22"/>
          <w:lang w:eastAsia="en-US"/>
        </w:rPr>
      </w:pPr>
      <w:del w:id="649" w:author="Otter, Martin" w:date="2019-09-06T11:29:00Z">
        <w:r w:rsidRPr="007C1036" w:rsidDel="007C1036">
          <w:rPr>
            <w:rStyle w:val="Hyperlink"/>
          </w:rPr>
          <w:delText>A.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1.0 – FMI for Co-Simulation</w:delText>
        </w:r>
        <w:r w:rsidDel="007C1036">
          <w:rPr>
            <w:webHidden/>
          </w:rPr>
          <w:tab/>
        </w:r>
      </w:del>
      <w:del w:id="650" w:author="Otter, Martin" w:date="2019-09-06T11:28:00Z">
        <w:r w:rsidDel="007C1036">
          <w:rPr>
            <w:webHidden/>
          </w:rPr>
          <w:delText>127</w:delText>
        </w:r>
      </w:del>
    </w:p>
    <w:p w14:paraId="4D5D26BA" w14:textId="133A782A" w:rsidR="00B0099D" w:rsidDel="007C1036" w:rsidRDefault="00B0099D">
      <w:pPr>
        <w:pStyle w:val="TOC2"/>
        <w:rPr>
          <w:del w:id="651" w:author="Otter, Martin" w:date="2019-09-06T11:29:00Z"/>
          <w:rFonts w:asciiTheme="minorHAnsi" w:eastAsiaTheme="minorEastAsia" w:hAnsiTheme="minorHAnsi" w:cstheme="minorBidi"/>
          <w:iCs w:val="0"/>
          <w:spacing w:val="0"/>
          <w:sz w:val="22"/>
          <w:lang w:eastAsia="en-US"/>
        </w:rPr>
      </w:pPr>
      <w:del w:id="652" w:author="Otter, Martin" w:date="2019-09-06T11:29:00Z">
        <w:r w:rsidRPr="007C1036" w:rsidDel="007C1036">
          <w:rPr>
            <w:rStyle w:val="Hyperlink"/>
          </w:rPr>
          <w:delText>A.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Version 2.0 – FMI for Model Exchange and Co-Simulation</w:delText>
        </w:r>
        <w:r w:rsidDel="007C1036">
          <w:rPr>
            <w:webHidden/>
          </w:rPr>
          <w:tab/>
        </w:r>
      </w:del>
      <w:del w:id="653" w:author="Otter, Martin" w:date="2019-09-06T11:28:00Z">
        <w:r w:rsidDel="007C1036">
          <w:rPr>
            <w:webHidden/>
          </w:rPr>
          <w:delText>128</w:delText>
        </w:r>
      </w:del>
    </w:p>
    <w:p w14:paraId="09A3871D" w14:textId="45208DF8" w:rsidR="00B0099D" w:rsidDel="007C1036" w:rsidRDefault="00B0099D">
      <w:pPr>
        <w:pStyle w:val="TOC3"/>
        <w:rPr>
          <w:del w:id="654" w:author="Otter, Martin" w:date="2019-09-06T11:29:00Z"/>
          <w:rFonts w:asciiTheme="minorHAnsi" w:eastAsiaTheme="minorEastAsia" w:hAnsiTheme="minorHAnsi" w:cstheme="minorBidi"/>
          <w:iCs w:val="0"/>
          <w:spacing w:val="0"/>
          <w:sz w:val="22"/>
          <w:lang w:eastAsia="en-US"/>
        </w:rPr>
      </w:pPr>
      <w:del w:id="655" w:author="Otter, Martin" w:date="2019-09-06T11:29:00Z">
        <w:r w:rsidRPr="007C1036" w:rsidDel="007C1036">
          <w:rPr>
            <w:rStyle w:val="Hyperlink"/>
          </w:rPr>
          <w:delText>A.3.1</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Overview</w:delText>
        </w:r>
        <w:r w:rsidDel="007C1036">
          <w:rPr>
            <w:webHidden/>
          </w:rPr>
          <w:tab/>
        </w:r>
      </w:del>
      <w:del w:id="656" w:author="Otter, Martin" w:date="2019-09-06T11:28:00Z">
        <w:r w:rsidDel="007C1036">
          <w:rPr>
            <w:webHidden/>
          </w:rPr>
          <w:delText>128</w:delText>
        </w:r>
      </w:del>
    </w:p>
    <w:p w14:paraId="61831955" w14:textId="0CF32B1A" w:rsidR="00B0099D" w:rsidDel="007C1036" w:rsidRDefault="00B0099D">
      <w:pPr>
        <w:pStyle w:val="TOC3"/>
        <w:rPr>
          <w:del w:id="657" w:author="Otter, Martin" w:date="2019-09-06T11:29:00Z"/>
          <w:rFonts w:asciiTheme="minorHAnsi" w:eastAsiaTheme="minorEastAsia" w:hAnsiTheme="minorHAnsi" w:cstheme="minorBidi"/>
          <w:iCs w:val="0"/>
          <w:spacing w:val="0"/>
          <w:sz w:val="22"/>
          <w:lang w:eastAsia="en-US"/>
        </w:rPr>
      </w:pPr>
      <w:del w:id="658" w:author="Otter, Martin" w:date="2019-09-06T11:29:00Z">
        <w:r w:rsidRPr="007C1036" w:rsidDel="007C1036">
          <w:rPr>
            <w:rStyle w:val="Hyperlink"/>
          </w:rPr>
          <w:delText>A.3.2</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Main changes</w:delText>
        </w:r>
        <w:r w:rsidDel="007C1036">
          <w:rPr>
            <w:webHidden/>
          </w:rPr>
          <w:tab/>
        </w:r>
      </w:del>
      <w:del w:id="659" w:author="Otter, Martin" w:date="2019-09-06T11:28:00Z">
        <w:r w:rsidDel="007C1036">
          <w:rPr>
            <w:webHidden/>
          </w:rPr>
          <w:delText>129</w:delText>
        </w:r>
      </w:del>
    </w:p>
    <w:p w14:paraId="7D6FBBC0" w14:textId="67C94D46" w:rsidR="00B0099D" w:rsidDel="007C1036" w:rsidRDefault="00B0099D">
      <w:pPr>
        <w:pStyle w:val="TOC3"/>
        <w:rPr>
          <w:del w:id="660" w:author="Otter, Martin" w:date="2019-09-06T11:29:00Z"/>
          <w:rFonts w:asciiTheme="minorHAnsi" w:eastAsiaTheme="minorEastAsia" w:hAnsiTheme="minorHAnsi" w:cstheme="minorBidi"/>
          <w:iCs w:val="0"/>
          <w:spacing w:val="0"/>
          <w:sz w:val="22"/>
          <w:lang w:eastAsia="en-US"/>
        </w:rPr>
      </w:pPr>
      <w:del w:id="661" w:author="Otter, Martin" w:date="2019-09-06T11:29:00Z">
        <w:r w:rsidRPr="007C1036" w:rsidDel="007C1036">
          <w:rPr>
            <w:rStyle w:val="Hyperlink"/>
          </w:rPr>
          <w:delText>A.3.3</w:delText>
        </w:r>
        <w:r w:rsidDel="007C1036">
          <w:rPr>
            <w:rFonts w:asciiTheme="minorHAnsi" w:eastAsiaTheme="minorEastAsia" w:hAnsiTheme="minorHAnsi" w:cstheme="minorBidi"/>
            <w:iCs w:val="0"/>
            <w:spacing w:val="0"/>
            <w:sz w:val="22"/>
            <w:lang w:eastAsia="en-US"/>
          </w:rPr>
          <w:tab/>
        </w:r>
        <w:r w:rsidRPr="007C1036" w:rsidDel="007C1036">
          <w:rPr>
            <w:rStyle w:val="Hyperlink"/>
          </w:rPr>
          <w:delText>Contributors</w:delText>
        </w:r>
        <w:r w:rsidDel="007C1036">
          <w:rPr>
            <w:webHidden/>
          </w:rPr>
          <w:tab/>
        </w:r>
      </w:del>
      <w:del w:id="662" w:author="Otter, Martin" w:date="2019-09-06T11:28:00Z">
        <w:r w:rsidDel="007C1036">
          <w:rPr>
            <w:webHidden/>
          </w:rPr>
          <w:delText>133</w:delText>
        </w:r>
      </w:del>
    </w:p>
    <w:p w14:paraId="4282A7D7" w14:textId="30A6658D" w:rsidR="00B0099D" w:rsidDel="007C1036" w:rsidRDefault="00B0099D">
      <w:pPr>
        <w:pStyle w:val="TOC1"/>
        <w:tabs>
          <w:tab w:val="left" w:pos="1680"/>
        </w:tabs>
        <w:rPr>
          <w:del w:id="663" w:author="Otter, Martin" w:date="2019-09-06T11:29:00Z"/>
          <w:rFonts w:asciiTheme="minorHAnsi" w:eastAsiaTheme="minorEastAsia" w:hAnsiTheme="minorHAnsi" w:cstheme="minorBidi"/>
          <w:b w:val="0"/>
          <w:bCs w:val="0"/>
          <w:spacing w:val="0"/>
          <w:szCs w:val="22"/>
          <w:lang w:eastAsia="en-US"/>
        </w:rPr>
      </w:pPr>
      <w:del w:id="664" w:author="Otter, Martin" w:date="2019-09-06T11:29:00Z">
        <w:r w:rsidRPr="007C1036" w:rsidDel="007C1036">
          <w:rPr>
            <w:rStyle w:val="Hyperlink"/>
          </w:rPr>
          <w:delText>Appendix B</w:delText>
        </w:r>
        <w:r w:rsidDel="007C1036">
          <w:rPr>
            <w:rFonts w:asciiTheme="minorHAnsi" w:eastAsiaTheme="minorEastAsia" w:hAnsiTheme="minorHAnsi" w:cstheme="minorBidi"/>
            <w:b w:val="0"/>
            <w:bCs w:val="0"/>
            <w:spacing w:val="0"/>
            <w:szCs w:val="22"/>
            <w:lang w:eastAsia="en-US"/>
          </w:rPr>
          <w:tab/>
        </w:r>
        <w:r w:rsidRPr="007C1036" w:rsidDel="007C1036">
          <w:rPr>
            <w:rStyle w:val="Hyperlink"/>
          </w:rPr>
          <w:delText>Glossary</w:delText>
        </w:r>
        <w:r w:rsidDel="007C1036">
          <w:rPr>
            <w:webHidden/>
          </w:rPr>
          <w:tab/>
        </w:r>
      </w:del>
      <w:del w:id="665" w:author="Otter, Martin" w:date="2019-09-06T11:28:00Z">
        <w:r w:rsidDel="007C1036">
          <w:rPr>
            <w:webHidden/>
          </w:rPr>
          <w:delText>135</w:delText>
        </w:r>
      </w:del>
    </w:p>
    <w:p w14:paraId="7CFB77F5" w14:textId="77777777" w:rsidR="00990EFE" w:rsidRPr="0098259C" w:rsidRDefault="00A803FC" w:rsidP="00A803FC">
      <w:pPr>
        <w:pStyle w:val="Heading1"/>
      </w:pPr>
      <w:r>
        <w:fldChar w:fldCharType="end"/>
      </w:r>
      <w:bookmarkStart w:id="666" w:name="_Toc18661770"/>
      <w:r w:rsidR="00990EFE" w:rsidRPr="0098259C">
        <w:t>Overview</w:t>
      </w:r>
      <w:bookmarkEnd w:id="140"/>
      <w:bookmarkEnd w:id="141"/>
      <w:bookmarkEnd w:id="666"/>
    </w:p>
    <w:p w14:paraId="5635EB9D" w14:textId="3C62BEC9" w:rsidR="0089725E" w:rsidRPr="0098259C" w:rsidRDefault="0089725E" w:rsidP="0089725E">
      <w:pPr>
        <w:pStyle w:val="BodyText"/>
      </w:pPr>
      <w:r w:rsidRPr="0098259C">
        <w:t xml:space="preserve">The FMI (Functional Mock-up Interface) defines an interface to be implemented by an executable called </w:t>
      </w:r>
      <w:ins w:id="667"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AC706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AC7065">
        <w:t>3</w:t>
      </w:r>
      <w:r w:rsidRPr="0098259C">
        <w:fldChar w:fldCharType="end"/>
      </w:r>
      <w:r w:rsidRPr="0098259C">
        <w:t xml:space="preserve">). The goal of this interface is that the calling of an FMU in a simulation environment is reasonably simple. No provisions are provided in this document </w:t>
      </w:r>
      <w:ins w:id="668"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669"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670" w:author="Bertsch Christian (CR/AEE3)" w:date="2019-09-06T11:23:00Z">
        <w:r w:rsidRPr="0098259C">
          <w:delText xml:space="preserve"> and to provide</w:delText>
        </w:r>
      </w:del>
      <w:ins w:id="671"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672"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673"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674"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675"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6B58DBBF"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AC7065">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676" w:author="Bertsch Christian (CR/AEE3)" w:date="2019-09-06T11:23:00Z">
        <w:r w:rsidRPr="0098259C">
          <w:delText>needed</w:delText>
        </w:r>
      </w:del>
      <w:ins w:id="677"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678" w:author="Bertsch Christian (CR/AEE3)" w:date="2019-09-06T11:23:00Z">
        <w:r w:rsidRPr="0098259C">
          <w:rPr>
            <w:u w:val="single"/>
          </w:rPr>
          <w:delText>“</w:delText>
        </w:r>
      </w:del>
      <w:r w:rsidRPr="0098259C">
        <w:rPr>
          <w:u w:val="single"/>
        </w:rPr>
        <w:t>C</w:t>
      </w:r>
      <w:del w:id="679" w:author="Bertsch Christian (CR/AEE3)" w:date="2019-09-06T11:23:00Z">
        <w:r w:rsidRPr="0098259C">
          <w:rPr>
            <w:u w:val="single"/>
          </w:rPr>
          <w:delText>”</w:delText>
        </w:r>
      </w:del>
      <w:r w:rsidRPr="0098259C">
        <w:rPr>
          <w:u w:val="single"/>
        </w:rPr>
        <w:t xml:space="preserve"> functions</w:t>
      </w:r>
      <w:r w:rsidRPr="0098259C">
        <w:t xml:space="preserve">. </w:t>
      </w:r>
      <w:del w:id="680" w:author="Bertsch Christian (CR/AEE3)" w:date="2019-09-06T11:23:00Z">
        <w:r w:rsidRPr="0098259C">
          <w:delText>“</w:delText>
        </w:r>
      </w:del>
      <w:r w:rsidRPr="0098259C">
        <w:t>C</w:t>
      </w:r>
      <w:del w:id="681" w:author="Bertsch Christian (CR/AEE3)" w:date="2019-09-06T11:23:00Z">
        <w:r w:rsidRPr="0098259C">
          <w:delText>”</w:delText>
        </w:r>
      </w:del>
      <w:r w:rsidRPr="0098259C">
        <w:t xml:space="preserve"> is used</w:t>
      </w:r>
      <w:del w:id="682"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683"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684" w:author="Bertsch Christian (CR/AEE3)" w:date="2019-09-06T11:23:00Z">
        <w:r w:rsidRPr="0098259C">
          <w:delText>,</w:delText>
        </w:r>
      </w:del>
      <w:ins w:id="685"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686" w:author="Bertsch Christian (CR/AEE3)" w:date="2019-09-06T11:23:00Z">
        <w:r w:rsidRPr="0098259C">
          <w:delText>, see</w:delText>
        </w:r>
      </w:del>
      <w:ins w:id="687"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18" w:anchor="Parsers" w:history="1">
        <w:r w:rsidRPr="0098259C">
          <w:rPr>
            <w:rStyle w:val="Hyperlink"/>
          </w:rPr>
          <w:t>http://en.wikipedia.org/wiki/</w:t>
        </w:r>
        <w:r w:rsidR="00374F39" w:rsidRPr="0098259C">
          <w:rPr>
            <w:rStyle w:val="Hyperlink"/>
          </w:rPr>
          <w:t>XML</w:t>
        </w:r>
        <w:r w:rsidRPr="0098259C">
          <w:rPr>
            <w:rStyle w:val="Hyperlink"/>
          </w:rPr>
          <w:t>#Parsers</w:t>
        </w:r>
      </w:hyperlink>
      <w:del w:id="688" w:author="Bertsch Christian (CR/AEE3)" w:date="2019-09-06T11:23:00Z">
        <w:r w:rsidRPr="0098259C">
          <w:delText>,</w:delText>
        </w:r>
      </w:del>
      <w:r w:rsidRPr="0098259C">
        <w:t xml:space="preserve"> and especially the efficient open source parser SAX (</w:t>
      </w:r>
      <w:hyperlink r:id="rId19" w:history="1">
        <w:r w:rsidRPr="0098259C">
          <w:rPr>
            <w:rStyle w:val="Hyperlink"/>
          </w:rPr>
          <w:t>http://sax.sourceforge.net/</w:t>
        </w:r>
      </w:hyperlink>
      <w:r w:rsidRPr="0098259C">
        <w:t xml:space="preserve">, </w:t>
      </w:r>
      <w:hyperlink r:id="rId20" w:history="1">
        <w:r w:rsidRPr="0098259C">
          <w:rPr>
            <w:rStyle w:val="Hyperlink"/>
          </w:rPr>
          <w:t>http://en.wikipedia.org/wiki/Simple_API_for_</w:t>
        </w:r>
        <w:r w:rsidR="00374F39" w:rsidRPr="0098259C">
          <w:rPr>
            <w:rStyle w:val="Hyperlink"/>
          </w:rPr>
          <w:t>XML</w:t>
        </w:r>
      </w:hyperlink>
      <w:r w:rsidRPr="0098259C">
        <w:t>).</w:t>
      </w:r>
    </w:p>
    <w:p w14:paraId="648E6469" w14:textId="6ECDA2E9"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689" w:author="Bertsch Christian (CR/AEE3)" w:date="2019-09-06T11:23:00Z">
        <w:r w:rsidR="00374F39" w:rsidRPr="0098259C">
          <w:delText>zip file</w:delText>
        </w:r>
      </w:del>
      <w:ins w:id="690" w:author="Bertsch Christian (CR/AEE3)" w:date="2019-09-06T11:23:00Z">
        <w:r w:rsidR="00280342">
          <w:t>ZIP</w:t>
        </w:r>
      </w:ins>
      <w:ins w:id="691" w:author="Bertsch Christian (CR/AEE3)" w:date="2019-09-23T17:43:00Z">
        <w:r w:rsidR="00C42950">
          <w:t xml:space="preserve"> </w:t>
        </w:r>
      </w:ins>
      <w:ins w:id="692" w:author="Bertsch Christian (CR/AEE3)" w:date="2019-09-06T11:23:00Z">
        <w:r w:rsidR="00374F39" w:rsidRPr="0098259C">
          <w:t>file</w:t>
        </w:r>
      </w:ins>
      <w:r w:rsidRPr="0098259C">
        <w:t xml:space="preserve">. The </w:t>
      </w:r>
      <w:del w:id="693" w:author="Bertsch Christian (CR/AEE3)" w:date="2019-09-06T11:23:00Z">
        <w:r w:rsidR="00374F39" w:rsidRPr="0098259C">
          <w:delText>zip file</w:delText>
        </w:r>
      </w:del>
      <w:ins w:id="694" w:author="Bertsch Christian (CR/AEE3)" w:date="2019-09-06T11:23:00Z">
        <w:r w:rsidR="00280342">
          <w:t>ZIP</w:t>
        </w:r>
      </w:ins>
      <w:ins w:id="695" w:author="Bertsch Christian (CR/AEE3)" w:date="2019-09-23T17:43:00Z">
        <w:r w:rsidR="00C42950">
          <w:t xml:space="preserve"> </w:t>
        </w:r>
      </w:ins>
      <w:ins w:id="696" w:author="Bertsch Christian (CR/AEE3)" w:date="2019-09-06T11:23:00Z">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AC706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697" w:author="Bertsch Christian (CR/AEE3)" w:date="2019-09-06T11:23:00Z">
        <w:r w:rsidRPr="0098259C">
          <w:delText>like</w:delText>
        </w:r>
      </w:del>
      <w:ins w:id="698" w:author="Bertsch Christian (CR/AEE3)" w:date="2019-09-06T11:23:00Z">
        <w:r w:rsidR="006B28EF">
          <w:t>such as</w:t>
        </w:r>
      </w:ins>
      <w:r w:rsidR="006B28EF" w:rsidRPr="0098259C">
        <w:t xml:space="preserve"> </w:t>
      </w:r>
      <w:r w:rsidRPr="0098259C">
        <w:t>tables</w:t>
      </w:r>
      <w:del w:id="699" w:author="Bertsch Christian (CR/AEE3)" w:date="2019-09-06T11:23:00Z">
        <w:r w:rsidRPr="0098259C">
          <w:delText>,</w:delText>
        </w:r>
      </w:del>
      <w:ins w:id="700" w:author="Bertsch Christian (CR/AEE3)" w:date="2019-09-06T11:23:00Z">
        <w:r w:rsidR="006B28EF">
          <w:t xml:space="preserve"> or</w:t>
        </w:r>
      </w:ins>
      <w:r w:rsidRPr="0098259C">
        <w:t xml:space="preserve"> maps) in FMU specific file formats.</w:t>
      </w:r>
    </w:p>
    <w:p w14:paraId="0D06F4E6" w14:textId="49D8E530" w:rsidR="0089725E" w:rsidRPr="0098259C" w:rsidRDefault="0089725E" w:rsidP="0089725E">
      <w:pPr>
        <w:pStyle w:val="BodyTextIndent"/>
        <w:spacing w:before="120"/>
      </w:pPr>
      <w:r w:rsidRPr="0098259C">
        <w:t>A schematic view of an FMU is shown in</w:t>
      </w:r>
      <w:r w:rsidR="0097533A">
        <w:t xml:space="preserve"> </w:t>
      </w:r>
      <w:r w:rsidR="0097533A">
        <w:fldChar w:fldCharType="begin"/>
      </w:r>
      <w:r w:rsidR="0097533A">
        <w:instrText xml:space="preserve"> REF _Ref289631998 \h </w:instrText>
      </w:r>
      <w:r w:rsidR="0097533A">
        <w:fldChar w:fldCharType="separate"/>
      </w:r>
      <w:ins w:id="701" w:author="Bertsch Christian (CR/AEE3)" w:date="2019-09-28T21:04:00Z">
        <w:r w:rsidR="00AC7065" w:rsidRPr="0098259C">
          <w:t xml:space="preserve">Figure </w:t>
        </w:r>
        <w:r w:rsidR="00AC7065">
          <w:rPr>
            <w:noProof/>
          </w:rPr>
          <w:t>1</w:t>
        </w:r>
      </w:ins>
      <w:ins w:id="702" w:author="Otter, Martin" w:date="2019-09-06T11:33:00Z">
        <w:del w:id="703" w:author="Bertsch Christian (CR/AEE3)" w:date="2019-09-23T06:20:00Z">
          <w:r w:rsidR="007C1036" w:rsidRPr="0098259C" w:rsidDel="005C4EE5">
            <w:delText xml:space="preserve">Figure </w:delText>
          </w:r>
          <w:r w:rsidR="007C1036" w:rsidDel="005C4EE5">
            <w:rPr>
              <w:noProof/>
            </w:rPr>
            <w:delText>1</w:delText>
          </w:r>
        </w:del>
      </w:ins>
      <w:del w:id="704" w:author="Bertsch Christian (CR/AEE3)" w:date="2019-09-23T06:20:00Z">
        <w:r w:rsidR="0097533A" w:rsidRPr="0098259C" w:rsidDel="005C4EE5">
          <w:delText xml:space="preserve">Figure </w:delText>
        </w:r>
        <w:r w:rsidR="0097533A" w:rsidDel="005C4EE5">
          <w:rPr>
            <w:noProof/>
          </w:rPr>
          <w:delText>1</w:delText>
        </w:r>
      </w:del>
      <w:r w:rsidR="0097533A">
        <w:fldChar w:fldCharType="end"/>
      </w:r>
      <w:del w:id="705" w:author="Bertsch Christian (CR/AEE3)" w:date="2019-09-06T11:23:00Z">
        <w:r w:rsidRPr="0098259C">
          <w:delText>the next figure:</w:delText>
        </w:r>
      </w:del>
      <w:ins w:id="706" w:author="Bertsch Christian (CR/AEE3)" w:date="2019-09-06T11:23:00Z">
        <w:r w:rsidR="0097533A">
          <w:t>.</w:t>
        </w:r>
      </w:ins>
    </w:p>
    <w:p w14:paraId="5EEDDB51" w14:textId="77777777" w:rsidR="00990EFE" w:rsidRPr="0098259C" w:rsidRDefault="0094248C"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94248C" w:rsidRDefault="0094248C"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94248C" w:rsidRDefault="0094248C"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94248C" w:rsidRDefault="0094248C"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94248C" w:rsidRDefault="0094248C"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1"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94248C" w14:paraId="02E2D11B" w14:textId="77777777" w:rsidTr="00965B2D">
                      <w:tc>
                        <w:tcPr>
                          <w:tcW w:w="348" w:type="dxa"/>
                        </w:tcPr>
                        <w:p w14:paraId="73246639" w14:textId="77777777" w:rsidR="0094248C" w:rsidRPr="00BD4780" w:rsidRDefault="0094248C">
                          <w:pPr>
                            <w:rPr>
                              <w:i/>
                            </w:rPr>
                          </w:pPr>
                          <w:r w:rsidRPr="00BD4780">
                            <w:rPr>
                              <w:i/>
                            </w:rPr>
                            <w:t>t</w:t>
                          </w:r>
                        </w:p>
                      </w:tc>
                      <w:tc>
                        <w:tcPr>
                          <w:tcW w:w="4499" w:type="dxa"/>
                        </w:tcPr>
                        <w:p w14:paraId="56728846" w14:textId="77777777" w:rsidR="0094248C" w:rsidRDefault="0094248C">
                          <w:r>
                            <w:t>time</w:t>
                          </w:r>
                        </w:p>
                      </w:tc>
                    </w:tr>
                    <w:tr w:rsidR="0094248C" w14:paraId="7CDA8735" w14:textId="77777777" w:rsidTr="00965B2D">
                      <w:tc>
                        <w:tcPr>
                          <w:tcW w:w="348" w:type="dxa"/>
                        </w:tcPr>
                        <w:p w14:paraId="527CACF5" w14:textId="77777777" w:rsidR="0094248C" w:rsidRPr="00BD4780" w:rsidRDefault="0094248C">
                          <w:pPr>
                            <w:rPr>
                              <w:b/>
                            </w:rPr>
                          </w:pPr>
                          <w:r>
                            <w:rPr>
                              <w:b/>
                            </w:rPr>
                            <w:t>p</w:t>
                          </w:r>
                        </w:p>
                      </w:tc>
                      <w:tc>
                        <w:tcPr>
                          <w:tcW w:w="4499" w:type="dxa"/>
                        </w:tcPr>
                        <w:p w14:paraId="14041D08" w14:textId="77777777" w:rsidR="0094248C" w:rsidRDefault="0094248C">
                          <w:r>
                            <w:t>parameters of type Real, Integer, Boolean, String</w:t>
                          </w:r>
                        </w:p>
                      </w:tc>
                    </w:tr>
                    <w:tr w:rsidR="0094248C" w14:paraId="6C0798FE" w14:textId="77777777" w:rsidTr="00965B2D">
                      <w:tc>
                        <w:tcPr>
                          <w:tcW w:w="348" w:type="dxa"/>
                        </w:tcPr>
                        <w:p w14:paraId="6681EB25" w14:textId="77777777" w:rsidR="0094248C" w:rsidRPr="00BD4780" w:rsidRDefault="0094248C">
                          <w:pPr>
                            <w:rPr>
                              <w:b/>
                            </w:rPr>
                          </w:pPr>
                          <w:r w:rsidRPr="00BD4780">
                            <w:rPr>
                              <w:b/>
                            </w:rPr>
                            <w:t>u</w:t>
                          </w:r>
                        </w:p>
                      </w:tc>
                      <w:tc>
                        <w:tcPr>
                          <w:tcW w:w="4499" w:type="dxa"/>
                        </w:tcPr>
                        <w:p w14:paraId="2126E40D" w14:textId="77777777" w:rsidR="0094248C" w:rsidRDefault="0094248C">
                          <w:r>
                            <w:t>inputs of type Real, Integer, Boolean, String</w:t>
                          </w:r>
                        </w:p>
                      </w:tc>
                    </w:tr>
                    <w:tr w:rsidR="0094248C" w14:paraId="315B19E1" w14:textId="77777777" w:rsidTr="00965B2D">
                      <w:tc>
                        <w:tcPr>
                          <w:tcW w:w="348" w:type="dxa"/>
                        </w:tcPr>
                        <w:p w14:paraId="7A85330B" w14:textId="77777777" w:rsidR="0094248C" w:rsidRPr="00BD4780" w:rsidRDefault="0094248C" w:rsidP="00CA4345">
                          <w:pPr>
                            <w:rPr>
                              <w:b/>
                            </w:rPr>
                          </w:pPr>
                          <w:r w:rsidRPr="00BD4780">
                            <w:rPr>
                              <w:b/>
                            </w:rPr>
                            <w:t>v</w:t>
                          </w:r>
                        </w:p>
                      </w:tc>
                      <w:tc>
                        <w:tcPr>
                          <w:tcW w:w="4499" w:type="dxa"/>
                        </w:tcPr>
                        <w:p w14:paraId="6304270D" w14:textId="77777777" w:rsidR="0094248C" w:rsidRDefault="0094248C" w:rsidP="00CA4345">
                          <w:r>
                            <w:t>all exposed variables</w:t>
                          </w:r>
                        </w:p>
                      </w:tc>
                    </w:tr>
                    <w:tr w:rsidR="0094248C" w14:paraId="10940E48" w14:textId="77777777" w:rsidTr="00965B2D">
                      <w:tc>
                        <w:tcPr>
                          <w:tcW w:w="348" w:type="dxa"/>
                        </w:tcPr>
                        <w:p w14:paraId="0EFCA5C2" w14:textId="77777777" w:rsidR="0094248C" w:rsidRPr="00BD4780" w:rsidRDefault="0094248C">
                          <w:pPr>
                            <w:rPr>
                              <w:b/>
                            </w:rPr>
                          </w:pPr>
                          <w:r w:rsidRPr="00BD4780">
                            <w:rPr>
                              <w:b/>
                            </w:rPr>
                            <w:t>y</w:t>
                          </w:r>
                        </w:p>
                      </w:tc>
                      <w:tc>
                        <w:tcPr>
                          <w:tcW w:w="4499" w:type="dxa"/>
                        </w:tcPr>
                        <w:p w14:paraId="0D6FAEDD" w14:textId="77777777" w:rsidR="0094248C" w:rsidRDefault="0094248C">
                          <w:r>
                            <w:t>outputs of type Real, Integer, Boolean, String</w:t>
                          </w:r>
                        </w:p>
                      </w:tc>
                    </w:tr>
                  </w:tbl>
                  <w:p w14:paraId="1AF4AA43" w14:textId="77777777" w:rsidR="0094248C" w:rsidRDefault="0094248C"/>
                </w:txbxContent>
              </v:textbox>
            </v:shape>
            <v:shape id="_x0000_s1135" type="#_x0000_t202" style="position:absolute;left:3663;top:3101;width:4762;height:751" filled="f" fillcolor="#bbe0e3" stroked="f">
              <v:textbox style="mso-next-textbox:#_x0000_s1135;mso-fit-shape-to-text:t">
                <w:txbxContent>
                  <w:p w14:paraId="77C9FC0C" w14:textId="77777777" w:rsidR="0094248C" w:rsidRPr="00A019C0" w:rsidRDefault="0094248C"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1210531" r:id="rId22"/>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3CDA76E8" w:rsidR="00990EFE" w:rsidRPr="0098259C" w:rsidRDefault="000D0261" w:rsidP="00B93F47">
      <w:pPr>
        <w:pStyle w:val="Caption"/>
        <w:spacing w:before="0"/>
        <w:ind w:left="1163" w:hanging="879"/>
        <w:rPr>
          <w:b w:val="0"/>
        </w:rPr>
      </w:pPr>
      <w:bookmarkStart w:id="707" w:name="_Ref289631998"/>
      <w:bookmarkStart w:id="708" w:name="OLE_LINK5"/>
      <w:r w:rsidRPr="0098259C">
        <w:t xml:space="preserve">Figure </w:t>
      </w:r>
      <w:r w:rsidRPr="0098259C">
        <w:fldChar w:fldCharType="begin"/>
      </w:r>
      <w:r w:rsidRPr="0098259C">
        <w:instrText xml:space="preserve"> SEQ Figure \* ARABIC </w:instrText>
      </w:r>
      <w:r w:rsidRPr="0098259C">
        <w:fldChar w:fldCharType="separate"/>
      </w:r>
      <w:r w:rsidR="00AC7065">
        <w:rPr>
          <w:noProof/>
        </w:rPr>
        <w:t>1</w:t>
      </w:r>
      <w:r w:rsidRPr="0098259C">
        <w:fldChar w:fldCharType="end"/>
      </w:r>
      <w:bookmarkEnd w:id="707"/>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AC706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AC706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708"/>
    </w:p>
    <w:p w14:paraId="3478D83A" w14:textId="55576938" w:rsidR="00DE46C4" w:rsidRPr="0098259C" w:rsidRDefault="000A1398" w:rsidP="00DE46C4">
      <w:pPr>
        <w:pStyle w:val="BodyText"/>
        <w:rPr>
          <w:rFonts w:eastAsia="MS Mincho"/>
        </w:rPr>
      </w:pPr>
      <w:bookmarkStart w:id="709" w:name="_Toc240646362"/>
      <w:bookmarkStart w:id="710" w:name="_Toc247884535"/>
      <w:bookmarkStart w:id="711" w:name="_Ref289411586"/>
      <w:r>
        <w:rPr>
          <w:rFonts w:eastAsia="MS Mincho"/>
        </w:rPr>
        <w:t>P</w:t>
      </w:r>
      <w:r w:rsidR="00DE46C4" w:rsidRPr="0098259C">
        <w:rPr>
          <w:rFonts w:eastAsia="MS Mincho"/>
        </w:rPr>
        <w:t xml:space="preserve">ublications for FMI are </w:t>
      </w:r>
      <w:r>
        <w:rPr>
          <w:rFonts w:eastAsia="MS Mincho"/>
        </w:rPr>
        <w:t xml:space="preserve">available from </w:t>
      </w:r>
      <w:del w:id="712" w:author="Bertsch Christian (CR/AEE3)" w:date="2019-09-06T11:23:00Z">
        <w:r>
          <w:rPr>
            <w:rFonts w:eastAsia="MS Mincho"/>
          </w:rPr>
          <w:delText>,</w:delText>
        </w:r>
      </w:del>
      <w:ins w:id="713"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3"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4"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714" w:name="_Toc18661771"/>
      <w:r w:rsidRPr="0098259C">
        <w:rPr>
          <w:rFonts w:eastAsia="MS Mincho"/>
        </w:rPr>
        <w:t>Properties and Guiding Ideas</w:t>
      </w:r>
      <w:bookmarkEnd w:id="709"/>
      <w:bookmarkEnd w:id="710"/>
      <w:bookmarkEnd w:id="711"/>
      <w:bookmarkEnd w:id="714"/>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4DEAE56B"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715" w:author="Bertsch Christian (CR/AEE3)" w:date="2019-09-06T11:23:00Z">
        <w:r w:rsidRPr="0098259C">
          <w:rPr>
            <w:rFonts w:eastAsia="Lucida Sans Unicode"/>
            <w:lang w:bidi="en-US"/>
          </w:rPr>
          <w:delText>be transformed</w:delText>
        </w:r>
      </w:del>
      <w:ins w:id="716" w:author="Bertsch Christian (CR/AEE3)" w:date="2019-09-23T17:45:00Z">
        <w:r w:rsidR="00C42950">
          <w:rPr>
            <w:rFonts w:eastAsia="Lucida Sans Unicode"/>
            <w:lang w:bidi="en-US"/>
          </w:rPr>
          <w:t xml:space="preserve">be transformed </w:t>
        </w:r>
      </w:ins>
      <w:del w:id="717" w:author="Bertsch Christian (CR/AEE3)" w:date="2019-09-23T17:45:00Z">
        <w:r w:rsidRPr="0098259C" w:rsidDel="00C42950">
          <w:rPr>
            <w:rFonts w:eastAsia="Lucida Sans Unicode"/>
            <w:lang w:bidi="en-US"/>
          </w:rPr>
          <w:delText xml:space="preserve"> </w:delText>
        </w:r>
      </w:del>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718"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719" w:author="Bertsch Christian (CR/AEE3)" w:date="2019-09-06T11:23:00Z">
        <w:r w:rsidRPr="002358C2">
          <w:rPr>
            <w:rFonts w:eastAsia="Lucida Sans Unicode"/>
            <w:lang w:bidi="en-US"/>
          </w:rPr>
          <w:delText>world wide</w:delText>
        </w:r>
      </w:del>
      <w:ins w:id="720"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721"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722"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723" w:author="Bertsch Christian (CR/AEE3)" w:date="2019-09-06T11:23:00Z">
        <w:r w:rsidRPr="0098259C">
          <w:rPr>
            <w:lang w:eastAsia="ar-SA"/>
          </w:rPr>
          <w:delText>e. g.</w:delText>
        </w:r>
      </w:del>
      <w:ins w:id="724"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725" w:author="Bertsch Christian (CR/AEE3)" w:date="2019-09-06T11:23:00Z">
        <w:r w:rsidRPr="0098259C">
          <w:rPr>
            <w:lang w:eastAsia="ar-SA"/>
          </w:rPr>
          <w:delText>using</w:delText>
        </w:r>
      </w:del>
      <w:ins w:id="726"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727" w:author="Bertsch Christian (CR/AEE3)" w:date="2019-09-06T11:23:00Z">
        <w:r w:rsidRPr="0098259C">
          <w:rPr>
            <w:lang w:eastAsia="ar-SA"/>
          </w:rPr>
          <w:delText>using</w:delText>
        </w:r>
      </w:del>
      <w:ins w:id="728"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729" w:author="Bertsch Christian (CR/AEE3)" w:date="2019-09-06T11:23:00Z">
        <w:r w:rsidRPr="0098259C">
          <w:rPr>
            <w:lang w:eastAsia="ar-SA"/>
          </w:rPr>
          <w:delText>, e. g.</w:delText>
        </w:r>
      </w:del>
      <w:ins w:id="730"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731"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732" w:author="Bertsch Christian (CR/AEE3)" w:date="2019-09-06T11:23:00Z">
        <w:r w:rsidR="009C6BEE">
          <w:rPr>
            <w:lang w:eastAsia="ar-SA"/>
          </w:rPr>
          <w:t>,</w:t>
        </w:r>
      </w:ins>
      <w:r w:rsidRPr="0098259C">
        <w:rPr>
          <w:lang w:eastAsia="ar-SA"/>
        </w:rPr>
        <w:t xml:space="preserve"> a </w:t>
      </w:r>
      <w:del w:id="733" w:author="Bertsch Christian (CR/AEE3)" w:date="2019-09-06T11:23:00Z">
        <w:r w:rsidRPr="0098259C">
          <w:rPr>
            <w:lang w:eastAsia="ar-SA"/>
          </w:rPr>
          <w:delText>micro processor</w:delText>
        </w:r>
      </w:del>
      <w:ins w:id="734"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735" w:author="Bertsch Christian (CR/AEE3)" w:date="2019-09-06T11:23:00Z">
        <w:r w:rsidRPr="0098259C">
          <w:rPr>
            <w:lang w:eastAsia="ar-SA"/>
          </w:rPr>
          <w:delText>micro processor</w:delText>
        </w:r>
      </w:del>
      <w:ins w:id="736"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737" w:author="Bertsch Christian (CR/AEE3)" w:date="2019-09-06T11:23:00Z">
        <w:r w:rsidRPr="0098259C">
          <w:rPr>
            <w:lang w:eastAsia="ar-SA"/>
          </w:rPr>
          <w:delText>whoever holds</w:delText>
        </w:r>
      </w:del>
      <w:ins w:id="738"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739" w:author="Bertsch Christian (CR/AEE3)" w:date="2019-09-06T11:23:00Z">
        <w:r w:rsidRPr="0098259C">
          <w:rPr>
            <w:lang w:eastAsia="ar-SA"/>
          </w:rPr>
          <w:delText>),</w:delText>
        </w:r>
      </w:del>
      <w:ins w:id="740"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741" w:author="Bertsch Christian (CR/AEE3)" w:date="2019-09-06T11:23:00Z">
        <w:r w:rsidRPr="0098259C">
          <w:rPr>
            <w:lang w:eastAsia="ar-SA"/>
          </w:rPr>
          <w:delText>feed through</w:delText>
        </w:r>
      </w:del>
      <w:ins w:id="742"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743"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744" w:author="Bertsch Christian (CR/AEE3)" w:date="2019-09-06T11:23:00Z">
        <w:r w:rsidRPr="0098259C">
          <w:rPr>
            <w:rFonts w:eastAsia="Lucida Sans Unicode" w:cs="Tahoma"/>
            <w:color w:val="000000"/>
            <w:lang w:bidi="en-US"/>
          </w:rPr>
          <w:delText>e. g.</w:delText>
        </w:r>
      </w:del>
      <w:ins w:id="745"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746"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747" w:author="Bertsch Christian (CR/AEE3)" w:date="2019-09-06T11:23:00Z">
        <w:r w:rsidRPr="0098259C">
          <w:rPr>
            <w:lang w:eastAsia="ar-SA"/>
          </w:rPr>
          <w:delText>as</w:delText>
        </w:r>
      </w:del>
      <w:ins w:id="748"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749" w:author="Bertsch Christian (CR/AEE3)" w:date="2019-09-06T11:23:00Z">
        <w:r w:rsidR="00CE53C8">
          <w:rPr>
            <w:lang w:eastAsia="ar-SA"/>
          </w:rPr>
          <w:t>-</w:t>
        </w:r>
      </w:ins>
      <w:r w:rsidRPr="0098259C">
        <w:rPr>
          <w:lang w:eastAsia="ar-SA"/>
        </w:rPr>
        <w:t>to</w:t>
      </w:r>
      <w:ins w:id="750"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751" w:author="Bertsch Christian (CR/AEE3)" w:date="2019-09-06T11:23:00Z">
        <w:r w:rsidR="00D33F4D" w:rsidRPr="0098259C">
          <w:rPr>
            <w:lang w:eastAsia="ar-SA"/>
          </w:rPr>
          <w:delText>runtime</w:delText>
        </w:r>
      </w:del>
      <w:ins w:id="752"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753" w:author="Bertsch Christian (CR/AEE3)" w:date="2019-09-06T11:23:00Z">
        <w:r w:rsidR="00D33F4D" w:rsidRPr="0098259C">
          <w:rPr>
            <w:lang w:eastAsia="ar-SA"/>
          </w:rPr>
          <w:delText>runtime</w:delText>
        </w:r>
      </w:del>
      <w:ins w:id="754"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755" w:author="Bertsch Christian (CR/AEE3)" w:date="2019-09-06T11:23:00Z">
        <w:r w:rsidRPr="0098259C">
          <w:rPr>
            <w:lang w:eastAsia="ar-SA"/>
          </w:rPr>
          <w:delText>:</w:delText>
        </w:r>
      </w:del>
      <w:ins w:id="756"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757"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758" w:author="Bertsch Christian (CR/AEE3)" w:date="2019-09-06T11:23:00Z">
        <w:r w:rsidR="00990EFE" w:rsidRPr="0098259C">
          <w:delText xml:space="preserve"> (ODE).</w:delText>
        </w:r>
      </w:del>
      <w:ins w:id="759"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760"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761" w:author="Bertsch Christian (CR/AEE3)" w:date="2019-09-06T11:23:00Z">
        <w:r w:rsidRPr="0098259C">
          <w:delText>as</w:delText>
        </w:r>
      </w:del>
      <w:ins w:id="762" w:author="Bertsch Christian (CR/AEE3)" w:date="2019-09-06T11:23:00Z">
        <w:r w:rsidR="002270FD">
          <w:t>that</w:t>
        </w:r>
      </w:ins>
      <w:r w:rsidR="002270FD" w:rsidRPr="0098259C">
        <w:t xml:space="preserve"> </w:t>
      </w:r>
      <w:r w:rsidRPr="0098259C">
        <w:t xml:space="preserve">might be useful for </w:t>
      </w:r>
      <w:del w:id="763" w:author="Bertsch Christian (CR/AEE3)" w:date="2019-09-06T11:23:00Z">
        <w:r w:rsidRPr="0098259C">
          <w:delText>multi-body</w:delText>
        </w:r>
      </w:del>
      <w:ins w:id="764"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765" w:author="Bertsch Christian (CR/AEE3)" w:date="2019-09-06T11:23:00Z">
        <w:r w:rsidR="000B3E69">
          <w:t>,</w:t>
        </w:r>
      </w:ins>
      <w:r w:rsidR="007D4919">
        <w:t xml:space="preserve"> derivatives of the model with respect to parameters during continuous integration</w:t>
      </w:r>
      <w:del w:id="766"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67" w:name="_Toc240646363"/>
      <w:bookmarkStart w:id="768" w:name="_Toc247884536"/>
      <w:r>
        <w:br w:type="page"/>
      </w:r>
    </w:p>
    <w:p w14:paraId="1C712CBD" w14:textId="77777777" w:rsidR="00990EFE" w:rsidRPr="0098259C" w:rsidRDefault="00990EFE" w:rsidP="00990EFE">
      <w:pPr>
        <w:pStyle w:val="Heading2"/>
      </w:pPr>
      <w:bookmarkStart w:id="769" w:name="_Toc18661772"/>
      <w:r w:rsidRPr="0098259C">
        <w:t>Acknowledgements</w:t>
      </w:r>
      <w:bookmarkEnd w:id="767"/>
      <w:bookmarkEnd w:id="768"/>
      <w:bookmarkEnd w:id="769"/>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5"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6"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70" w:name="_Ref289418462"/>
      <w:bookmarkStart w:id="771" w:name="_Toc18661773"/>
      <w:bookmarkStart w:id="772" w:name="_Ref240515678"/>
      <w:bookmarkStart w:id="773" w:name="_Ref240515685"/>
      <w:bookmarkStart w:id="774" w:name="_Toc240646364"/>
      <w:bookmarkStart w:id="775" w:name="_Toc247884537"/>
      <w:r w:rsidRPr="0098259C">
        <w:t>F</w:t>
      </w:r>
      <w:r w:rsidR="00592436" w:rsidRPr="0098259C">
        <w:t>MI Common Concepts</w:t>
      </w:r>
      <w:bookmarkEnd w:id="770"/>
      <w:r w:rsidR="00564CCD" w:rsidRPr="0098259C">
        <w:t xml:space="preserve"> for Model Exchange and Co-Simulation</w:t>
      </w:r>
      <w:bookmarkEnd w:id="771"/>
    </w:p>
    <w:p w14:paraId="2F170CC2" w14:textId="28A358DA" w:rsidR="00DD4124" w:rsidRPr="0098259C" w:rsidRDefault="00EE3F8F" w:rsidP="00DD4124">
      <w:pPr>
        <w:pStyle w:val="BodyText"/>
      </w:pPr>
      <w:del w:id="776" w:author="Bertsch Christian (CR/AEE3)" w:date="2019-09-06T11:23:00Z">
        <w:r w:rsidRPr="0098259C">
          <w:delText>In this chapter, the</w:delText>
        </w:r>
      </w:del>
      <w:ins w:id="777" w:author="Bertsch Christian (CR/AEE3)" w:date="2019-09-06T11:23:00Z">
        <w:r w:rsidR="00EE20B3">
          <w:t xml:space="preserve"> The</w:t>
        </w:r>
      </w:ins>
      <w:r w:rsidR="00EE20B3">
        <w:t xml:space="preserve"> concepts </w:t>
      </w:r>
      <w:del w:id="778" w:author="Bertsch Christian (CR/AEE3)" w:date="2019-09-06T11:23:00Z">
        <w:r w:rsidRPr="0098259C">
          <w:delText xml:space="preserve">are </w:delText>
        </w:r>
      </w:del>
      <w:r w:rsidR="00EE20B3">
        <w:t xml:space="preserve">defined </w:t>
      </w:r>
      <w:del w:id="779" w:author="Bertsch Christian (CR/AEE3)" w:date="2019-09-06T11:23:00Z">
        <w:r w:rsidRPr="0098259C">
          <w:delText>that</w:delText>
        </w:r>
      </w:del>
      <w:ins w:id="780" w:author="Bertsch Christian (CR/AEE3)" w:date="2019-09-06T11:23:00Z">
        <w:r w:rsidR="00EE20B3">
          <w:t>in this chapter</w:t>
        </w:r>
      </w:ins>
      <w:r w:rsidRPr="0098259C">
        <w:t xml:space="preserve"> are common for “model exchange” and </w:t>
      </w:r>
      <w:del w:id="781"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782" w:author="Bertsch Christian (CR/AEE3)" w:date="2019-09-06T11:23:00Z">
        <w:r w:rsidR="000954E9" w:rsidRPr="0098259C">
          <w:delText>case</w:delText>
        </w:r>
      </w:del>
      <w:ins w:id="783"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AC706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AC7065">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784" w:author="Bertsch Christian (CR/AEE3)" w:date="2019-09-06T11:23:00Z">
        <w:r w:rsidR="000954E9" w:rsidRPr="0098259C">
          <w:delText>,</w:delText>
        </w:r>
      </w:del>
      <w:ins w:id="785"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786" w:name="_Ref288030525"/>
      <w:bookmarkStart w:id="787" w:name="_Ref289411602"/>
      <w:bookmarkStart w:id="788" w:name="_Toc18661774"/>
      <w:r w:rsidRPr="0098259C">
        <w:t xml:space="preserve">FMI </w:t>
      </w:r>
      <w:bookmarkEnd w:id="786"/>
      <w:r w:rsidRPr="0098259C">
        <w:t>Application Programming Interface</w:t>
      </w:r>
      <w:bookmarkEnd w:id="787"/>
      <w:bookmarkEnd w:id="788"/>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789" w:author="Bertsch Christian (CR/AEE3)" w:date="2019-09-06T11:23:00Z">
        <w:r>
          <w:delText>,</w:delText>
        </w:r>
      </w:del>
      <w:ins w:id="790" w:author="Bertsch Christian (CR/AEE3)" w:date="2019-09-06T11:23:00Z">
        <w:r w:rsidR="006C36ED">
          <w:t xml:space="preserve"> that</w:t>
        </w:r>
      </w:ins>
      <w:r>
        <w:t xml:space="preserve"> the following general properties hold for an FMU:</w:t>
      </w:r>
    </w:p>
    <w:p w14:paraId="2C8A9697" w14:textId="63ACD524" w:rsidR="00D96DA8" w:rsidRDefault="00D96DA8" w:rsidP="002F3E46">
      <w:pPr>
        <w:pStyle w:val="BodyText"/>
        <w:numPr>
          <w:ilvl w:val="0"/>
          <w:numId w:val="53"/>
        </w:numPr>
      </w:pPr>
      <w:r>
        <w:t>FMI function</w:t>
      </w:r>
      <w:r w:rsidR="007E0F17">
        <w:t xml:space="preserve">s of one instance </w:t>
      </w:r>
      <w:del w:id="791" w:author="Bertsch Christian (CR/AEE3)" w:date="2019-09-06T11:23:00Z">
        <w:r w:rsidR="007E0F17">
          <w:delText>don't</w:delText>
        </w:r>
      </w:del>
      <w:ins w:id="792"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793"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AC706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AC706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794" w:author="Bertsch Christian (CR/AEE3)" w:date="2019-09-06T11:23:00Z">
        <w:r w:rsidR="009826BC">
          <w:delText>affects</w:delText>
        </w:r>
      </w:del>
      <w:ins w:id="795"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796" w:author="Bertsch Christian (CR/AEE3)" w:date="2019-09-06T11:23:00Z">
        <w:r w:rsidR="009C36C4">
          <w:rPr>
            <w:i/>
          </w:rPr>
          <w:delText>S</w:delText>
        </w:r>
        <w:r w:rsidR="00F03D5F" w:rsidRPr="007B0F62">
          <w:rPr>
            <w:i/>
          </w:rPr>
          <w:delText>o</w:delText>
        </w:r>
      </w:del>
      <w:ins w:id="797"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798" w:name="_Ref289261358"/>
      <w:bookmarkStart w:id="799" w:name="_Toc18661775"/>
      <w:r w:rsidRPr="0098259C">
        <w:t>Header Files and Naming of Functions</w:t>
      </w:r>
      <w:bookmarkEnd w:id="798"/>
      <w:bookmarkEnd w:id="799"/>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94248C">
        <w:rPr>
          <w:rStyle w:val="CODE"/>
          <w:spacing w:val="0"/>
          <w:lang w:eastAsia="en-US"/>
          <w:rPrChange w:id="800" w:author="Bertsch Christian (CR/AEE3)" w:date="2019-09-28T15:36:00Z">
            <w:rPr>
              <w:u w:val="single"/>
            </w:rPr>
          </w:rPrChange>
        </w:rPr>
        <w:t>fmi2</w:t>
      </w:r>
      <w:r w:rsidR="00656E44" w:rsidRPr="0098259C">
        <w:t>”:</w:t>
      </w:r>
    </w:p>
    <w:p w14:paraId="5D26CF7B" w14:textId="72738CEE"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801"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802" w:author="Bertsch Christian (CR/AEE3)" w:date="2019-09-06T11:23:00Z">
        <w:r w:rsidRPr="0098259C">
          <w:rPr>
            <w:u w:val="single"/>
          </w:rPr>
          <w:delText>re-compiled</w:delText>
        </w:r>
      </w:del>
      <w:ins w:id="803"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804" w:author="Bertsch Christian (CR/AEE3)" w:date="2019-09-06T11:23:00Z">
        <w:r w:rsidRPr="0098259C">
          <w:delText>,</w:delText>
        </w:r>
      </w:del>
      <w:ins w:id="805"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806" w:author="Bertsch Christian (CR/AEE3)" w:date="2019-09-06T11:23:00Z">
        <w:r w:rsidRPr="0098259C">
          <w:delText xml:space="preserve">, </w:delText>
        </w:r>
      </w:del>
      <w:ins w:id="807"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AC7065">
        <w:t>2.1.4</w:t>
      </w:r>
      <w:r w:rsidRPr="0098259C">
        <w:fldChar w:fldCharType="end"/>
      </w:r>
      <w:del w:id="808" w:author="Bertsch Christian (CR/AEE3)" w:date="2019-09-06T11:23:00Z">
        <w:r w:rsidRPr="0098259C">
          <w:delText>.</w:delText>
        </w:r>
      </w:del>
      <w:ins w:id="809"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810" w:author="Bertsch Christian (CR/AEE3)" w:date="2019-09-06T11:23:00Z">
        <w:r w:rsidRPr="0098259C">
          <w:delText>“</w:delText>
        </w:r>
      </w:del>
      <w:ins w:id="811"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1AC95F5"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812" w:author="Bertsch Christian (CR/AEE3)" w:date="2019-09-06T11:23:00Z">
        <w:r w:rsidRPr="0098259C">
          <w:delText>,</w:delText>
        </w:r>
      </w:del>
      <w:ins w:id="813"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814" w:author="Bertsch Christian (CR/AEE3)" w:date="2019-09-06T11:23:00Z">
        <w:r w:rsidRPr="0098259C">
          <w:delText xml:space="preserve">, </w:delText>
        </w:r>
      </w:del>
      <w:ins w:id="815"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AC7065">
        <w:t>2.1.4</w:t>
      </w:r>
      <w:r w:rsidRPr="0098259C">
        <w:fldChar w:fldCharType="end"/>
      </w:r>
      <w:del w:id="816" w:author="Bertsch Christian (CR/AEE3)" w:date="2019-09-06T11:23:00Z">
        <w:r w:rsidRPr="0098259C">
          <w:delText>.</w:delText>
        </w:r>
      </w:del>
      <w:ins w:id="817"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38A5529F" w:rsidR="005B2B01" w:rsidRPr="005B2B01" w:rsidRDefault="00656E44" w:rsidP="00656E44">
      <w:pPr>
        <w:pStyle w:val="BodyText"/>
        <w:rPr>
          <w:ins w:id="818"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819"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820"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821"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822" w:author="Bertsch Christian (CR/AEE3)" w:date="2019-09-06T11:23:00Z">
        <w:r w:rsidR="005B2B01">
          <w:br/>
        </w:r>
        <w:r w:rsidR="005B2B01" w:rsidRPr="0040289E">
          <w:rPr>
            <w:iCs/>
            <w:rPrChange w:id="823" w:author="Bertsch Christian (CR/AEE3)" w:date="2019-09-24T14:25:00Z">
              <w:rPr>
                <w:i/>
                <w:iCs/>
              </w:rPr>
            </w:rPrChange>
          </w:rPr>
          <w:t>[</w:t>
        </w:r>
        <w:r w:rsidR="005B2B01" w:rsidRPr="005B2B01">
          <w:rPr>
            <w:i/>
            <w:iCs/>
          </w:rPr>
          <w:t xml:space="preserve">These macros can be defined differently in a target specific variant of </w:t>
        </w:r>
      </w:ins>
      <w:ins w:id="824" w:author="Bertsch Christian (CR/AEE3)" w:date="2019-09-28T15:37:00Z">
        <w:r w:rsidR="0094248C" w:rsidRPr="0098259C">
          <w:t>“</w:t>
        </w:r>
      </w:ins>
      <w:ins w:id="825" w:author="Bertsch Christian (CR/AEE3)" w:date="2019-09-06T11:23:00Z">
        <w:r w:rsidR="005B2B01" w:rsidRPr="0094248C">
          <w:rPr>
            <w:rStyle w:val="CODE"/>
            <w:rPrChange w:id="826" w:author="Bertsch Christian (CR/AEE3)" w:date="2019-09-28T15:37:00Z">
              <w:rPr>
                <w:i/>
                <w:iCs/>
              </w:rPr>
            </w:rPrChange>
          </w:rPr>
          <w:t>fmi2Functions.h</w:t>
        </w:r>
      </w:ins>
      <w:ins w:id="827" w:author="Bertsch Christian (CR/AEE3)" w:date="2019-09-28T15:37:00Z">
        <w:r w:rsidR="0094248C" w:rsidRPr="0098259C">
          <w:t>“</w:t>
        </w:r>
      </w:ins>
      <w:ins w:id="828" w:author="Bertsch Christian (CR/AEE3)" w:date="2019-09-06T11:23:00Z">
        <w:r w:rsidR="005B2B01" w:rsidRPr="005B2B01">
          <w:rPr>
            <w:i/>
            <w:iCs/>
          </w:rPr>
          <w:t xml:space="preserve"> to adjust them to the requirements of the supported compilers and platforms of the importing tool.</w:t>
        </w:r>
        <w:r w:rsidR="005B2B01" w:rsidRPr="0040289E">
          <w:rPr>
            <w:iCs/>
            <w:rPrChange w:id="829" w:author="Bertsch Christian (CR/AEE3)" w:date="2019-09-24T14:25:00Z">
              <w:rPr>
                <w:i/>
                <w:iCs/>
              </w:rPr>
            </w:rPrChange>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at the end (see sections 3.3.1 and 4.3.1).</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3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3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831" w:author="Bertsch Christian (CR/AEE3)" w:date="2019-09-06T11:23:00Z">
        <w:r w:rsidRPr="0098259C">
          <w:delText xml:space="preserve">the </w:delText>
        </w:r>
        <w:r w:rsidR="007671F4">
          <w:delText>following</w:delText>
        </w:r>
      </w:del>
      <w:ins w:id="832" w:author="Bertsch Christian (CR/AEE3)" w:date="2019-09-06T11:23:00Z">
        <w:r w:rsidR="000F749E">
          <w:t>a</w:t>
        </w:r>
      </w:ins>
      <w:r w:rsidRPr="0098259C">
        <w:t xml:space="preserve"> function name</w:t>
      </w:r>
      <w:ins w:id="833"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834"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835"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836" w:author="Bertsch Christian (CR/AEE3)" w:date="2019-09-06T11:23:00Z">
        <w:r w:rsidR="00656E44" w:rsidRPr="0098259C">
          <w:delText xml:space="preserve">”, </w:delText>
        </w:r>
        <w:r w:rsidR="00D73B94" w:rsidRPr="0098259C">
          <w:delText>in</w:delText>
        </w:r>
      </w:del>
      <w:ins w:id="837"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838"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839"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840" w:author="Bertsch Christian (CR/AEE3)" w:date="2019-09-06T11:23:00Z">
        <w:r w:rsidR="00A27150" w:rsidRPr="0098259C">
          <w:delText>,</w:delText>
        </w:r>
      </w:del>
      <w:ins w:id="841"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842"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843" w:author="Bertsch Christian (CR/AEE3)" w:date="2019-09-06T11:23:00Z">
        <w:r w:rsidR="00430111">
          <w:t>,</w:t>
        </w:r>
      </w:ins>
      <w:r w:rsidR="00C0573A" w:rsidRPr="0098259C">
        <w:t xml:space="preserve"> it is not changed.</w:t>
      </w:r>
      <w:ins w:id="844" w:author="Bertsch Christian (CR/AEE3)" w:date="2019-09-06T11:23:00Z">
        <w:r w:rsidR="00C0573A" w:rsidRPr="0040289E">
          <w:t xml:space="preserve"> </w:t>
        </w:r>
        <w:r w:rsidR="0022690C" w:rsidRPr="0040289E">
          <w:rPr>
            <w:iCs/>
            <w:rPrChange w:id="845" w:author="Bertsch Christian (CR/AEE3)" w:date="2019-09-24T14:26:00Z">
              <w:rPr>
                <w:i/>
                <w:iCs/>
              </w:rPr>
            </w:rPrChange>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40289E">
          <w:rPr>
            <w:iCs/>
            <w:rPrChange w:id="846" w:author="Bertsch Christian (CR/AEE3)" w:date="2019-09-24T14:26:00Z">
              <w:rPr>
                <w:i/>
                <w:iCs/>
              </w:rPr>
            </w:rPrChange>
          </w:rPr>
          <w:t>]</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847" w:author="Bertsch Christian (CR/AEE3)" w:date="2019-09-06T11:23:00Z">
        <w:r w:rsidR="00C0573A" w:rsidRPr="0098259C">
          <w:delText>,</w:delText>
        </w:r>
      </w:del>
      <w:ins w:id="848"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0BEE2A35" w:rsidR="002358C2" w:rsidRDefault="002358C2" w:rsidP="00656E44">
      <w:pPr>
        <w:pStyle w:val="BodyText"/>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AC706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A05F20D"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849" w:author="Bertsch Christian (CR/AEE3)" w:date="2019-09-06T11:23:00Z">
        <w:r w:rsidR="00C16D64">
          <w:rPr>
            <w:i/>
          </w:rPr>
          <w:t>,</w:t>
        </w:r>
      </w:ins>
      <w:r w:rsidR="009115F0" w:rsidRPr="0098259C">
        <w:rPr>
          <w:i/>
        </w:rPr>
        <w:t xml:space="preserve"> if modelName = “A.B.C“, then modelIdentifier might be “A</w:t>
      </w:r>
      <w:r w:rsidRPr="0098259C">
        <w:rPr>
          <w:rFonts w:cs="Arial"/>
          <w:i/>
        </w:rPr>
        <w:t>_B_</w:t>
      </w:r>
      <w:r w:rsidR="009115F0" w:rsidRPr="0098259C">
        <w:rPr>
          <w:rFonts w:cs="Arial"/>
          <w:i/>
        </w:rPr>
        <w:t>C“</w:t>
      </w:r>
      <w:ins w:id="850" w:author="Bertsch Christian (CR/AEE3)" w:date="2019-09-24T14:26:00Z">
        <w:r w:rsidR="0040289E">
          <w:rPr>
            <w:rFonts w:cs="Arial"/>
            <w:i/>
          </w:rPr>
          <w:t>.</w:t>
        </w:r>
      </w:ins>
      <w:r w:rsidR="00A27150" w:rsidRPr="0098259C">
        <w:rPr>
          <w:rFonts w:cs="Arial"/>
        </w:rPr>
        <w:t>]</w:t>
      </w:r>
      <w:del w:id="851" w:author="Bertsch Christian (CR/AEE3)" w:date="2019-09-24T14:26:00Z">
        <w:r w:rsidR="009115F0" w:rsidRPr="0098259C" w:rsidDel="0040289E">
          <w:rPr>
            <w:rFonts w:cs="Arial"/>
          </w:rPr>
          <w:delText>.</w:delText>
        </w:r>
      </w:del>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852" w:author="Bertsch Christian (CR/AEE3)" w:date="2019-09-06T11:23:00Z">
        <w:r w:rsidR="00C16D64">
          <w:t>,</w:t>
        </w:r>
      </w:ins>
      <w:r w:rsidR="009115F0" w:rsidRPr="0098259C">
        <w:t xml:space="preserve"> the Windows API only supports full path-names of a file up to 260 characters (see: </w:t>
      </w:r>
      <w:hyperlink r:id="rId27"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53" w:name="_Ref289633171"/>
      <w:bookmarkStart w:id="854" w:name="_Toc18661776"/>
      <w:r w:rsidRPr="00FA3E81">
        <w:rPr>
          <w:lang w:val="sv-SE"/>
        </w:rPr>
        <w:t>Platform Dependent Definitions (</w:t>
      </w:r>
      <w:r w:rsidR="00140C25" w:rsidRPr="0094248C">
        <w:rPr>
          <w:rFonts w:ascii="Courier New" w:hAnsi="Courier New" w:cs="Courier New"/>
          <w:lang w:val="sv-SE"/>
          <w:rPrChange w:id="855" w:author="Bertsch Christian (CR/AEE3)" w:date="2019-09-28T15:38:00Z">
            <w:rPr>
              <w:lang w:val="sv-SE"/>
            </w:rPr>
          </w:rPrChange>
        </w:rPr>
        <w:t>fmi2</w:t>
      </w:r>
      <w:r w:rsidR="00950F8C" w:rsidRPr="0094248C">
        <w:rPr>
          <w:rFonts w:ascii="Courier New" w:hAnsi="Courier New" w:cs="Courier New"/>
          <w:lang w:val="sv-SE"/>
          <w:rPrChange w:id="856" w:author="Bertsch Christian (CR/AEE3)" w:date="2019-09-28T15:38:00Z">
            <w:rPr>
              <w:lang w:val="sv-SE"/>
            </w:rPr>
          </w:rPrChange>
        </w:rPr>
        <w:t>TypesPlatform.h</w:t>
      </w:r>
      <w:r w:rsidRPr="00FA3E81">
        <w:rPr>
          <w:lang w:val="sv-SE"/>
        </w:rPr>
        <w:t>)</w:t>
      </w:r>
      <w:bookmarkEnd w:id="853"/>
      <w:bookmarkEnd w:id="854"/>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857"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ins w:id="858" w:author="Bertsch Christian (CR/AEE3)" w:date="2019-09-24T15:00:00Z">
              <w:r w:rsidR="00217351">
                <w:rPr>
                  <w:rStyle w:val="CODE"/>
                </w:rPr>
                <w:t>-</w:t>
              </w:r>
            </w:ins>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859" w:author="Bertsch Christian (CR/AEE3)" w:date="2019-09-06T11:23:00Z">
              <w:r w:rsidRPr="0098259C">
                <w:delText>,</w:delText>
              </w:r>
            </w:del>
            <w:ins w:id="860" w:author="Bertsch Christian (CR/AEE3)" w:date="2019-09-06T11:23:00Z">
              <w:r w:rsidR="00182807">
                <w:t>;</w:t>
              </w:r>
            </w:ins>
            <w:r w:rsidRPr="0098259C">
              <w:t xml:space="preserve"> </w:t>
            </w:r>
            <w:r w:rsidR="00D73B94" w:rsidRPr="0098259C">
              <w:t>in other words</w:t>
            </w:r>
            <w:ins w:id="861" w:author="Bertsch Christian (CR/AEE3)" w:date="2019-09-06T11:23:00Z">
              <w:r w:rsidR="00EA2A67">
                <w:t>,</w:t>
              </w:r>
            </w:ins>
            <w:r w:rsidRPr="0098259C">
              <w:t xml:space="preserve"> the calling environment does not know its content</w:t>
            </w:r>
            <w:ins w:id="862"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0A12D058"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863" w:author="Bertsch Christian (CR/AEE3)" w:date="2019-09-06T11:23:00Z">
              <w:r w:rsidRPr="0098259C">
                <w:delText>Via</w:delText>
              </w:r>
            </w:del>
            <w:ins w:id="864"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865"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AC706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46FFD46C"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AC7065">
              <w:t>2.1.8</w:t>
            </w:r>
            <w:r w:rsidR="007D19B9">
              <w:fldChar w:fldCharType="end"/>
            </w:r>
            <w:del w:id="866" w:author="Bertsch Christian (CR/AEE3)" w:date="2019-09-06T11:23:00Z">
              <w:r w:rsidRPr="0098259C">
                <w:delText>)</w:delText>
              </w:r>
            </w:del>
            <w:ins w:id="867"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868"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869" w:author="Bertsch Christian (CR/AEE3)" w:date="2019-09-06T11:23:00Z">
              <w:r w:rsidRPr="0098259C">
                <w:delText>like</w:delText>
              </w:r>
            </w:del>
            <w:ins w:id="870"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871"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FC632E5"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872" w:author="Bertsch Christian (CR/AEE3)" w:date="2019-09-06T11:23:00Z">
              <w:r w:rsidR="00BE28AF">
                <w:rPr>
                  <w:i/>
                </w:rPr>
                <w:t>,</w:t>
              </w:r>
            </w:ins>
            <w:r w:rsidR="000061EF" w:rsidRPr="0098259C">
              <w:rPr>
                <w:i/>
              </w:rPr>
              <w:t xml:space="preserve"> </w:t>
            </w:r>
            <w:r w:rsidRPr="0098259C">
              <w:rPr>
                <w:i/>
              </w:rPr>
              <w:t xml:space="preserve">setting a constant with a </w:t>
            </w:r>
            <w:r w:rsidR="00140C25" w:rsidRPr="0094248C">
              <w:rPr>
                <w:rStyle w:val="CODE"/>
                <w:rPrChange w:id="873" w:author="Bertsch Christian (CR/AEE3)" w:date="2019-09-28T15:39:00Z">
                  <w:rPr>
                    <w:rStyle w:val="CODE"/>
                    <w:i/>
                  </w:rPr>
                </w:rPrChange>
              </w:rPr>
              <w:t>fmi2</w:t>
            </w:r>
            <w:r w:rsidRPr="0094248C">
              <w:rPr>
                <w:rStyle w:val="CODE"/>
                <w:rPrChange w:id="874" w:author="Bertsch Christian (CR/AEE3)" w:date="2019-09-28T15:39:00Z">
                  <w:rPr>
                    <w:rStyle w:val="CODE"/>
                    <w:i/>
                  </w:rPr>
                </w:rPrChang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AC706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ins w:id="875" w:author="Bertsch Christian (CR/AEE3)" w:date="2019-09-24T15:00:00Z">
              <w:r w:rsidR="00217351">
                <w:rPr>
                  <w:rStyle w:val="CODE"/>
                  <w:rFonts w:cs="Courier New"/>
                </w:rPr>
                <w:t>-</w:t>
              </w:r>
            </w:ins>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876"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877" w:author="Bertsch Christian (CR/AEE3)" w:date="2019-09-06T11:23:00Z">
              <w:r w:rsidRPr="0098259C">
                <w:delText>a</w:delText>
              </w:r>
            </w:del>
            <w:ins w:id="878"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879" w:author="Bertsch Christian (CR/AEE3)" w:date="2019-09-06T11:23:00Z">
              <w:r w:rsidRPr="0098259C">
                <w:delText>a</w:delText>
              </w:r>
            </w:del>
            <w:ins w:id="880"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881" w:author="Bertsch Christian (CR/AEE3)" w:date="2019-09-06T11:23:00Z">
              <w:r w:rsidRPr="0098259C">
                <w:delText xml:space="preserve"> (the</w:delText>
              </w:r>
            </w:del>
            <w:ins w:id="882"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883" w:author="Bertsch Christian (CR/AEE3)" w:date="2019-09-06T11:23:00Z">
              <w:r w:rsidRPr="0098259C">
                <w:delText>,</w:delText>
              </w:r>
            </w:del>
            <w:r w:rsidRPr="0098259C">
              <w:t xml:space="preserve"> that is reused</w:t>
            </w:r>
            <w:del w:id="884" w:author="Bertsch Christian (CR/AEE3)" w:date="2019-09-06T11:23:00Z">
              <w:r w:rsidRPr="0098259C">
                <w:delText xml:space="preserve">) </w:delText>
              </w:r>
            </w:del>
            <w:ins w:id="885"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886" w:name="_Ref289242802"/>
      <w:bookmarkStart w:id="887" w:name="_Toc18661777"/>
      <w:r w:rsidRPr="0098259C">
        <w:t>Status Returned by Functions</w:t>
      </w:r>
      <w:bookmarkEnd w:id="886"/>
      <w:bookmarkEnd w:id="887"/>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888" w:author="Bertsch Christian (CR/AEE3)" w:date="2019-09-06T11:23:00Z">
              <w:r w:rsidR="00DF063F" w:rsidRPr="0098259C">
                <w:delText>)</w:delText>
              </w:r>
            </w:del>
            <w:ins w:id="889"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890"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5CE3A45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ins w:id="891" w:author="Bertsch Christian (CR/AEE3)" w:date="2019-09-26T22:08:00Z">
              <w:r w:rsidR="003F5151">
                <w:rPr>
                  <w:rStyle w:val="CODE"/>
                </w:rPr>
                <w:t>i</w:t>
              </w:r>
            </w:ins>
            <w:del w:id="892" w:author="Bertsch Christian (CR/AEE3)" w:date="2019-09-26T22:08:00Z">
              <w:r w:rsidR="00781141" w:rsidRPr="002F3E46" w:rsidDel="003F5151">
                <w:rPr>
                  <w:rStyle w:val="CODE"/>
                </w:rPr>
                <w:delText>u</w:delText>
              </w:r>
            </w:del>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893" w:author="Bertsch Christian (CR/AEE3)" w:date="2019-09-06T11:23:00Z">
              <w:r w:rsidR="00DF063F" w:rsidRPr="0098259C">
                <w:delText>)</w:delText>
              </w:r>
            </w:del>
            <w:ins w:id="894"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895" w:author="Bertsch Christian (CR/AEE3)" w:date="2019-09-06T11:23:00Z">
              <w:r w:rsidR="00DF063F" w:rsidRPr="0098259C">
                <w:delText>)</w:delText>
              </w:r>
            </w:del>
            <w:ins w:id="896"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7A1ABF20"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897"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898"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del w:id="899" w:author="Bertsch Christian (CR/AEE3)" w:date="2019-09-24T15:52:00Z">
              <w:r w:rsidR="00114EC6" w:rsidRPr="0098259C" w:rsidDel="00546BF2">
                <w:delText xml:space="preserve"> </w:delText>
              </w:r>
            </w:del>
            <w:ins w:id="900" w:author="Bertsch Christian (CR/AEE3)" w:date="2019-09-24T15:52:00Z">
              <w:r w:rsidR="00546BF2">
                <w:t xml:space="preserve"> </w:t>
              </w:r>
              <w:r w:rsidR="00546BF2">
                <w:fldChar w:fldCharType="begin"/>
              </w:r>
              <w:r w:rsidR="00546BF2">
                <w:instrText xml:space="preserve"> REF _Ref20232792 \r \h </w:instrText>
              </w:r>
            </w:ins>
            <w:r w:rsidR="00546BF2">
              <w:fldChar w:fldCharType="separate"/>
            </w:r>
            <w:ins w:id="901" w:author="Bertsch Christian (CR/AEE3)" w:date="2019-09-28T21:04:00Z">
              <w:r w:rsidR="00AC7065">
                <w:t>4.2.3</w:t>
              </w:r>
            </w:ins>
            <w:ins w:id="902" w:author="Bertsch Christian (CR/AEE3)" w:date="2019-09-24T15:52:00Z">
              <w:r w:rsidR="00546BF2">
                <w:fldChar w:fldCharType="end"/>
              </w:r>
            </w:ins>
            <w:del w:id="903" w:author="Bertsch Christian (CR/AEE3)" w:date="2019-09-24T15:52:00Z">
              <w:r w:rsidR="005A1732" w:rsidDel="00546BF2">
                <w:fldChar w:fldCharType="begin"/>
              </w:r>
              <w:r w:rsidR="005A1732" w:rsidDel="00546BF2">
                <w:delInstrText xml:space="preserve"> REF _Ref369578323 \n \h </w:delInstrText>
              </w:r>
              <w:r w:rsidR="005A1732" w:rsidDel="00546BF2">
                <w:fldChar w:fldCharType="separate"/>
              </w:r>
            </w:del>
            <w:ins w:id="904" w:author="Otter, Martin" w:date="2019-09-06T11:33:00Z">
              <w:del w:id="905" w:author="Bertsch Christian (CR/AEE3)" w:date="2019-09-23T06:20:00Z">
                <w:r w:rsidR="007C1036" w:rsidDel="005C4EE5">
                  <w:delText>0</w:delText>
                </w:r>
              </w:del>
            </w:ins>
            <w:del w:id="906" w:author="Bertsch Christian (CR/AEE3)" w:date="2019-09-23T06:20:00Z">
              <w:r w:rsidR="00854655" w:rsidDel="005C4EE5">
                <w:delText>4.2.3</w:delText>
              </w:r>
            </w:del>
            <w:del w:id="907" w:author="Bertsch Christian (CR/AEE3)" w:date="2019-09-24T15:52:00Z">
              <w:r w:rsidR="005A1732" w:rsidDel="00546BF2">
                <w:fldChar w:fldCharType="end"/>
              </w:r>
            </w:del>
            <w:r w:rsidR="00512E08" w:rsidRPr="0098259C">
              <w:t>).</w:t>
            </w:r>
          </w:p>
        </w:tc>
      </w:tr>
    </w:tbl>
    <w:p w14:paraId="38262163" w14:textId="77777777" w:rsidR="003D0107" w:rsidRPr="0098259C" w:rsidRDefault="003D0107" w:rsidP="00FF0916">
      <w:pPr>
        <w:pStyle w:val="Heading3"/>
      </w:pPr>
      <w:bookmarkStart w:id="908" w:name="_Ref289256130"/>
      <w:bookmarkStart w:id="909" w:name="_Toc18661778"/>
      <w:r w:rsidRPr="0098259C">
        <w:t>Inquire Platform and Version Number of Header Files</w:t>
      </w:r>
      <w:bookmarkEnd w:id="908"/>
      <w:bookmarkEnd w:id="909"/>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910" w:name="_Ref289413928"/>
      <w:bookmarkStart w:id="911" w:name="_Ref289414283"/>
      <w:bookmarkStart w:id="912" w:name="_Toc1866177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10"/>
      <w:bookmarkEnd w:id="911"/>
      <w:bookmarkEnd w:id="912"/>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913" w:author="Bertsch Christian (CR/AEE3)" w:date="2019-09-06T11:23:00Z">
              <w:r w:rsidR="00F47752" w:rsidRPr="0098259C">
                <w:delText>was</w:delText>
              </w:r>
            </w:del>
            <w:ins w:id="914"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915"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916"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917"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918"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294BA87"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AC7065">
              <w:t>3</w:t>
            </w:r>
            <w:r>
              <w:fldChar w:fldCharType="end"/>
            </w:r>
            <w:r>
              <w:t>).</w:t>
            </w:r>
          </w:p>
          <w:p w14:paraId="57BE4CB2" w14:textId="264C1FEB"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AC7065">
              <w:t>4</w:t>
            </w:r>
            <w:r>
              <w:fldChar w:fldCharType="end"/>
            </w:r>
            <w:r>
              <w:t>).</w:t>
            </w:r>
          </w:p>
          <w:p w14:paraId="3A9122CE" w14:textId="1A1F6D02"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AC706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919"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ins w:id="920" w:author="Bertsch Christian (CR/AEE3)" w:date="2019-09-28T21:04:00Z">
              <w:r w:rsidR="00AC7065">
                <w:t>0</w:t>
              </w:r>
            </w:ins>
            <w:del w:id="921" w:author="Bertsch Christian (CR/AEE3)" w:date="2019-09-28T20:49:00Z">
              <w:r w:rsidR="0094248C" w:rsidDel="00CF7199">
                <w:delText>2.2.1</w:delText>
              </w:r>
            </w:del>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922" w:author="Bertsch Christian (CR/AEE3)" w:date="2019-09-06T11:23:00Z">
              <w:r w:rsidR="003E4392" w:rsidRPr="0098259C">
                <w:delText>. O</w:delText>
              </w:r>
              <w:r w:rsidRPr="0098259C">
                <w:delText>therwise</w:delText>
              </w:r>
            </w:del>
            <w:ins w:id="923"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924" w:author="Bertsch Christian (CR/AEE3)" w:date="2019-09-06T11:23:00Z">
              <w:r w:rsidRPr="0098259C">
                <w:delText>to</w:delText>
              </w:r>
            </w:del>
            <w:ins w:id="925"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926" w:author="Bertsch Christian (CR/AEE3)" w:date="2019-09-06T11:23:00Z">
              <w:r w:rsidRPr="0098259C">
                <w:delText>an</w:delText>
              </w:r>
            </w:del>
            <w:ins w:id="927" w:author="Bertsch Christian (CR/AEE3)" w:date="2019-09-06T11:23:00Z">
              <w:r w:rsidRPr="0098259C">
                <w:t>a</w:t>
              </w:r>
            </w:ins>
            <w:r w:rsidRPr="0098259C">
              <w:t xml:space="preserve"> URI according to the </w:t>
            </w:r>
            <w:hyperlink r:id="rId28"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94248C">
            <w:pPr>
              <w:pStyle w:val="Textkrper-Tabelle"/>
              <w:spacing w:before="120"/>
              <w:ind w:left="23"/>
              <w:pPrChange w:id="928" w:author="Bertsch Christian (CR/AEE3)" w:date="2019-09-28T15:40:00Z">
                <w:pPr>
                  <w:pStyle w:val="Textkrper-Tabelle"/>
                  <w:numPr>
                    <w:numId w:val="44"/>
                  </w:numPr>
                  <w:tabs>
                    <w:tab w:val="num" w:pos="270"/>
                  </w:tabs>
                  <w:ind w:left="270" w:hanging="250"/>
                </w:pPr>
              </w:pPrChange>
            </w:pPr>
            <w:r w:rsidRPr="0098259C">
              <w:t>Mandatory: “</w:t>
            </w:r>
            <w:r w:rsidRPr="0094248C">
              <w:rPr>
                <w:rStyle w:val="CODE"/>
                <w:rFonts w:eastAsia="StarSymbol"/>
                <w:rPrChange w:id="929" w:author="Bertsch Christian (CR/AEE3)" w:date="2019-09-28T15:40:00Z">
                  <w:rPr/>
                </w:rPrChange>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94248C">
              <w:rPr>
                <w:rStyle w:val="CODE"/>
                <w:rFonts w:eastAsia="StarSymbol"/>
                <w:rPrChange w:id="930" w:author="Bertsch Christian (CR/AEE3)" w:date="2019-09-28T15:40:00Z">
                  <w:rPr/>
                </w:rPrChange>
              </w:rPr>
              <w:t>http</w:t>
            </w:r>
            <w:r w:rsidRPr="0098259C">
              <w:t>”, “</w:t>
            </w:r>
            <w:r w:rsidRPr="0094248C">
              <w:rPr>
                <w:rStyle w:val="CODE"/>
                <w:rFonts w:eastAsia="StarSymbol"/>
                <w:rPrChange w:id="931" w:author="Bertsch Christian (CR/AEE3)" w:date="2019-09-28T15:40:00Z">
                  <w:rPr/>
                </w:rPrChange>
              </w:rPr>
              <w:t>https</w:t>
            </w:r>
            <w:r w:rsidRPr="0098259C">
              <w:t>”, “</w:t>
            </w:r>
            <w:r w:rsidRPr="0094248C">
              <w:rPr>
                <w:rStyle w:val="CODE"/>
                <w:rFonts w:eastAsia="StarSymbol"/>
                <w:rPrChange w:id="932" w:author="Bertsch Christian (CR/AEE3)" w:date="2019-09-28T15:40:00Z">
                  <w:rPr/>
                </w:rPrChange>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94248C">
              <w:rPr>
                <w:rStyle w:val="CODE"/>
                <w:rFonts w:eastAsia="StarSymbol"/>
                <w:rPrChange w:id="933" w:author="Bertsch Christian (CR/AEE3)" w:date="2019-09-28T15:40:00Z">
                  <w:rPr/>
                </w:rPrChange>
              </w:rPr>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Example: An FMU is unzipped in directory “</w:t>
            </w:r>
            <w:r w:rsidRPr="0094248C">
              <w:rPr>
                <w:rStyle w:val="CODE"/>
                <w:rFonts w:eastAsia="StarSymbol"/>
                <w:spacing w:val="0"/>
                <w:szCs w:val="21"/>
                <w:lang w:eastAsia="en-US"/>
                <w:rPrChange w:id="934" w:author="Bertsch Christian (CR/AEE3)" w:date="2019-09-28T15:40:00Z">
                  <w:rPr>
                    <w:i/>
                  </w:rPr>
                </w:rPrChange>
              </w:rPr>
              <w:t>C:\temp\MyFMU</w:t>
            </w:r>
            <w:r w:rsidRPr="0098259C">
              <w:rPr>
                <w:i/>
              </w:rPr>
              <w:t xml:space="preserve">”, </w:t>
            </w:r>
            <w:r w:rsidRPr="0094248C">
              <w:rPr>
                <w:rStyle w:val="CODE"/>
                <w:rFonts w:eastAsia="StarSymbol"/>
                <w:spacing w:val="0"/>
                <w:szCs w:val="21"/>
                <w:lang w:eastAsia="en-US"/>
                <w:rPrChange w:id="935" w:author="Bertsch Christian (CR/AEE3)" w:date="2019-09-28T15:41:00Z">
                  <w:rPr>
                    <w:i/>
                  </w:rPr>
                </w:rPrChange>
              </w:rPr>
              <w:t xml:space="preserve">then fmuResourceLocation = </w:t>
            </w:r>
            <w:del w:id="936" w:author="Bertsch Christian (CR/AEE3)" w:date="2019-09-06T11:23:00Z">
              <w:r w:rsidR="00B24353" w:rsidRPr="0094248C">
                <w:rPr>
                  <w:rStyle w:val="CODE"/>
                  <w:rFonts w:eastAsia="StarSymbol"/>
                  <w:spacing w:val="0"/>
                  <w:szCs w:val="21"/>
                  <w:lang w:eastAsia="en-US"/>
                  <w:rPrChange w:id="937" w:author="Bertsch Christian (CR/AEE3)" w:date="2019-09-28T15:41:00Z">
                    <w:rPr>
                      <w:rFonts w:cs="Arial"/>
                      <w:i/>
                    </w:rPr>
                  </w:rPrChange>
                </w:rPr>
                <w:delText>"</w:delText>
              </w:r>
            </w:del>
            <w:ins w:id="938" w:author="Bertsch Christian (CR/AEE3)" w:date="2019-09-06T11:23:00Z">
              <w:r w:rsidR="008641F2" w:rsidRPr="0094248C">
                <w:rPr>
                  <w:rStyle w:val="CODE"/>
                  <w:rFonts w:eastAsia="StarSymbol"/>
                  <w:spacing w:val="0"/>
                  <w:szCs w:val="21"/>
                  <w:lang w:eastAsia="en-US"/>
                  <w:rPrChange w:id="939" w:author="Bertsch Christian (CR/AEE3)" w:date="2019-09-28T15:41:00Z">
                    <w:rPr>
                      <w:i/>
                    </w:rPr>
                  </w:rPrChange>
                </w:rPr>
                <w:t>“</w:t>
              </w:r>
            </w:ins>
            <w:r w:rsidR="00B24353" w:rsidRPr="0094248C">
              <w:rPr>
                <w:rStyle w:val="CODE"/>
                <w:rFonts w:eastAsia="StarSymbol"/>
                <w:spacing w:val="0"/>
                <w:szCs w:val="21"/>
                <w:lang w:eastAsia="en-US"/>
                <w:rPrChange w:id="940" w:author="Bertsch Christian (CR/AEE3)" w:date="2019-09-28T15:41:00Z">
                  <w:rPr>
                    <w:i/>
                  </w:rPr>
                </w:rPrChange>
              </w:rPr>
              <w:t>file:///C:/temp/MyFMU/resources</w:t>
            </w:r>
            <w:del w:id="941" w:author="Bertsch Christian (CR/AEE3)" w:date="2019-09-06T11:23:00Z">
              <w:r w:rsidR="00B24353">
                <w:rPr>
                  <w:rFonts w:cs="Arial"/>
                  <w:i/>
                </w:rPr>
                <w:delText>"</w:delText>
              </w:r>
            </w:del>
            <w:ins w:id="942" w:author="Bertsch Christian (CR/AEE3)" w:date="2019-09-06T11:23:00Z">
              <w:r w:rsidR="008641F2" w:rsidRPr="0098259C">
                <w:t>”</w:t>
              </w:r>
            </w:ins>
            <w:r w:rsidR="00B24353">
              <w:rPr>
                <w:i/>
              </w:rPr>
              <w:t xml:space="preserve"> or </w:t>
            </w:r>
            <w:del w:id="943" w:author="Bertsch Christian (CR/AEE3)" w:date="2019-09-06T11:23:00Z">
              <w:r w:rsidR="00B24353">
                <w:rPr>
                  <w:rFonts w:cs="Arial"/>
                  <w:i/>
                </w:rPr>
                <w:delText>"</w:delText>
              </w:r>
            </w:del>
            <w:ins w:id="944" w:author="Bertsch Christian (CR/AEE3)" w:date="2019-09-06T11:23:00Z">
              <w:r w:rsidR="008641F2" w:rsidRPr="0098259C">
                <w:rPr>
                  <w:i/>
                </w:rPr>
                <w:t>“</w:t>
              </w:r>
            </w:ins>
            <w:r w:rsidR="00B24353" w:rsidRPr="0094248C">
              <w:rPr>
                <w:rStyle w:val="CODE"/>
                <w:rFonts w:eastAsia="StarSymbol"/>
                <w:spacing w:val="0"/>
                <w:szCs w:val="21"/>
                <w:lang w:eastAsia="en-US"/>
                <w:rPrChange w:id="945" w:author="Bertsch Christian (CR/AEE3)" w:date="2019-09-28T15:41:00Z">
                  <w:rPr>
                    <w:i/>
                  </w:rPr>
                </w:rPrChange>
              </w:rPr>
              <w:t>file:/C:/temp/MyFMU/resources</w:t>
            </w:r>
            <w:del w:id="946" w:author="Bertsch Christian (CR/AEE3)" w:date="2019-09-06T11:23:00Z">
              <w:r w:rsidR="00B24353">
                <w:rPr>
                  <w:rFonts w:cs="Arial"/>
                  <w:i/>
                </w:rPr>
                <w:delText>"</w:delText>
              </w:r>
              <w:r w:rsidRPr="0098259C">
                <w:rPr>
                  <w:i/>
                </w:rPr>
                <w:delText>.</w:delText>
              </w:r>
            </w:del>
            <w:ins w:id="947" w:author="Bertsch Christian (CR/AEE3)" w:date="2019-09-06T11:23:00Z">
              <w:r w:rsidR="008641F2" w:rsidRPr="0098259C">
                <w:t>”</w:t>
              </w:r>
              <w:r w:rsidRPr="0098259C">
                <w:rPr>
                  <w:i/>
                </w:rPr>
                <w:t>.</w:t>
              </w:r>
            </w:ins>
            <w:r w:rsidRPr="0098259C">
              <w:rPr>
                <w:i/>
              </w:rPr>
              <w:t xml:space="preserve"> Function </w:t>
            </w:r>
            <w:r w:rsidR="00140C25" w:rsidRPr="0094248C">
              <w:rPr>
                <w:rStyle w:val="CODE"/>
                <w:rFonts w:eastAsia="StarSymbol"/>
                <w:spacing w:val="0"/>
                <w:szCs w:val="21"/>
                <w:lang w:eastAsia="en-US"/>
                <w:rPrChange w:id="948" w:author="Bertsch Christian (CR/AEE3)" w:date="2019-09-28T15:41:00Z">
                  <w:rPr>
                    <w:i/>
                  </w:rPr>
                </w:rPrChange>
              </w:rPr>
              <w:t>fmi2</w:t>
            </w:r>
            <w:r w:rsidRPr="0094248C">
              <w:rPr>
                <w:rStyle w:val="CODE"/>
                <w:rFonts w:eastAsia="StarSymbol"/>
                <w:spacing w:val="0"/>
                <w:szCs w:val="21"/>
                <w:lang w:eastAsia="en-US"/>
                <w:rPrChange w:id="949" w:author="Bertsch Christian (CR/AEE3)" w:date="2019-09-28T15:41:00Z">
                  <w:rPr>
                    <w:i/>
                  </w:rPr>
                </w:rPrChange>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2B753176"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950" w:author="Bertsch Christian (CR/AEE3)" w:date="2019-09-06T11:23:00Z">
              <w:r w:rsidRPr="0098259C">
                <w:delText xml:space="preserve">.), </w:delText>
              </w:r>
              <w:r w:rsidR="00D73B94" w:rsidRPr="0098259C">
                <w:delText>in</w:delText>
              </w:r>
            </w:del>
            <w:ins w:id="951" w:author="Bertsch Christian (CR/AEE3)" w:date="2019-09-06T11:23:00Z">
              <w:r w:rsidRPr="0098259C">
                <w:t>.)</w:t>
              </w:r>
              <w:r w:rsidR="00CE6EAF">
                <w:t>.</w:t>
              </w:r>
              <w:r w:rsidRPr="0098259C">
                <w:t xml:space="preserve"> </w:t>
              </w:r>
              <w:r w:rsidR="00CE6EAF">
                <w:t>I</w:t>
              </w:r>
              <w:r w:rsidR="00D73B94" w:rsidRPr="0098259C">
                <w:t>n</w:t>
              </w:r>
            </w:ins>
            <w:r w:rsidR="00D73B94" w:rsidRPr="0098259C">
              <w:t xml:space="preserve"> other words</w:t>
            </w:r>
            <w:ins w:id="952"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953"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ins w:id="954" w:author="Bertsch Christian (CR/AEE3)" w:date="2019-09-28T17:21:00Z">
              <w:r w:rsidR="002856D6">
                <w:rPr>
                  <w:rStyle w:val="CODE"/>
                  <w:rFonts w:eastAsia="StarSymbol"/>
                </w:rPr>
                <w:t xml:space="preserve"> </w:t>
              </w:r>
            </w:ins>
            <w:r w:rsidRPr="0098259C">
              <w:rPr>
                <w:rStyle w:val="CODE"/>
                <w:rFonts w:eastAsia="StarSymbol"/>
              </w:rPr>
              <w:t>=</w:t>
            </w:r>
            <w:ins w:id="955"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ins w:id="956" w:author="Bertsch Christian (CR/AEE3)" w:date="2019-09-28T17:21:00Z">
              <w:r w:rsidR="002856D6">
                <w:rPr>
                  <w:rStyle w:val="CODE"/>
                  <w:rFonts w:eastAsia="StarSymbol"/>
                </w:rPr>
                <w:t xml:space="preserve"> </w:t>
              </w:r>
            </w:ins>
            <w:r w:rsidRPr="0098259C">
              <w:rPr>
                <w:rStyle w:val="CODE"/>
                <w:rFonts w:eastAsia="StarSymbol"/>
              </w:rPr>
              <w:t>=</w:t>
            </w:r>
            <w:ins w:id="957"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958" w:author="Bertsch Christian (CR/AEE3)" w:date="2019-09-06T11:23:00Z">
              <w:r w:rsidRPr="0098259C">
                <w:delText>. This</w:delText>
              </w:r>
            </w:del>
            <w:ins w:id="959"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68B09201"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960" w:author="Bertsch Christian (CR/AEE3)" w:date="2019-09-06T11:23:00Z">
              <w:r w:rsidR="00E87161" w:rsidRPr="0098259C">
                <w:delText>a</w:delText>
              </w:r>
            </w:del>
            <w:ins w:id="961"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962"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del w:id="963" w:author="Bertsch Christian (CR/AEE3)" w:date="2019-09-24T15:53:00Z">
              <w:r w:rsidR="009F63EE" w:rsidDel="00546BF2">
                <w:delText xml:space="preserve"> </w:delText>
              </w:r>
            </w:del>
            <w:ins w:id="964" w:author="Bertsch Christian (CR/AEE3)" w:date="2019-09-24T15:53:00Z">
              <w:r w:rsidR="00546BF2">
                <w:t xml:space="preserve"> </w:t>
              </w:r>
              <w:r w:rsidR="00546BF2">
                <w:fldChar w:fldCharType="begin"/>
              </w:r>
              <w:r w:rsidR="00546BF2">
                <w:instrText xml:space="preserve"> REF _Ref20232829 \r \h </w:instrText>
              </w:r>
            </w:ins>
            <w:r w:rsidR="00546BF2">
              <w:fldChar w:fldCharType="separate"/>
            </w:r>
            <w:ins w:id="965" w:author="Bertsch Christian (CR/AEE3)" w:date="2019-09-28T21:04:00Z">
              <w:r w:rsidR="00AC7065">
                <w:t>2.2.4</w:t>
              </w:r>
            </w:ins>
            <w:ins w:id="966" w:author="Bertsch Christian (CR/AEE3)" w:date="2019-09-24T15:53:00Z">
              <w:r w:rsidR="00546BF2">
                <w:fldChar w:fldCharType="end"/>
              </w:r>
            </w:ins>
            <w:del w:id="967" w:author="Bertsch Christian (CR/AEE3)" w:date="2019-09-24T15:53:00Z">
              <w:r w:rsidR="006675E0" w:rsidDel="00546BF2">
                <w:fldChar w:fldCharType="begin"/>
              </w:r>
              <w:r w:rsidR="006675E0" w:rsidDel="00546BF2">
                <w:delInstrText xml:space="preserve"> REF _Ref348900361 \n \h </w:delInstrText>
              </w:r>
              <w:r w:rsidR="006675E0" w:rsidDel="00546BF2">
                <w:fldChar w:fldCharType="separate"/>
              </w:r>
            </w:del>
            <w:ins w:id="968" w:author="Otter, Martin" w:date="2019-09-06T11:33:00Z">
              <w:del w:id="969" w:author="Bertsch Christian (CR/AEE3)" w:date="2019-09-23T06:20:00Z">
                <w:r w:rsidR="007C1036" w:rsidDel="005C4EE5">
                  <w:delText>0</w:delText>
                </w:r>
              </w:del>
            </w:ins>
            <w:del w:id="970" w:author="Bertsch Christian (CR/AEE3)" w:date="2019-09-23T06:20:00Z">
              <w:r w:rsidR="00854655" w:rsidDel="005C4EE5">
                <w:delText>2.2.4</w:delText>
              </w:r>
            </w:del>
            <w:del w:id="971" w:author="Bertsch Christian (CR/AEE3)" w:date="2019-09-24T15:53:00Z">
              <w:r w:rsidR="006675E0" w:rsidDel="00546BF2">
                <w:fldChar w:fldCharType="end"/>
              </w:r>
            </w:del>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972"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2856D6" w:rsidRDefault="00140C25">
            <w:pPr>
              <w:pStyle w:val="CODE1"/>
              <w:spacing w:before="240"/>
              <w:ind w:left="0"/>
              <w:rPr>
                <w:noProof w:val="0"/>
                <w:rPrChange w:id="973" w:author="Bertsch Christian (CR/AEE3)" w:date="2019-09-28T17:23:00Z">
                  <w:rPr>
                    <w:noProof w:val="0"/>
                    <w:sz w:val="19"/>
                  </w:rPr>
                </w:rPrChange>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rsidP="002856D6">
            <w:pPr>
              <w:pStyle w:val="Textkrper-Tabelle"/>
              <w:ind w:left="23"/>
              <w:rPr>
                <w:ins w:id="974" w:author="Bertsch Christian (CR/AEE3)" w:date="2019-09-28T17:24:00Z"/>
              </w:rPr>
              <w:pPrChange w:id="975" w:author="Bertsch Christian (CR/AEE3)" w:date="2019-09-28T17:24:00Z">
                <w:pPr>
                  <w:pStyle w:val="Textkrper-Tabelle"/>
                  <w:ind w:left="23"/>
                </w:pPr>
              </w:pPrChange>
            </w:pPr>
            <w:ins w:id="976" w:author="Bertsch Christian (CR/AEE3)" w:date="2019-09-28T17:23:00Z">
              <w:r>
                <w:t>The function controls debug logging that is output vi</w:t>
              </w:r>
              <w:r>
                <w:t>a the logger function callback.</w:t>
              </w:r>
              <w:r>
                <w:br/>
              </w:r>
            </w:ins>
            <w:r w:rsidR="0043791A" w:rsidRPr="0098259C">
              <w:t xml:space="preserve">If </w:t>
            </w:r>
            <w:r w:rsidR="0043791A" w:rsidRPr="0098259C">
              <w:rPr>
                <w:rStyle w:val="CODE"/>
                <w:rFonts w:eastAsia="StarSymbol"/>
              </w:rPr>
              <w:t>loggingOn</w:t>
            </w:r>
            <w:ins w:id="977" w:author="Bertsch Christian (CR/AEE3)" w:date="2019-09-28T17:25:00Z">
              <w:r>
                <w:rPr>
                  <w:rStyle w:val="CODE"/>
                  <w:rFonts w:eastAsia="StarSymbol"/>
                </w:rPr>
                <w:t xml:space="preserve"> </w:t>
              </w:r>
            </w:ins>
            <w:r w:rsidR="0043791A" w:rsidRPr="0098259C">
              <w:rPr>
                <w:rStyle w:val="CODE"/>
                <w:rFonts w:eastAsia="StarSymbol"/>
              </w:rPr>
              <w:t>=</w:t>
            </w:r>
            <w:ins w:id="978" w:author="Bertsch Christian (CR/AEE3)" w:date="2019-09-28T17:25:00Z">
              <w:r>
                <w:rPr>
                  <w:rStyle w:val="CODE"/>
                  <w:rFonts w:eastAsia="StarSymbol"/>
                </w:rPr>
                <w:t xml:space="preserve"> </w:t>
              </w:r>
            </w:ins>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5DB24B17" w:rsidR="0043791A" w:rsidRPr="0098259C" w:rsidRDefault="002856D6" w:rsidP="002856D6">
            <w:pPr>
              <w:pStyle w:val="Textkrper-Tabelle"/>
              <w:ind w:left="23"/>
              <w:pPrChange w:id="979" w:author="Bertsch Christian (CR/AEE3)" w:date="2019-09-28T17:28:00Z">
                <w:pPr>
                  <w:pStyle w:val="Textkrper-Tabelle"/>
                  <w:ind w:left="23"/>
                </w:pPr>
              </w:pPrChange>
            </w:pPr>
            <w:ins w:id="980" w:author="Bertsch Christian (CR/AEE3)" w:date="2019-09-28T17:24:00Z">
              <w:r>
                <w:t xml:space="preserve">If </w:t>
              </w:r>
              <w:r w:rsidRPr="002856D6">
                <w:rPr>
                  <w:rStyle w:val="CODE"/>
                  <w:rFonts w:eastAsia="StarSymbol"/>
                  <w:rPrChange w:id="981" w:author="Bertsch Christian (CR/AEE3)" w:date="2019-09-28T17:24:00Z">
                    <w:rPr/>
                  </w:rPrChange>
                </w:rPr>
                <w:t>loggingOn</w:t>
              </w:r>
            </w:ins>
            <w:ins w:id="982" w:author="Bertsch Christian (CR/AEE3)" w:date="2019-09-28T17:25:00Z">
              <w:r>
                <w:rPr>
                  <w:rStyle w:val="CODE"/>
                  <w:rFonts w:eastAsia="StarSymbol"/>
                </w:rPr>
                <w:t xml:space="preserve"> </w:t>
              </w:r>
            </w:ins>
            <w:ins w:id="983" w:author="Bertsch Christian (CR/AEE3)" w:date="2019-09-28T17:24:00Z">
              <w:r w:rsidRPr="002856D6">
                <w:rPr>
                  <w:rStyle w:val="CODE"/>
                  <w:rFonts w:eastAsia="StarSymbol"/>
                  <w:rPrChange w:id="984" w:author="Bertsch Christian (CR/AEE3)" w:date="2019-09-28T17:25:00Z">
                    <w:rPr/>
                  </w:rPrChange>
                </w:rPr>
                <w:t>=</w:t>
              </w:r>
            </w:ins>
            <w:ins w:id="985" w:author="Bertsch Christian (CR/AEE3)" w:date="2019-09-28T17:25:00Z">
              <w:r w:rsidRPr="002856D6">
                <w:rPr>
                  <w:rStyle w:val="CODE"/>
                  <w:rFonts w:eastAsia="StarSymbol"/>
                  <w:rPrChange w:id="986" w:author="Bertsch Christian (CR/AEE3)" w:date="2019-09-28T17:25:00Z">
                    <w:rPr/>
                  </w:rPrChange>
                </w:rPr>
                <w:t xml:space="preserve"> </w:t>
              </w:r>
            </w:ins>
            <w:ins w:id="987" w:author="Bertsch Christian (CR/AEE3)" w:date="2019-09-28T17:24:00Z">
              <w:r w:rsidRPr="002856D6">
                <w:rPr>
                  <w:rStyle w:val="CODE"/>
                  <w:rFonts w:eastAsia="StarSymbol"/>
                  <w:rPrChange w:id="988" w:author="Bertsch Christian (CR/AEE3)" w:date="2019-09-28T17:25:00Z">
                    <w:rPr/>
                  </w:rPrChange>
                </w:rPr>
                <w:t>fmi2True</w:t>
              </w:r>
              <w:r>
                <w:t xml:space="preserve"> and </w:t>
              </w:r>
              <w:r w:rsidRPr="002856D6">
                <w:rPr>
                  <w:rStyle w:val="CODE"/>
                  <w:rFonts w:eastAsia="StarSymbol"/>
                  <w:rPrChange w:id="989" w:author="Bertsch Christian (CR/AEE3)" w:date="2019-09-28T17:25:00Z">
                    <w:rPr/>
                  </w:rPrChange>
                </w:rPr>
                <w:t>nCategories = 0</w:t>
              </w:r>
              <w:r>
                <w:t>, then all debug messages shall be output.</w:t>
              </w:r>
            </w:ins>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ins w:id="990" w:author="Bertsch Christian (CR/AEE3)" w:date="2019-09-28T17:26:00Z">
              <w:r>
                <w:t>then only debug messages according to</w:t>
              </w:r>
              <w:r>
                <w:br/>
                <w:t xml:space="preserve">the </w:t>
              </w:r>
              <w:r w:rsidRPr="002856D6">
                <w:rPr>
                  <w:rStyle w:val="CODE"/>
                  <w:rFonts w:eastAsia="StarSymbol"/>
                  <w:rPrChange w:id="991" w:author="Bertsch Christian (CR/AEE3)" w:date="2019-09-28T17:26:00Z">
                    <w:rPr/>
                  </w:rPrChange>
                </w:rPr>
                <w:t>categories</w:t>
              </w:r>
              <w:r>
                <w:t xml:space="preserve"> argument shall be output. Vector </w:t>
              </w:r>
              <w:r w:rsidRPr="002856D6">
                <w:rPr>
                  <w:rStyle w:val="CODE"/>
                  <w:rFonts w:eastAsia="StarSymbol"/>
                  <w:rPrChange w:id="992" w:author="Bertsch Christian (CR/AEE3)" w:date="2019-09-28T17:26:00Z">
                    <w:rPr/>
                  </w:rPrChange>
                </w:rPr>
                <w:t>categories</w:t>
              </w:r>
              <w:r>
                <w:t xml:space="preserve"> has</w:t>
              </w:r>
              <w:r>
                <w:br/>
              </w:r>
              <w:r w:rsidRPr="002856D6">
                <w:rPr>
                  <w:rStyle w:val="CODE"/>
                  <w:rFonts w:eastAsia="StarSymbol"/>
                  <w:rPrChange w:id="993" w:author="Bertsch Christian (CR/AEE3)" w:date="2019-09-28T17:26:00Z">
                    <w:rPr/>
                  </w:rPrChange>
                </w:rPr>
                <w:t>nCategories</w:t>
              </w:r>
              <w:r>
                <w:t xml:space="preserve"> elements. The allowed values of </w:t>
              </w:r>
              <w:r w:rsidRPr="002856D6">
                <w:rPr>
                  <w:rStyle w:val="CODE"/>
                  <w:rFonts w:eastAsia="StarSymbol"/>
                  <w:rPrChange w:id="994" w:author="Bertsch Christian (CR/AEE3)" w:date="2019-09-28T17:27:00Z">
                    <w:rPr/>
                  </w:rPrChange>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2856D6">
                <w:rPr>
                  <w:rStyle w:val="CODE"/>
                  <w:rFonts w:eastAsia="StarSymbol"/>
                  <w:rPrChange w:id="995" w:author="Bertsch Christian (CR/AEE3)" w:date="2019-09-28T17:27:00Z">
                    <w:rPr/>
                  </w:rPrChange>
                </w:rPr>
                <w:t>modelDescription.xml</w:t>
              </w:r>
              <w:r>
                <w:t xml:space="preserve"> file via element “</w:t>
              </w:r>
              <w:r w:rsidRPr="002856D6">
                <w:rPr>
                  <w:rStyle w:val="CODE"/>
                  <w:rFonts w:eastAsia="StarSymbol"/>
                  <w:rPrChange w:id="996" w:author="Bertsch Christian (CR/AEE3)" w:date="2019-09-28T17:27:00Z">
                    <w:rPr/>
                  </w:rPrChange>
                </w:rPr>
                <w:t>fmiModelDescription.LogCategories</w:t>
              </w:r>
              <w:r>
                <w:t>”</w:t>
              </w:r>
            </w:ins>
            <w:del w:id="997" w:author="Bertsch Christian (CR/AEE3)" w:date="2019-09-28T17:28:00Z">
              <w:r w:rsidR="00654544" w:rsidRPr="0098259C" w:rsidDel="002856D6">
                <w:delText xml:space="preserve">then only debug messages according to the </w:delText>
              </w:r>
              <w:r w:rsidR="00654544" w:rsidRPr="0098259C" w:rsidDel="002856D6">
                <w:rPr>
                  <w:rStyle w:val="CODE"/>
                </w:rPr>
                <w:delText>categories</w:delText>
              </w:r>
              <w:r w:rsidR="00654544" w:rsidRPr="0098259C" w:rsidDel="002856D6">
                <w:delText xml:space="preserve"> argument shall be printed via the logger function. </w:delText>
              </w:r>
              <w:r w:rsidR="00F535D8" w:rsidRPr="0098259C" w:rsidDel="002856D6">
                <w:delText xml:space="preserve">Vector </w:delText>
              </w:r>
              <w:r w:rsidR="00F535D8" w:rsidRPr="0098259C" w:rsidDel="002856D6">
                <w:rPr>
                  <w:rStyle w:val="CODE"/>
                </w:rPr>
                <w:delText>categories</w:delText>
              </w:r>
              <w:r w:rsidR="00F535D8" w:rsidRPr="0098259C" w:rsidDel="002856D6">
                <w:delText xml:space="preserve"> has </w:delText>
              </w:r>
              <w:r w:rsidR="00F535D8" w:rsidRPr="0098259C" w:rsidDel="002856D6">
                <w:rPr>
                  <w:rStyle w:val="CODE"/>
                </w:rPr>
                <w:delText>nCategories</w:delText>
              </w:r>
              <w:r w:rsidR="00F535D8" w:rsidRPr="0098259C" w:rsidDel="002856D6">
                <w:delText xml:space="preserve"> elements. </w:delText>
              </w:r>
              <w:r w:rsidR="00760DB5" w:rsidRPr="0098259C" w:rsidDel="002856D6">
                <w:delText xml:space="preserve">The allowed values of </w:delText>
              </w:r>
            </w:del>
            <w:del w:id="998" w:author="Bertsch Christian (CR/AEE3)" w:date="2019-09-06T11:23:00Z">
              <w:r w:rsidR="00760DB5" w:rsidRPr="0098259C">
                <w:delText>“</w:delText>
              </w:r>
              <w:r w:rsidR="00760DB5" w:rsidRPr="0098259C">
                <w:rPr>
                  <w:rStyle w:val="CODE"/>
                </w:rPr>
                <w:delText>category</w:delText>
              </w:r>
              <w:r w:rsidR="00760DB5" w:rsidRPr="0098259C">
                <w:delText>”</w:delText>
              </w:r>
            </w:del>
            <w:del w:id="999" w:author="Bertsch Christian (CR/AEE3)" w:date="2019-09-28T17:28:00Z">
              <w:r w:rsidR="00760DB5" w:rsidRPr="0098259C" w:rsidDel="002856D6">
                <w:delText xml:space="preserve"> are defined by the modeling environment that generated the FMU. Depending on th</w:delText>
              </w:r>
              <w:r w:rsidR="00E8352A" w:rsidRPr="0098259C" w:rsidDel="002856D6">
                <w:delText>e</w:delText>
              </w:r>
              <w:r w:rsidR="00760DB5" w:rsidRPr="0098259C" w:rsidDel="002856D6">
                <w:delText xml:space="preserve"> </w:delText>
              </w:r>
              <w:r w:rsidR="00E8352A" w:rsidRPr="0098259C" w:rsidDel="002856D6">
                <w:delText xml:space="preserve">generating </w:delText>
              </w:r>
              <w:r w:rsidR="00760DB5" w:rsidRPr="0098259C" w:rsidDel="002856D6">
                <w:delText xml:space="preserve">modeling environment, none, some or all allowed values for </w:delText>
              </w:r>
            </w:del>
            <w:del w:id="1000" w:author="Bertsch Christian (CR/AEE3)" w:date="2019-09-06T11:23:00Z">
              <w:r w:rsidR="00760DB5" w:rsidRPr="0098259C">
                <w:delText>“</w:delText>
              </w:r>
            </w:del>
            <w:del w:id="1001" w:author="Bertsch Christian (CR/AEE3)" w:date="2019-09-28T17:28:00Z">
              <w:r w:rsidR="00760DB5" w:rsidRPr="0098259C" w:rsidDel="002856D6">
                <w:rPr>
                  <w:rStyle w:val="CODE"/>
                  <w:rFonts w:eastAsia="StarSymbol"/>
                </w:rPr>
                <w:delText>categories</w:delText>
              </w:r>
            </w:del>
            <w:del w:id="1002" w:author="Bertsch Christian (CR/AEE3)" w:date="2019-09-06T11:23:00Z">
              <w:r w:rsidR="00760DB5" w:rsidRPr="0098259C">
                <w:delText>”</w:delText>
              </w:r>
            </w:del>
            <w:del w:id="1003" w:author="Bertsch Christian (CR/AEE3)" w:date="2019-09-28T17:28:00Z">
              <w:r w:rsidR="00760DB5" w:rsidRPr="0098259C" w:rsidDel="002856D6">
                <w:delText xml:space="preserve"> for this FMU are defined in the </w:delText>
              </w:r>
              <w:r w:rsidR="00760DB5" w:rsidRPr="0098259C" w:rsidDel="002856D6">
                <w:rPr>
                  <w:rStyle w:val="CODE"/>
                </w:rPr>
                <w:delText>modelDescription.</w:delText>
              </w:r>
              <w:r w:rsidR="008E76A9" w:rsidDel="002856D6">
                <w:rPr>
                  <w:rStyle w:val="CODE"/>
                </w:rPr>
                <w:delText>xml</w:delText>
              </w:r>
              <w:r w:rsidR="00760DB5" w:rsidRPr="0098259C" w:rsidDel="002856D6">
                <w:delText xml:space="preserve"> file via element “</w:delText>
              </w:r>
              <w:r w:rsidR="00760DB5" w:rsidRPr="0098259C" w:rsidDel="002856D6">
                <w:rPr>
                  <w:rStyle w:val="CODE"/>
                </w:rPr>
                <w:delText>fmiModelDescription.LogCategories</w:delText>
              </w:r>
              <w:r w:rsidR="00760DB5" w:rsidRPr="0098259C" w:rsidDel="002856D6">
                <w:delText>”</w:delText>
              </w:r>
            </w:del>
            <w:r w:rsidR="00760DB5" w:rsidRPr="0098259C">
              <w:t>, see section</w:t>
            </w:r>
            <w:del w:id="1004" w:author="Bertsch Christian (CR/AEE3)" w:date="2019-09-24T15:53:00Z">
              <w:r w:rsidR="00760DB5" w:rsidRPr="0098259C" w:rsidDel="00546BF2">
                <w:delText xml:space="preserve"> </w:delText>
              </w:r>
            </w:del>
            <w:ins w:id="1005" w:author="Bertsch Christian (CR/AEE3)" w:date="2019-09-24T15:53:00Z">
              <w:r w:rsidR="00546BF2">
                <w:t xml:space="preserve"> </w:t>
              </w:r>
            </w:ins>
            <w:ins w:id="1006" w:author="Bertsch Christian (CR/AEE3)" w:date="2019-09-24T15:54:00Z">
              <w:r w:rsidR="00546BF2">
                <w:fldChar w:fldCharType="begin"/>
              </w:r>
              <w:r w:rsidR="00546BF2">
                <w:instrText xml:space="preserve"> REF _Ref20232858 \r \h </w:instrText>
              </w:r>
            </w:ins>
            <w:r w:rsidR="00546BF2">
              <w:fldChar w:fldCharType="separate"/>
            </w:r>
            <w:ins w:id="1007" w:author="Bertsch Christian (CR/AEE3)" w:date="2019-09-28T21:04:00Z">
              <w:r w:rsidR="00AC7065">
                <w:t>2.2.4</w:t>
              </w:r>
            </w:ins>
            <w:ins w:id="1008" w:author="Bertsch Christian (CR/AEE3)" w:date="2019-09-24T15:54:00Z">
              <w:r w:rsidR="00546BF2">
                <w:fldChar w:fldCharType="end"/>
              </w:r>
            </w:ins>
            <w:del w:id="1009" w:author="Bertsch Christian (CR/AEE3)" w:date="2019-09-24T15:53:00Z">
              <w:r w:rsidR="006675E0" w:rsidDel="00546BF2">
                <w:fldChar w:fldCharType="begin"/>
              </w:r>
              <w:r w:rsidR="006675E0" w:rsidDel="00546BF2">
                <w:delInstrText xml:space="preserve"> REF _Ref348900508 \n \h </w:delInstrText>
              </w:r>
              <w:r w:rsidR="006675E0" w:rsidDel="00546BF2">
                <w:fldChar w:fldCharType="separate"/>
              </w:r>
            </w:del>
            <w:ins w:id="1010" w:author="Otter, Martin" w:date="2019-09-06T11:33:00Z">
              <w:del w:id="1011" w:author="Bertsch Christian (CR/AEE3)" w:date="2019-09-23T06:20:00Z">
                <w:r w:rsidR="007C1036" w:rsidDel="005C4EE5">
                  <w:delText>0</w:delText>
                </w:r>
              </w:del>
            </w:ins>
            <w:del w:id="1012" w:author="Bertsch Christian (CR/AEE3)" w:date="2019-09-23T06:20:00Z">
              <w:r w:rsidR="00854655" w:rsidDel="005C4EE5">
                <w:delText>2.2.4</w:delText>
              </w:r>
            </w:del>
            <w:del w:id="1013" w:author="Bertsch Christian (CR/AEE3)" w:date="2019-09-24T15:53:00Z">
              <w:r w:rsidR="006675E0" w:rsidDel="00546BF2">
                <w:fldChar w:fldCharType="end"/>
              </w:r>
            </w:del>
            <w:r w:rsidR="00760DB5" w:rsidRPr="0098259C">
              <w:t>.</w:t>
            </w:r>
          </w:p>
        </w:tc>
      </w:tr>
    </w:tbl>
    <w:p w14:paraId="70984631" w14:textId="77777777" w:rsidR="00E93AC0" w:rsidRPr="0098259C" w:rsidRDefault="00E93AC0" w:rsidP="00E93AC0">
      <w:pPr>
        <w:pStyle w:val="Heading3"/>
      </w:pPr>
      <w:bookmarkStart w:id="1014" w:name="_Toc18661780"/>
      <w:bookmarkStart w:id="1015" w:name="_Ref289783610"/>
      <w:r w:rsidRPr="0098259C">
        <w:t>Initialization</w:t>
      </w:r>
      <w:r>
        <w:t>,</w:t>
      </w:r>
      <w:r w:rsidRPr="0098259C">
        <w:t xml:space="preserve"> Termination</w:t>
      </w:r>
      <w:r>
        <w:t>, and Resetting an FMU</w:t>
      </w:r>
      <w:bookmarkEnd w:id="1014"/>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1016" w:author="Bertsch Christian (CR/AEE3)" w:date="2019-09-06T11:23:00Z">
              <w:r>
                <w:delText>can</w:delText>
              </w:r>
            </w:del>
            <w:ins w:id="1017"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1018" w:author="Bertsch Christian (CR/AEE3)" w:date="2019-09-06T11:23:00Z">
              <w:r w:rsidRPr="0098259C">
                <w:delText>”</w:delText>
              </w:r>
            </w:del>
            <w:ins w:id="1019"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1020"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1021" w:author="Bertsch Christian (CR/AEE3)" w:date="2019-09-06T11:23:00Z">
              <w:r w:rsidRPr="0098259C">
                <w:delText>”</w:delText>
              </w:r>
            </w:del>
            <w:ins w:id="1022"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3FCBF52"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AC706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1023" w:author="Bertsch Christian (CR/AEE3)" w:date="2019-09-06T11:23:00Z">
              <w:r w:rsidR="00F73BAA">
                <w:t>,</w:t>
              </w:r>
            </w:ins>
            <w:r w:rsidR="004100A9">
              <w:t xml:space="preserve"> and the FMU enters </w:t>
            </w:r>
            <w:del w:id="1024" w:author="Bertsch Christian (CR/AEE3)" w:date="2019-09-06T11:23:00Z">
              <w:r w:rsidR="004100A9">
                <w:delText xml:space="preserve">implicitely </w:delText>
              </w:r>
            </w:del>
            <w:r w:rsidR="004100A9">
              <w:t>Event Mode</w:t>
            </w:r>
            <w:del w:id="1025" w:author="Bertsch Christian (CR/AEE3)" w:date="2019-09-06T11:23:00Z">
              <w:r w:rsidR="004100A9">
                <w:delText>,</w:delText>
              </w:r>
            </w:del>
            <w:ins w:id="1026" w:author="Bertsch Christian (CR/AEE3)" w:date="2019-09-06T11:23:00Z">
              <w:r w:rsidR="00510401">
                <w:t xml:space="preserve"> implicitly;</w:t>
              </w:r>
            </w:ins>
            <w:r w:rsidR="004100A9">
              <w:t xml:space="preserve"> that is</w:t>
            </w:r>
            <w:ins w:id="1027"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028" w:name="_Ref383617125"/>
      <w:bookmarkStart w:id="1029" w:name="_Ref383617168"/>
      <w:bookmarkStart w:id="1030" w:name="_Toc18661781"/>
      <w:r w:rsidRPr="0098259C">
        <w:t xml:space="preserve">Getting and </w:t>
      </w:r>
      <w:r w:rsidR="00DF4861" w:rsidRPr="0098259C">
        <w:t>Set</w:t>
      </w:r>
      <w:r w:rsidR="00EC58B8" w:rsidRPr="0098259C">
        <w:t xml:space="preserve">ting </w:t>
      </w:r>
      <w:r w:rsidR="00DF4861" w:rsidRPr="0098259C">
        <w:t>Variable Values</w:t>
      </w:r>
      <w:bookmarkEnd w:id="1015"/>
      <w:bookmarkEnd w:id="1028"/>
      <w:bookmarkEnd w:id="1029"/>
      <w:bookmarkEnd w:id="1030"/>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1031"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64BD9BE8"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AC706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1032"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2250D524" w:rsidR="003F0941" w:rsidRPr="0098259C" w:rsidRDefault="003F0941" w:rsidP="00656E44">
            <w:pPr>
              <w:pStyle w:val="Textkrper-Tabelle"/>
            </w:pPr>
            <w:r w:rsidRPr="0098259C">
              <w:t xml:space="preserve">Set parameters, inputs, </w:t>
            </w:r>
            <w:ins w:id="1033" w:author="Bertsch Christian (CR/AEE3)" w:date="2019-09-06T11:23:00Z">
              <w:r w:rsidR="00510401">
                <w:t xml:space="preserve">and </w:t>
              </w:r>
            </w:ins>
            <w:r w:rsidRPr="0098259C">
              <w:t>start values</w:t>
            </w:r>
            <w:ins w:id="1034"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AC706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AC706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AC706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1035"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2D83A5A7"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AC706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036" w:name="_Ref290826787"/>
      <w:bookmarkStart w:id="1037" w:name="_Ref290826791"/>
      <w:bookmarkStart w:id="1038" w:name="_Toc18661782"/>
      <w:r w:rsidRPr="0098259C">
        <w:t xml:space="preserve">Getting and </w:t>
      </w:r>
      <w:r w:rsidR="00C31261" w:rsidRPr="0098259C">
        <w:t>Setting the Complete FMU State</w:t>
      </w:r>
      <w:bookmarkEnd w:id="1036"/>
      <w:bookmarkEnd w:id="1037"/>
      <w:bookmarkEnd w:id="1038"/>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1039"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1040"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1041"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1042" w:author="Bertsch Christian (CR/AEE3)" w:date="2019-09-06T11:23:00Z">
        <w:r w:rsidR="0004467B" w:rsidRPr="0098259C">
          <w:rPr>
            <w:i/>
          </w:rPr>
          <w:delText>, can be</w:delText>
        </w:r>
      </w:del>
      <w:ins w:id="1043" w:author="Bertsch Christian (CR/AEE3)" w:date="2019-09-06T11:23:00Z">
        <w:r w:rsidR="00DD0AE9">
          <w:rPr>
            <w:i/>
          </w:rPr>
          <w:t xml:space="preserve"> and</w:t>
        </w:r>
      </w:ins>
      <w:r w:rsidR="0004467B" w:rsidRPr="0098259C">
        <w:rPr>
          <w:i/>
        </w:rPr>
        <w:t xml:space="preserve"> deserialized</w:t>
      </w:r>
      <w:ins w:id="1044"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1045" w:author="Bertsch Christian (CR/AEE3)" w:date="2019-09-06T11:23:00Z">
        <w:r w:rsidR="0004467B" w:rsidRPr="0098259C">
          <w:rPr>
            <w:i/>
          </w:rPr>
          <w:delText>is</w:delText>
        </w:r>
      </w:del>
      <w:ins w:id="1046"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1047"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1048" w:author="Bertsch Christian (CR/AEE3)" w:date="2019-09-06T11:23:00Z">
              <w:r w:rsidR="00520CE8" w:rsidRPr="0098259C">
                <w:delText xml:space="preserve">does </w:delText>
              </w:r>
            </w:del>
            <w:r w:rsidR="00520CE8" w:rsidRPr="0098259C">
              <w:t xml:space="preserve">still </w:t>
            </w:r>
            <w:del w:id="1049" w:author="Bertsch Christian (CR/AEE3)" w:date="2019-09-06T11:23:00Z">
              <w:r w:rsidR="00520CE8" w:rsidRPr="0098259C">
                <w:delText>exist</w:delText>
              </w:r>
            </w:del>
            <w:ins w:id="1050"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730BD616"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ins w:id="1051" w:author="Bertsch Christian (CR/AEE3)" w:date="2019-09-24T15:54:00Z">
              <w:r w:rsidR="00546BF2">
                <w:fldChar w:fldCharType="begin"/>
              </w:r>
              <w:r w:rsidR="00546BF2">
                <w:instrText xml:space="preserve"> REF _Ref20232891 \r \h </w:instrText>
              </w:r>
            </w:ins>
            <w:r w:rsidR="00546BF2">
              <w:fldChar w:fldCharType="separate"/>
            </w:r>
            <w:ins w:id="1052" w:author="Bertsch Christian (CR/AEE3)" w:date="2019-09-28T21:04:00Z">
              <w:r w:rsidR="00AC7065">
                <w:t>3.3.1</w:t>
              </w:r>
            </w:ins>
            <w:ins w:id="1053" w:author="Bertsch Christian (CR/AEE3)" w:date="2019-09-24T15:54:00Z">
              <w:r w:rsidR="00546BF2">
                <w:fldChar w:fldCharType="end"/>
              </w:r>
            </w:ins>
            <w:del w:id="1054"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055" w:author="Otter, Martin" w:date="2019-09-06T11:33:00Z">
              <w:del w:id="1056" w:author="Bertsch Christian (CR/AEE3)" w:date="2019-09-23T06:20:00Z">
                <w:r w:rsidR="007C1036" w:rsidDel="005C4EE5">
                  <w:delText>0</w:delText>
                </w:r>
              </w:del>
            </w:ins>
            <w:del w:id="1057" w:author="Bertsch Christian (CR/AEE3)" w:date="2019-09-23T06:20:00Z">
              <w:r w:rsidR="00854655" w:rsidDel="005C4EE5">
                <w:delText>3.3.1</w:delText>
              </w:r>
            </w:del>
            <w:del w:id="1058"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AC706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791EA4">
              <w:rPr>
                <w:rStyle w:val="CODE"/>
                <w:rPrChange w:id="1059" w:author="Bertsch Christian (CR/AEE3)" w:date="2019-09-28T15:43:00Z">
                  <w:rPr>
                    <w:i/>
                  </w:rPr>
                </w:rPrChange>
              </w:rPr>
              <w:t>fmi2</w:t>
            </w:r>
            <w:r w:rsidR="00235809" w:rsidRPr="00791EA4">
              <w:rPr>
                <w:rStyle w:val="CODE"/>
                <w:rPrChange w:id="1060" w:author="Bertsch Christian (CR/AEE3)" w:date="2019-09-28T15:43:00Z">
                  <w:rPr>
                    <w:i/>
                  </w:rPr>
                </w:rPrChange>
              </w:rPr>
              <w:t>SetFMUState</w:t>
            </w:r>
            <w:r w:rsidR="00235809" w:rsidRPr="0098259C">
              <w:rPr>
                <w:i/>
              </w:rPr>
              <w:t xml:space="preserve"> with </w:t>
            </w:r>
            <w:r w:rsidR="00235809" w:rsidRPr="00791EA4">
              <w:rPr>
                <w:rStyle w:val="CODE"/>
                <w:rPrChange w:id="1061" w:author="Bertsch Christian (CR/AEE3)" w:date="2019-09-28T15:43:00Z">
                  <w:rPr>
                    <w:i/>
                  </w:rPr>
                </w:rPrChange>
              </w:rPr>
              <w:t>FMUstate</w:t>
            </w:r>
            <w:r w:rsidR="00235809" w:rsidRPr="0098259C">
              <w:rPr>
                <w:i/>
              </w:rPr>
              <w:t>.</w:t>
            </w:r>
            <w:r w:rsidR="00235809" w:rsidRPr="0098259C">
              <w:t>]</w:t>
            </w:r>
          </w:p>
          <w:p w14:paraId="2874E382" w14:textId="6A58362E"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ins w:id="1062" w:author="Bertsch Christian (CR/AEE3)" w:date="2019-09-24T15:54:00Z">
              <w:r w:rsidR="00546BF2">
                <w:fldChar w:fldCharType="begin"/>
              </w:r>
              <w:r w:rsidR="00546BF2">
                <w:instrText xml:space="preserve"> REF _Ref20232913 \r \h </w:instrText>
              </w:r>
            </w:ins>
            <w:r w:rsidR="00546BF2">
              <w:fldChar w:fldCharType="separate"/>
            </w:r>
            <w:ins w:id="1063" w:author="Bertsch Christian (CR/AEE3)" w:date="2019-09-28T21:04:00Z">
              <w:r w:rsidR="00AC7065">
                <w:t>3.3.1</w:t>
              </w:r>
            </w:ins>
            <w:ins w:id="1064" w:author="Bertsch Christian (CR/AEE3)" w:date="2019-09-24T15:54:00Z">
              <w:r w:rsidR="00546BF2">
                <w:fldChar w:fldCharType="end"/>
              </w:r>
            </w:ins>
            <w:del w:id="1065"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066" w:author="Otter, Martin" w:date="2019-09-06T11:33:00Z">
              <w:del w:id="1067" w:author="Bertsch Christian (CR/AEE3)" w:date="2019-09-23T06:20:00Z">
                <w:r w:rsidR="007C1036" w:rsidDel="005C4EE5">
                  <w:delText>0</w:delText>
                </w:r>
              </w:del>
            </w:ins>
            <w:del w:id="1068" w:author="Bertsch Christian (CR/AEE3)" w:date="2019-09-23T06:20:00Z">
              <w:r w:rsidR="00854655" w:rsidDel="005C4EE5">
                <w:delText>3.3.1</w:delText>
              </w:r>
            </w:del>
            <w:del w:id="1069"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AC7065">
              <w:t>4.3.1</w:t>
            </w:r>
            <w:r w:rsidRPr="0098259C">
              <w:fldChar w:fldCharType="end"/>
            </w:r>
            <w:r w:rsidRPr="0098259C">
              <w:t>).</w:t>
            </w:r>
          </w:p>
        </w:tc>
      </w:tr>
    </w:tbl>
    <w:p w14:paraId="2ED4F955" w14:textId="77777777" w:rsidR="008B73CE" w:rsidRPr="0098259C" w:rsidRDefault="008B73CE" w:rsidP="008B73CE">
      <w:pPr>
        <w:pStyle w:val="Heading3"/>
      </w:pPr>
      <w:bookmarkStart w:id="1070" w:name="_Toc18661783"/>
      <w:r w:rsidRPr="0098259C">
        <w:t>Getting Partial Derivatives</w:t>
      </w:r>
      <w:bookmarkEnd w:id="1070"/>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38FCFCF0"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AC7065">
              <w:t>3.1</w:t>
            </w:r>
            <w:r>
              <w:fldChar w:fldCharType="end"/>
            </w:r>
            <w:r>
              <w:t xml:space="preserve">) and Co-Simulation (section </w:t>
            </w:r>
            <w:r>
              <w:fldChar w:fldCharType="begin"/>
            </w:r>
            <w:r>
              <w:instrText xml:space="preserve"> REF _Ref356504426 \n \h </w:instrText>
            </w:r>
            <w:r>
              <w:fldChar w:fldCharType="separate"/>
            </w:r>
            <w:r w:rsidR="00AC7065">
              <w:t>4.1</w:t>
            </w:r>
            <w:r>
              <w:fldChar w:fldCharType="end"/>
            </w:r>
            <w:r>
              <w:t>). In every Mode, the general form of th</w:t>
            </w:r>
            <w:r w:rsidR="00122BA1">
              <w:t>e FMU equations are</w:t>
            </w:r>
            <w:r>
              <w:t>:</w:t>
            </w:r>
          </w:p>
          <w:p w14:paraId="011B64C9" w14:textId="6D14559A" w:rsidR="00C81421" w:rsidRDefault="0094248C"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del w:id="1071" w:author="Bertsch Christian (CR/AEE3)" w:date="2019-09-06T11:23:00Z">
                  <w:rPr>
                    <w:rFonts w:ascii="Cambria Math" w:hAnsi="Cambria Math"/>
                  </w:rPr>
                  <m:t>)</m:t>
                </w:del>
              </m:r>
              <m:r>
                <w:ins w:id="1072" w:author="Bertsch Christian (CR/AEE3)" w:date="2019-09-06T11:23:00Z">
                  <w:rPr>
                    <w:rFonts w:ascii="Cambria Math" w:hAnsi="Cambria Math"/>
                  </w:rPr>
                  <m:t>)</m:t>
                </w:ins>
              </m:r>
            </m:oMath>
            <w:ins w:id="1073"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94248C"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3FC911E5" w:rsidR="003E5933" w:rsidRDefault="0094248C"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1074" w:author="Bertsch Christian (CR/AEE3)" w:date="2019-09-28T21:04:00Z">
              <w:r w:rsidR="00AC7065">
                <w:rPr>
                  <w:noProof/>
                </w:rPr>
                <w:t>62</w:t>
              </w:r>
            </w:ins>
            <w:ins w:id="1075" w:author="Otter, Martin" w:date="2019-09-06T11:33:00Z">
              <w:del w:id="1076" w:author="Bertsch Christian (CR/AEE3)" w:date="2019-09-23T06:20:00Z">
                <w:r w:rsidR="007C1036" w:rsidDel="005C4EE5">
                  <w:rPr>
                    <w:noProof/>
                  </w:rPr>
                  <w:delText>67</w:delText>
                </w:r>
              </w:del>
            </w:ins>
            <w:del w:id="1077"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1078"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94248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1079"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94248C"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791EA4">
              <w:rPr>
                <w:rFonts w:ascii="Courier New" w:hAnsi="Courier New" w:cs="Courier New"/>
                <w:sz w:val="19"/>
                <w:szCs w:val="19"/>
                <w:rPrChange w:id="1080" w:author="Bertsch Christian (CR/AEE3)" w:date="2019-09-28T15:44:00Z">
                  <w:rPr>
                    <w:i/>
                  </w:rPr>
                </w:rPrChange>
              </w:rPr>
              <w:t>fmi2</w:t>
            </w:r>
            <w:r w:rsidR="0065442A" w:rsidRPr="00791EA4">
              <w:rPr>
                <w:rFonts w:ascii="Courier New" w:hAnsi="Courier New" w:cs="Courier New"/>
                <w:sz w:val="19"/>
                <w:szCs w:val="19"/>
                <w:rPrChange w:id="1081" w:author="Bertsch Christian (CR/AEE3)" w:date="2019-09-28T15:44:00Z">
                  <w:rPr>
                    <w:i/>
                  </w:rPr>
                </w:rPrChange>
              </w:rPr>
              <w:t>GetDirectionalDerivative</w:t>
            </w:r>
            <w:r w:rsidRPr="0098259C">
              <w:rPr>
                <w:i/>
              </w:rPr>
              <w:t xml:space="preserve"> to compute the directional derivatives with respect to these two variables (</w:t>
            </w:r>
            <w:r w:rsidR="00D73B94" w:rsidRPr="0098259C">
              <w:rPr>
                <w:i/>
              </w:rPr>
              <w:t>in other words</w:t>
            </w:r>
            <w:ins w:id="1082" w:author="Bertsch Christian (CR/AEE3)" w:date="2019-09-06T11:23:00Z">
              <w:r w:rsidR="002D55CD">
                <w:rPr>
                  <w:i/>
                </w:rPr>
                <w:t>,</w:t>
              </w:r>
            </w:ins>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del w:id="1083" w:author="Bertsch Christian (CR/AEE3)" w:date="2019-09-06T11:23:00Z">
                  <w:rPr>
                    <w:rFonts w:ascii="Cambria Math" w:hAnsi="Cambria Math"/>
                  </w:rPr>
                  <m:t>}</m:t>
                </w:del>
              </m:r>
            </m:oMath>
            <w:del w:id="1084" w:author="Bertsch Christian (CR/AEE3)" w:date="2019-09-06T11:23:00Z">
              <w:r w:rsidRPr="0098259C">
                <w:rPr>
                  <w:i/>
                </w:rPr>
                <w:delText>)</w:delText>
              </w:r>
            </w:del>
            <m:oMath>
              <m:r>
                <w:ins w:id="1085" w:author="Bertsch Christian (CR/AEE3)" w:date="2019-09-06T11:23:00Z">
                  <w:rPr>
                    <w:rFonts w:ascii="Cambria Math" w:hAnsi="Cambria Math"/>
                  </w:rPr>
                  <m:t>}</m:t>
                </w:ins>
              </m:r>
            </m:oMath>
            <w:ins w:id="1086"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791EA4">
              <w:rPr>
                <w:rFonts w:ascii="Courier New" w:hAnsi="Courier New" w:cs="Courier New"/>
                <w:sz w:val="19"/>
                <w:szCs w:val="19"/>
                <w:rPrChange w:id="1087" w:author="Bertsch Christian (CR/AEE3)" w:date="2019-09-28T15:44:00Z">
                  <w:rPr>
                    <w:i/>
                  </w:rPr>
                </w:rPrChange>
              </w:rPr>
              <w:t>fmi2</w:t>
            </w:r>
            <w:r w:rsidR="0065442A" w:rsidRPr="00791EA4">
              <w:rPr>
                <w:rFonts w:ascii="Courier New" w:hAnsi="Courier New" w:cs="Courier New"/>
                <w:sz w:val="19"/>
                <w:szCs w:val="19"/>
                <w:rPrChange w:id="1088" w:author="Bertsch Christian (CR/AEE3)" w:date="2019-09-28T15:44:00Z">
                  <w:rPr>
                    <w:i/>
                  </w:rPr>
                </w:rPrChange>
              </w:rPr>
              <w:t>GetDirectionalDerivative</w:t>
            </w:r>
            <w:r w:rsidR="002A3213">
              <w:rPr>
                <w:i/>
              </w:rPr>
              <w:t xml:space="preserve"> </w:t>
            </w:r>
            <w:r w:rsidR="00AB63B7" w:rsidRPr="0098259C">
              <w:rPr>
                <w:i/>
              </w:rPr>
              <w:t>(</w:t>
            </w:r>
            <w:r w:rsidR="00D73B94" w:rsidRPr="0098259C">
              <w:rPr>
                <w:i/>
              </w:rPr>
              <w:t>in other words</w:t>
            </w:r>
            <w:ins w:id="1089" w:author="Bertsch Christian (CR/AEE3)" w:date="2019-09-06T11:23:00Z">
              <w:r w:rsidR="002D55CD">
                <w:rPr>
                  <w:i/>
                </w:rPr>
                <w:t>,</w:t>
              </w:r>
            </w:ins>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1090" w:author="Bertsch Christian (CR/AEE3)" w:date="2019-09-06T11:23:00Z">
              <w:r w:rsidRPr="0098259C">
                <w:rPr>
                  <w:i/>
                </w:rPr>
                <w:delText>,</w:delText>
              </w:r>
            </w:del>
            <w:ins w:id="1091" w:author="Bertsch Christian (CR/AEE3)" w:date="2019-09-06T11:23:00Z">
              <w:r w:rsidR="002D55CD">
                <w:rPr>
                  <w:i/>
                </w:rPr>
                <w:t xml:space="preserve"> that</w:t>
              </w:r>
            </w:ins>
            <w:r w:rsidRPr="0098259C">
              <w:rPr>
                <w:i/>
              </w:rPr>
              <w:t xml:space="preserve"> a direct implementation of this function </w:t>
            </w:r>
            <w:r>
              <w:rPr>
                <w:i/>
              </w:rPr>
              <w:t>with analytic derivatives</w:t>
            </w:r>
            <w:del w:id="1092"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1093" w:author="Bertsch Christian (CR/AEE3)" w:date="2019-09-06T11:23:00Z">
              <w:r>
                <w:rPr>
                  <w:i/>
                </w:rPr>
                <w:delText>T</w:delText>
              </w:r>
              <w:r w:rsidRPr="00A42C55">
                <w:rPr>
                  <w:i/>
                </w:rPr>
                <w:delText>he</w:delText>
              </w:r>
            </w:del>
            <w:ins w:id="1094"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896" type="#_x0000_t75" style="width:209.1pt;height:30.55pt" o:ole="">
                  <v:imagedata r:id="rId29" o:title=""/>
                </v:shape>
                <o:OLEObject Type="Embed" ProgID="Equation.DSMT4" ShapeID="_x0000_i1896" DrawAspect="Content" ObjectID="_1631210504" r:id="rId30"/>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897" type="#_x0000_t75" style="width:108.85pt;height:16.7pt" o:ole="">
                  <v:imagedata r:id="rId31" o:title=""/>
                </v:shape>
                <o:OLEObject Type="Embed" ProgID="Equation.DSMT4" ShapeID="_x0000_i1897" DrawAspect="Content" ObjectID="_1631210505" r:id="rId32"/>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791EA4">
      <w:pPr>
        <w:pStyle w:val="BodyText"/>
        <w:numPr>
          <w:ilvl w:val="0"/>
          <w:numId w:val="51"/>
        </w:numPr>
        <w:rPr>
          <w:i/>
        </w:rPr>
        <w:pPrChange w:id="1095" w:author="Bertsch Christian (CR/AEE3)" w:date="2019-09-28T15:44:00Z">
          <w:pPr>
            <w:pStyle w:val="Textkrper-Tabelle"/>
            <w:spacing w:before="120"/>
            <w:ind w:left="23"/>
          </w:pPr>
        </w:pPrChange>
      </w:pPr>
      <w:bookmarkStart w:id="1096" w:name="_Ref308190567"/>
      <w:bookmarkStart w:id="1097" w:name="_Ref308190605"/>
      <w:r w:rsidRPr="007A6A51">
        <w:t>[</w:t>
      </w:r>
      <w:r>
        <w:rPr>
          <w:i/>
        </w:rPr>
        <w:t xml:space="preserve">Note, function </w:t>
      </w:r>
      <w:r w:rsidR="00140C25" w:rsidRPr="00791EA4">
        <w:rPr>
          <w:rFonts w:ascii="Courier New" w:hAnsi="Courier New" w:cs="Courier New"/>
          <w:sz w:val="19"/>
          <w:szCs w:val="19"/>
          <w:rPrChange w:id="1098" w:author="Bertsch Christian (CR/AEE3)" w:date="2019-09-28T15:44:00Z">
            <w:rPr>
              <w:i/>
            </w:rPr>
          </w:rPrChange>
        </w:rPr>
        <w:t>fmi2</w:t>
      </w:r>
      <w:r w:rsidRPr="00791EA4">
        <w:rPr>
          <w:rFonts w:ascii="Courier New" w:hAnsi="Courier New" w:cs="Courier New"/>
          <w:sz w:val="19"/>
          <w:szCs w:val="19"/>
          <w:rPrChange w:id="1099" w:author="Bertsch Christian (CR/AEE3)" w:date="2019-09-28T15:44:00Z">
            <w:rPr>
              <w:i/>
            </w:rPr>
          </w:rPrChange>
        </w:rPr>
        <w:t>Get</w:t>
      </w:r>
      <w:r w:rsidR="006D2A0D" w:rsidRPr="00791EA4">
        <w:rPr>
          <w:rFonts w:ascii="Courier New" w:hAnsi="Courier New" w:cs="Courier New"/>
          <w:sz w:val="19"/>
          <w:szCs w:val="19"/>
          <w:rPrChange w:id="1100" w:author="Bertsch Christian (CR/AEE3)" w:date="2019-09-28T15:44:00Z">
            <w:rPr>
              <w:i/>
            </w:rPr>
          </w:rPrChange>
        </w:rPr>
        <w:t>Directional</w:t>
      </w:r>
      <w:r w:rsidRPr="00791EA4">
        <w:rPr>
          <w:rFonts w:ascii="Courier New" w:hAnsi="Courier New" w:cs="Courier New"/>
          <w:sz w:val="19"/>
          <w:szCs w:val="19"/>
          <w:rPrChange w:id="1101" w:author="Bertsch Christian (CR/AEE3)" w:date="2019-09-28T15:44:00Z">
            <w:rPr>
              <w:i/>
            </w:rPr>
          </w:rPrChange>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898" type="#_x0000_t75" style="width:19pt;height:30.55pt" o:ole="">
            <v:imagedata r:id="rId33" o:title=""/>
          </v:shape>
          <o:OLEObject Type="Embed" ProgID="Equation.DSMT4" ShapeID="_x0000_i1898" DrawAspect="Content" ObjectID="_1631210506" r:id="rId34"/>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899" type="#_x0000_t75" style="width:19pt;height:30.55pt" o:ole="">
            <v:imagedata r:id="rId33" o:title=""/>
          </v:shape>
          <o:OLEObject Type="Embed" ProgID="Equation.DSMT4" ShapeID="_x0000_i1899" DrawAspect="Content" ObjectID="_1631210507" r:id="rId35"/>
        </w:object>
      </w:r>
      <w:r>
        <w:t xml:space="preserve"> and </w:t>
      </w:r>
      <w:r w:rsidRPr="007A6A51">
        <w:rPr>
          <w:position w:val="-26"/>
        </w:rPr>
        <w:object w:dxaOrig="340" w:dyaOrig="600" w14:anchorId="410FC9A1">
          <v:shape id="_x0000_i1900" type="#_x0000_t75" style="width:19pt;height:30.55pt" o:ole="">
            <v:imagedata r:id="rId36" o:title=""/>
          </v:shape>
          <o:OLEObject Type="Embed" ProgID="Equation.DSMT4" ShapeID="_x0000_i1900" DrawAspect="Content" ObjectID="_1631210508" r:id="rId37"/>
        </w:object>
      </w:r>
      <w:r>
        <w:t xml:space="preserve"> are needed.</w:t>
      </w:r>
    </w:p>
    <w:p w14:paraId="5666C0EC" w14:textId="33AD8E0E" w:rsidR="00A33508" w:rsidRDefault="00A33508" w:rsidP="00791EA4">
      <w:pPr>
        <w:pStyle w:val="BodyText"/>
        <w:numPr>
          <w:ilvl w:val="0"/>
          <w:numId w:val="51"/>
        </w:numPr>
        <w:rPr>
          <w:i/>
        </w:rPr>
        <w:pPrChange w:id="1102" w:author="Bertsch Christian (CR/AEE3)" w:date="2019-09-28T15:44:00Z">
          <w:pPr>
            <w:pStyle w:val="BodyText"/>
            <w:spacing w:after="120"/>
          </w:pPr>
        </w:pPrChange>
      </w:pPr>
      <w:r w:rsidRPr="007A6A51">
        <w:rPr>
          <w:i/>
        </w:rPr>
        <w:t xml:space="preserve">If </w:t>
      </w:r>
      <w:r>
        <w:rPr>
          <w:i/>
        </w:rPr>
        <w:t xml:space="preserve">a dense matrix shall be computed, the columns of the matrix can be easily constructed by successive calls of </w:t>
      </w:r>
      <w:r w:rsidR="00140C25" w:rsidRPr="00791EA4">
        <w:rPr>
          <w:rFonts w:ascii="Courier New" w:hAnsi="Courier New" w:cs="Courier New"/>
          <w:sz w:val="19"/>
          <w:szCs w:val="19"/>
          <w:rPrChange w:id="1103" w:author="Bertsch Christian (CR/AEE3)" w:date="2019-09-28T15:44:00Z">
            <w:rPr>
              <w:i/>
            </w:rPr>
          </w:rPrChange>
        </w:rPr>
        <w:t>fmi2</w:t>
      </w:r>
      <w:r w:rsidRPr="00791EA4">
        <w:rPr>
          <w:rFonts w:ascii="Courier New" w:hAnsi="Courier New" w:cs="Courier New"/>
          <w:sz w:val="19"/>
          <w:szCs w:val="19"/>
          <w:rPrChange w:id="1104" w:author="Bertsch Christian (CR/AEE3)" w:date="2019-09-28T15:44:00Z">
            <w:rPr>
              <w:i/>
            </w:rPr>
          </w:rPrChange>
        </w:rPr>
        <w:t>Get</w:t>
      </w:r>
      <w:r w:rsidR="00827276" w:rsidRPr="00791EA4">
        <w:rPr>
          <w:rFonts w:ascii="Courier New" w:hAnsi="Courier New" w:cs="Courier New"/>
          <w:sz w:val="19"/>
          <w:szCs w:val="19"/>
          <w:rPrChange w:id="1105" w:author="Bertsch Christian (CR/AEE3)" w:date="2019-09-28T15:44:00Z">
            <w:rPr>
              <w:i/>
            </w:rPr>
          </w:rPrChange>
        </w:rPr>
        <w:t>Directiona</w:t>
      </w:r>
      <w:r w:rsidRPr="00791EA4">
        <w:rPr>
          <w:rFonts w:ascii="Courier New" w:hAnsi="Courier New" w:cs="Courier New"/>
          <w:sz w:val="19"/>
          <w:szCs w:val="19"/>
          <w:rPrChange w:id="1106" w:author="Bertsch Christian (CR/AEE3)" w:date="2019-09-28T15:44:00Z">
            <w:rPr>
              <w:i/>
            </w:rPr>
          </w:rPrChange>
        </w:rPr>
        <w:t>lDerivative</w:t>
      </w:r>
      <w:r>
        <w:rPr>
          <w:i/>
        </w:rPr>
        <w:t xml:space="preserve">. For example, constructing the system Jacobian </w:t>
      </w:r>
      <w:r w:rsidRPr="007A6A51">
        <w:rPr>
          <w:position w:val="-26"/>
        </w:rPr>
        <w:object w:dxaOrig="720" w:dyaOrig="600" w14:anchorId="15B6FC2F">
          <v:shape id="_x0000_i1901" type="#_x0000_t75" style="width:36.85pt;height:30.55pt" o:ole="">
            <v:imagedata r:id="rId38" o:title=""/>
          </v:shape>
          <o:OLEObject Type="Embed" ProgID="Equation.DSMT4" ShapeID="_x0000_i1901" DrawAspect="Content" ObjectID="_1631210509" r:id="rId39"/>
        </w:object>
      </w:r>
      <w:r>
        <w:rPr>
          <w:i/>
        </w:rPr>
        <w:t xml:space="preserve"> as dense matrix can be performed in the following way (in </w:t>
      </w:r>
      <w:del w:id="1107" w:author="Bertsch Christian (CR/AEE3)" w:date="2019-09-06T11:23:00Z">
        <w:r>
          <w:rPr>
            <w:i/>
          </w:rPr>
          <w:delText>pseudo-code</w:delText>
        </w:r>
      </w:del>
      <w:ins w:id="1108"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1109" w:author="Bertsch Christian (CR/AEE3)" w:date="2019-09-06T11:23:00Z"/>
                <w:lang w:val="en-US"/>
              </w:rPr>
            </w:pPr>
            <w:ins w:id="1110"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1111" w:author="Bertsch Christian (CR/AEE3)" w:date="2019-09-06T11:23:00Z">
              <w:r w:rsidRPr="00AE2A4F">
                <w:rPr>
                  <w:rStyle w:val="CODE"/>
                  <w:lang w:val="en-US"/>
                </w:rPr>
                <w:delText>1.0</w:delText>
              </w:r>
            </w:del>
            <w:ins w:id="1112"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791EA4">
      <w:pPr>
        <w:pStyle w:val="BodyText"/>
        <w:spacing w:after="120"/>
        <w:rPr>
          <w:i/>
        </w:rPr>
        <w:pPrChange w:id="1113" w:author="Bertsch Christian (CR/AEE3)" w:date="2019-09-28T15:45:00Z">
          <w:pPr>
            <w:pStyle w:val="BodyText"/>
            <w:numPr>
              <w:numId w:val="52"/>
            </w:numPr>
            <w:ind w:left="360" w:hanging="360"/>
          </w:pPr>
        </w:pPrChange>
      </w:pPr>
      <w:r w:rsidRPr="00A33508">
        <w:rPr>
          <w:i/>
        </w:rPr>
        <w:t>A so</w:t>
      </w:r>
      <w:ins w:id="1114"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sidRPr="00791EA4">
        <w:rPr>
          <w:rStyle w:val="CODE"/>
          <w:rPrChange w:id="1115" w:author="Bertsch Christian (CR/AEE3)" w:date="2019-09-28T15:45:00Z">
            <w:rPr>
              <w:i/>
            </w:rPr>
          </w:rPrChange>
        </w:rPr>
        <w:t>fmi2</w:t>
      </w:r>
      <w:r w:rsidR="0065442A" w:rsidRPr="00791EA4">
        <w:rPr>
          <w:rStyle w:val="CODE"/>
          <w:rPrChange w:id="1116" w:author="Bertsch Christian (CR/AEE3)" w:date="2019-09-28T15:45:00Z">
            <w:rPr>
              <w:i/>
            </w:rPr>
          </w:rPrChange>
        </w:rPr>
        <w:t>GetDirectionalDerivative</w:t>
      </w:r>
      <w:r w:rsidRPr="00A33508">
        <w:rPr>
          <w:i/>
        </w:rPr>
        <w:t>. Efficient graph coloring algorithms are freely available, such as library ColPack (</w:t>
      </w:r>
      <w:r w:rsidR="0094248C">
        <w:fldChar w:fldCharType="begin"/>
      </w:r>
      <w:r w:rsidR="0094248C">
        <w:instrText xml:space="preserve"> HYPERLINK "http://www.cscapes.org/coloringpage/" </w:instrText>
      </w:r>
      <w:r w:rsidR="0094248C">
        <w:fldChar w:fldCharType="separate"/>
      </w:r>
      <w:r w:rsidRPr="00A33508">
        <w:rPr>
          <w:rStyle w:val="Hyperlink"/>
          <w:i/>
        </w:rPr>
        <w:t>http://www.cscapes.org/coloringpage/</w:t>
      </w:r>
      <w:r w:rsidR="0094248C">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94248C">
        <w:fldChar w:fldCharType="begin"/>
      </w:r>
      <w:r w:rsidR="0094248C">
        <w:instrText xml:space="preserve"> HYPERLINK "http://www.netlib.org/toms/618" </w:instrText>
      </w:r>
      <w:r w:rsidR="0094248C">
        <w:fldChar w:fldCharType="separate"/>
      </w:r>
      <w:r w:rsidRPr="00A33508">
        <w:rPr>
          <w:rStyle w:val="Hyperlink"/>
          <w:i/>
        </w:rPr>
        <w:t>http://www.netlib.org/toms/618</w:t>
      </w:r>
      <w:r w:rsidR="0094248C">
        <w:rPr>
          <w:rStyle w:val="Hyperlink"/>
          <w:i/>
        </w:rPr>
        <w:fldChar w:fldCharType="end"/>
      </w:r>
      <w:r w:rsidRPr="00A33508">
        <w:rPr>
          <w:i/>
        </w:rPr>
        <w:t>.</w:t>
      </w:r>
    </w:p>
    <w:p w14:paraId="2FF4CB25" w14:textId="4D9D75E7" w:rsidR="00A33508" w:rsidRPr="00A33508" w:rsidRDefault="00A33508" w:rsidP="00791EA4">
      <w:pPr>
        <w:pStyle w:val="BodyText"/>
        <w:spacing w:after="120"/>
        <w:rPr>
          <w:i/>
        </w:rPr>
        <w:pPrChange w:id="1117" w:author="Bertsch Christian (CR/AEE3)" w:date="2019-09-28T15:45:00Z">
          <w:pPr>
            <w:pStyle w:val="BodyText"/>
            <w:numPr>
              <w:numId w:val="52"/>
            </w:numPr>
            <w:ind w:left="360" w:hanging="360"/>
          </w:pPr>
        </w:pPrChange>
      </w:pPr>
      <w:r w:rsidRPr="00A33508">
        <w:rPr>
          <w:i/>
        </w:rPr>
        <w:t xml:space="preserve">For the columns determined in (2), one call to </w:t>
      </w:r>
      <w:r w:rsidR="00140C25" w:rsidRPr="00791EA4">
        <w:rPr>
          <w:rStyle w:val="CODE"/>
          <w:rPrChange w:id="1118" w:author="Bertsch Christian (CR/AEE3)" w:date="2019-09-28T15:45:00Z">
            <w:rPr>
              <w:i/>
            </w:rPr>
          </w:rPrChange>
        </w:rPr>
        <w:t>fmi2</w:t>
      </w:r>
      <w:r w:rsidRPr="00791EA4">
        <w:rPr>
          <w:rStyle w:val="CODE"/>
          <w:rPrChange w:id="1119" w:author="Bertsch Christian (CR/AEE3)" w:date="2019-09-28T15:45:00Z">
            <w:rPr>
              <w:i/>
            </w:rPr>
          </w:rPrChang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120" w:name="_Ref386213289"/>
      <w:bookmarkStart w:id="1121" w:name="_Toc18661784"/>
      <w:r w:rsidRPr="0098259C">
        <w:t xml:space="preserve">FMI </w:t>
      </w:r>
      <w:r w:rsidR="003D0107" w:rsidRPr="0098259C">
        <w:t>Description Schema</w:t>
      </w:r>
      <w:bookmarkEnd w:id="1096"/>
      <w:bookmarkEnd w:id="1097"/>
      <w:bookmarkEnd w:id="1120"/>
      <w:bookmarkEnd w:id="1121"/>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1122"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0"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1"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123" w:name="_Toc247884548"/>
      <w:bookmarkStart w:id="1124"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1125" w:author="Bertsch Christian (CR/AEE3)" w:date="2019-09-06T11:23:00Z">
        <w:r w:rsidRPr="00AE2A4F">
          <w:rPr>
            <w:i/>
          </w:rPr>
          <w:delText>,</w:delText>
        </w:r>
      </w:del>
      <w:ins w:id="1126" w:author="Bertsch Christian (CR/AEE3)" w:date="2019-09-06T11:23:00Z">
        <w:r w:rsidR="00D57CCE">
          <w:rPr>
            <w:i/>
          </w:rPr>
          <w:t xml:space="preserve"> that</w:t>
        </w:r>
      </w:ins>
      <w:r w:rsidRPr="00AE2A4F">
        <w:rPr>
          <w:i/>
        </w:rPr>
        <w:t xml:space="preserve"> the definition of an encoding scheme is a prerequisite</w:t>
      </w:r>
      <w:del w:id="1127"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del w:id="1128" w:author="Bertsch Christian (CR/AEE3)" w:date="2019-09-24T14:27:00Z">
        <w:r w:rsidR="00526C2A" w:rsidDel="0040289E">
          <w:delText>.</w:delText>
        </w:r>
      </w:del>
    </w:p>
    <w:p w14:paraId="7F8AF76E" w14:textId="77777777" w:rsidR="00526C2A" w:rsidRPr="0098259C" w:rsidRDefault="00526C2A" w:rsidP="00324B2A">
      <w:pPr>
        <w:pStyle w:val="BodyText"/>
      </w:pPr>
      <w:r>
        <w:t>The special values NAN, +INF, -INF for variables values are not allowed in the FMI xml files.</w:t>
      </w:r>
    </w:p>
    <w:p w14:paraId="11433FA2" w14:textId="32DB9DBF" w:rsidR="001A15E0" w:rsidRPr="0098259C" w:rsidRDefault="001A15E0" w:rsidP="00324B2A">
      <w:pPr>
        <w:pStyle w:val="BodyText"/>
      </w:pPr>
      <w:r w:rsidRPr="0098259C">
        <w:t>Note</w:t>
      </w:r>
      <w:del w:id="1129" w:author="Bertsch Christian (CR/AEE3)" w:date="2019-09-06T11:23:00Z">
        <w:r w:rsidRPr="0098259C">
          <w:delText>,</w:delText>
        </w:r>
      </w:del>
      <w:ins w:id="1130"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2"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1131"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ins w:id="1132" w:author="Bertsch Christian (CR/AEE3)" w:date="2019-09-24T14:27:00Z">
        <w:r w:rsidR="0040289E">
          <w:rPr>
            <w:i/>
          </w:rPr>
          <w:t>.</w:t>
        </w:r>
      </w:ins>
      <w:r w:rsidRPr="0098259C">
        <w:t>]</w:t>
      </w:r>
      <w:del w:id="1133" w:author="Bertsch Christian (CR/AEE3)" w:date="2019-09-24T14:27:00Z">
        <w:r w:rsidRPr="0098259C" w:rsidDel="0040289E">
          <w:delText>.</w:delText>
        </w:r>
      </w:del>
    </w:p>
    <w:p w14:paraId="372F1BED" w14:textId="77777777" w:rsidR="00B86BE3" w:rsidRDefault="00B86BE3">
      <w:pPr>
        <w:spacing w:line="240" w:lineRule="auto"/>
        <w:rPr>
          <w:ins w:id="1134" w:author="Bertsch Christian (CR/AEE3)" w:date="2019-09-28T19:30:00Z"/>
          <w:b/>
          <w:iCs/>
          <w:spacing w:val="4"/>
        </w:rPr>
      </w:pPr>
      <w:bookmarkStart w:id="1135" w:name="_Ref251789138"/>
      <w:bookmarkStart w:id="1136" w:name="_Toc18661785"/>
      <w:bookmarkEnd w:id="1123"/>
      <w:ins w:id="1137" w:author="Bertsch Christian (CR/AEE3)" w:date="2019-09-28T19:30:00Z">
        <w:r>
          <w:br w:type="page"/>
        </w:r>
      </w:ins>
    </w:p>
    <w:p w14:paraId="5BECE950" w14:textId="3B25E0D5" w:rsidR="00324B2A" w:rsidRPr="0098259C" w:rsidRDefault="005A3ED9" w:rsidP="003734ED">
      <w:pPr>
        <w:pStyle w:val="Heading3"/>
      </w:pPr>
      <w:r w:rsidRPr="0098259C">
        <w:t>De</w:t>
      </w:r>
      <w:r w:rsidR="00286B87" w:rsidRPr="0098259C">
        <w:t>finition</w:t>
      </w:r>
      <w:r w:rsidRPr="0098259C">
        <w:t xml:space="preserve"> of an FMU</w:t>
      </w:r>
      <w:r w:rsidR="00324B2A" w:rsidRPr="0098259C">
        <w:t xml:space="preserve"> (fmiModelDescription</w:t>
      </w:r>
      <w:bookmarkEnd w:id="1124"/>
      <w:r w:rsidR="00324B2A" w:rsidRPr="0098259C">
        <w:t>)</w:t>
      </w:r>
      <w:bookmarkEnd w:id="1135"/>
      <w:bookmarkEnd w:id="1136"/>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1138"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1139"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1140"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9C720D9" w:rsidR="00286B87" w:rsidRPr="0098259C" w:rsidRDefault="00286B87" w:rsidP="00C2544B">
            <w:pPr>
              <w:pStyle w:val="Textkrper-Tabelle"/>
              <w:rPr>
                <w:rStyle w:val="FormatvorlageArial"/>
              </w:rPr>
              <w:pPrChange w:id="1141" w:author="Bertsch Christian (CR/AEE3)" w:date="2019-09-28T17:14:00Z">
                <w:pPr>
                  <w:pStyle w:val="Textkrper-Tabelle"/>
                </w:pPr>
              </w:pPrChange>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1142" w:author="Bertsch Christian (CR/AEE3)" w:date="2019-09-06T11:23:00Z">
              <w:r w:rsidRPr="0098259C">
                <w:rPr>
                  <w:rStyle w:val="FormatvorlageArial"/>
                </w:rPr>
                <w:delText>visible/accessible</w:delText>
              </w:r>
            </w:del>
            <w:ins w:id="1143" w:author="Bertsch Christian (CR/AEE3)" w:date="2019-09-06T11:23:00Z">
              <w:r w:rsidRPr="0098259C">
                <w:rPr>
                  <w:rStyle w:val="FormatvorlageArial"/>
                </w:rPr>
                <w:t>visible</w:t>
              </w:r>
            </w:ins>
            <w:ins w:id="1144" w:author="Bertsch Christian (CR/AEE3)" w:date="2019-09-28T17:14:00Z">
              <w:r w:rsidR="00C2544B">
                <w:rPr>
                  <w:rStyle w:val="FormatvorlageArial"/>
                </w:rPr>
                <w:t>/</w:t>
              </w:r>
            </w:ins>
            <w:ins w:id="1145" w:author="Bertsch Christian (CR/AEE3)" w:date="2019-09-06T11:23:00Z">
              <w:r w:rsidRPr="0098259C">
                <w:rPr>
                  <w:rStyle w:val="FormatvorlageArial"/>
                </w:rPr>
                <w:t>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312DCE75"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1146"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1147"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1148"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ins w:id="1149" w:author="Bertsch Christian (CR/AEE3)" w:date="2019-09-24T14:28:00Z">
              <w:r w:rsidR="0040289E">
                <w:rPr>
                  <w:rStyle w:val="FormatvorlageArial"/>
                  <w:i/>
                </w:rPr>
                <w:t>.</w:t>
              </w:r>
            </w:ins>
            <w:r w:rsidRPr="0098259C">
              <w:rPr>
                <w:rStyle w:val="FormatvorlageArial"/>
              </w:rPr>
              <w:t>]</w:t>
            </w:r>
            <w:del w:id="1150" w:author="Bertsch Christian (CR/AEE3)" w:date="2019-09-24T14:28:00Z">
              <w:r w:rsidRPr="0098259C" w:rsidDel="0040289E">
                <w:rPr>
                  <w:rStyle w:val="FormatvorlageArial"/>
                </w:rPr>
                <w:delText>.</w:delText>
              </w:r>
            </w:del>
          </w:p>
        </w:tc>
      </w:tr>
    </w:tbl>
    <w:p w14:paraId="75B1A509" w14:textId="7272F95B" w:rsidR="00AA63BB" w:rsidRPr="0098259C" w:rsidRDefault="00C6645C" w:rsidP="00B9515D">
      <w:pPr>
        <w:pStyle w:val="BodyText"/>
      </w:pPr>
      <w:bookmarkStart w:id="1151"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ins w:id="1152" w:author="Bertsch Christian (CR/AEE3)" w:date="2019-09-24T12:26:00Z">
        <w:r w:rsidR="00E9107F">
          <w:t xml:space="preserve"> section</w:t>
        </w:r>
      </w:ins>
      <w:r w:rsidR="0017658C" w:rsidRPr="0098259C">
        <w:t xml:space="preserve"> </w:t>
      </w:r>
      <w:del w:id="1153" w:author="Bertsch Christian (CR/AEE3)" w:date="2019-09-24T12:25:00Z">
        <w:r w:rsidR="0017658C" w:rsidRPr="0098259C" w:rsidDel="00E9107F">
          <w:delText xml:space="preserve">section </w:delText>
        </w:r>
        <w:r w:rsidR="0017658C" w:rsidRPr="0098259C" w:rsidDel="00E9107F">
          <w:fldChar w:fldCharType="begin"/>
        </w:r>
        <w:r w:rsidR="0017658C" w:rsidRPr="0098259C" w:rsidDel="00E9107F">
          <w:delInstrText xml:space="preserve"> REF _Ref290828041 \w \h </w:delInstrText>
        </w:r>
        <w:r w:rsidR="0017658C" w:rsidRPr="0098259C" w:rsidDel="00E9107F">
          <w:fldChar w:fldCharType="separate"/>
        </w:r>
      </w:del>
      <w:ins w:id="1154" w:author="Otter, Martin" w:date="2019-09-06T11:33:00Z">
        <w:del w:id="1155" w:author="Bertsch Christian (CR/AEE3)" w:date="2019-09-23T06:20:00Z">
          <w:r w:rsidR="007C1036" w:rsidDel="005C4EE5">
            <w:delText>0</w:delText>
          </w:r>
        </w:del>
      </w:ins>
      <w:del w:id="1156" w:author="Bertsch Christian (CR/AEE3)" w:date="2019-09-23T06:20:00Z">
        <w:r w:rsidR="00854655" w:rsidDel="005C4EE5">
          <w:delText>3.3.1</w:delText>
        </w:r>
      </w:del>
      <w:del w:id="1157" w:author="Bertsch Christian (CR/AEE3)" w:date="2019-09-24T12:25:00Z">
        <w:r w:rsidR="0017658C" w:rsidRPr="0098259C" w:rsidDel="00E9107F">
          <w:fldChar w:fldCharType="end"/>
        </w:r>
        <w:r w:rsidR="0017658C" w:rsidRPr="0098259C" w:rsidDel="00E9107F">
          <w:delText xml:space="preserve"> </w:delText>
        </w:r>
      </w:del>
      <w:ins w:id="1158" w:author="Bertsch Christian (CR/AEE3)" w:date="2019-09-24T12:26:00Z">
        <w:r w:rsidR="00E9107F">
          <w:fldChar w:fldCharType="begin"/>
        </w:r>
        <w:r w:rsidR="00E9107F">
          <w:instrText xml:space="preserve"> REF _Ref20220416 \r \h </w:instrText>
        </w:r>
      </w:ins>
      <w:r w:rsidR="00E9107F">
        <w:fldChar w:fldCharType="separate"/>
      </w:r>
      <w:ins w:id="1159" w:author="Bertsch Christian (CR/AEE3)" w:date="2019-09-28T21:04:00Z">
        <w:r w:rsidR="00AC7065">
          <w:t>3.3.1</w:t>
        </w:r>
      </w:ins>
      <w:ins w:id="1160" w:author="Bertsch Christian (CR/AEE3)" w:date="2019-09-24T12:26:00Z">
        <w:r w:rsidR="00E9107F">
          <w:fldChar w:fldCharType="end"/>
        </w:r>
        <w:r w:rsidR="00E9107F">
          <w:t xml:space="preserve"> </w:t>
        </w:r>
      </w:ins>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AC706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151"/>
    <w:p w14:paraId="6B4EC7B5" w14:textId="4438AB3E" w:rsidR="00BE1368" w:rsidRDefault="00BB733E" w:rsidP="00324B2A">
      <w:pPr>
        <w:pStyle w:val="BodyText"/>
        <w:jc w:val="center"/>
      </w:pPr>
      <w:ins w:id="1161" w:author="Bertsch Christian (CR/AEE3)" w:date="2019-09-24T22:22:00Z">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94248C" w:rsidRPr="00BB733E" w:rsidRDefault="0094248C">
                              <w:pPr>
                                <w:spacing w:line="240" w:lineRule="auto"/>
                                <w:rPr>
                                  <w:color w:val="808080" w:themeColor="background1" w:themeShade="80"/>
                                  <w:sz w:val="14"/>
                                  <w:rPrChange w:id="1162" w:author="Bertsch Christian (CR/AEE3)" w:date="2019-09-24T22:27:00Z">
                                    <w:rPr/>
                                  </w:rPrChange>
                                </w:rPr>
                                <w:pPrChange w:id="1163" w:author="Bertsch Christian (CR/AEE3)" w:date="2019-09-24T22:26:00Z">
                                  <w:pPr/>
                                </w:pPrChange>
                              </w:pPr>
                              <w:ins w:id="1164" w:author="Bertsch Christian (CR/AEE3)" w:date="2019-09-24T22:22:00Z">
                                <w:r w:rsidRPr="00BB733E">
                                  <w:rPr>
                                    <w:color w:val="808080" w:themeColor="background1" w:themeShade="80"/>
                                    <w:sz w:val="14"/>
                                    <w:rPrChange w:id="1165" w:author="Bertsch Christian (CR/AEE3)" w:date="2019-09-24T22:27:00Z">
                                      <w:rPr>
                                        <w:lang w:val="de-DE"/>
                                      </w:rPr>
                                    </w:rPrChange>
                                  </w:rPr>
                                  <w:t>Version of FMI (</w:t>
                                </w:r>
                              </w:ins>
                              <w:ins w:id="1166" w:author="Bertsch Christian (CR/AEE3)" w:date="2019-09-24T22:25:00Z">
                                <w:r w:rsidRPr="00BB733E">
                                  <w:rPr>
                                    <w:color w:val="808080" w:themeColor="background1" w:themeShade="80"/>
                                    <w:sz w:val="14"/>
                                    <w:rPrChange w:id="1167" w:author="Bertsch Christian (CR/AEE3)" w:date="2019-09-24T22:27:00Z">
                                      <w:rPr/>
                                    </w:rPrChange>
                                  </w:rPr>
                                  <w:t xml:space="preserve">Clarification for FMI 2.0.1: for </w:t>
                                </w:r>
                              </w:ins>
                              <w:ins w:id="1168" w:author="Bertsch Christian (CR/AEE3)" w:date="2019-09-24T22:22:00Z">
                                <w:r w:rsidRPr="00BB733E">
                                  <w:rPr>
                                    <w:color w:val="808080" w:themeColor="background1" w:themeShade="80"/>
                                    <w:sz w:val="14"/>
                                    <w:rPrChange w:id="1169" w:author="Bertsch Christian (CR/AEE3)" w:date="2019-09-24T22:27:00Z">
                                      <w:rPr>
                                        <w:lang w:val="de-DE"/>
                                      </w:rPr>
                                    </w:rPrChange>
                                  </w:rPr>
                                  <w:t xml:space="preserve">FMI 2.0.x revisions </w:t>
                                </w:r>
                              </w:ins>
                              <w:ins w:id="1170" w:author="Bertsch Christian (CR/AEE3)" w:date="2019-09-24T22:25:00Z">
                                <w:r w:rsidRPr="00BB733E">
                                  <w:rPr>
                                    <w:color w:val="808080" w:themeColor="background1" w:themeShade="80"/>
                                    <w:sz w:val="14"/>
                                    <w:rPrChange w:id="1171" w:author="Bertsch Christian (CR/AEE3)" w:date="2019-09-24T22:27:00Z">
                                      <w:rPr/>
                                    </w:rPrChange>
                                  </w:rPr>
                                  <w:t xml:space="preserve">fmiVersion </w:t>
                                </w:r>
                              </w:ins>
                              <w:ins w:id="1172" w:author="Bertsch Christian (CR/AEE3)" w:date="2019-09-24T22:22:00Z">
                                <w:r w:rsidRPr="00BB733E">
                                  <w:rPr>
                                    <w:color w:val="808080" w:themeColor="background1" w:themeShade="80"/>
                                    <w:sz w:val="14"/>
                                    <w:rPrChange w:id="1173" w:author="Bertsch Christian (CR/AEE3)" w:date="2019-09-24T22:27:00Z">
                                      <w:rPr>
                                        <w:lang w:val="de-DE"/>
                                      </w:rPr>
                                    </w:rPrChange>
                                  </w:rPr>
                                  <w:t xml:space="preserve">is defined as </w:t>
                                </w:r>
                              </w:ins>
                              <w:ins w:id="1174" w:author="Bertsch Christian (CR/AEE3)" w:date="2019-09-24T22:24:00Z">
                                <w:r w:rsidRPr="00BB733E">
                                  <w:rPr>
                                    <w:color w:val="808080" w:themeColor="background1" w:themeShade="80"/>
                                    <w:sz w:val="14"/>
                                    <w:rPrChange w:id="1175" w:author="Bertsch Christian (CR/AEE3)" w:date="2019-09-24T22:27:00Z">
                                      <w:rPr/>
                                    </w:rPrChange>
                                  </w:rPr>
                                  <w:t>“2.0”</w:t>
                                </w:r>
                              </w:ins>
                              <w:ins w:id="1176" w:author="Bertsch Christian (CR/AEE3)" w:date="2019-09-24T22:25:00Z">
                                <w:r w:rsidRPr="00BB733E">
                                  <w:rPr>
                                    <w:color w:val="808080" w:themeColor="background1" w:themeShade="80"/>
                                    <w:sz w:val="14"/>
                                    <w:rPrChange w:id="1177" w:author="Bertsch Christian (CR/AEE3)" w:date="2019-09-24T22:27:00Z">
                                      <w:rPr/>
                                    </w:rPrChange>
                                  </w:rPr>
                                  <w:t>)</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94248C" w:rsidRPr="00BB733E" w:rsidRDefault="0094248C">
                        <w:pPr>
                          <w:spacing w:line="240" w:lineRule="auto"/>
                          <w:rPr>
                            <w:color w:val="808080" w:themeColor="background1" w:themeShade="80"/>
                            <w:sz w:val="14"/>
                            <w:rPrChange w:id="1178" w:author="Bertsch Christian (CR/AEE3)" w:date="2019-09-24T22:27:00Z">
                              <w:rPr/>
                            </w:rPrChange>
                          </w:rPr>
                          <w:pPrChange w:id="1179" w:author="Bertsch Christian (CR/AEE3)" w:date="2019-09-24T22:26:00Z">
                            <w:pPr/>
                          </w:pPrChange>
                        </w:pPr>
                        <w:ins w:id="1180" w:author="Bertsch Christian (CR/AEE3)" w:date="2019-09-24T22:22:00Z">
                          <w:r w:rsidRPr="00BB733E">
                            <w:rPr>
                              <w:color w:val="808080" w:themeColor="background1" w:themeShade="80"/>
                              <w:sz w:val="14"/>
                              <w:rPrChange w:id="1181" w:author="Bertsch Christian (CR/AEE3)" w:date="2019-09-24T22:27:00Z">
                                <w:rPr>
                                  <w:lang w:val="de-DE"/>
                                </w:rPr>
                              </w:rPrChange>
                            </w:rPr>
                            <w:t>Version of FMI (</w:t>
                          </w:r>
                        </w:ins>
                        <w:ins w:id="1182" w:author="Bertsch Christian (CR/AEE3)" w:date="2019-09-24T22:25:00Z">
                          <w:r w:rsidRPr="00BB733E">
                            <w:rPr>
                              <w:color w:val="808080" w:themeColor="background1" w:themeShade="80"/>
                              <w:sz w:val="14"/>
                              <w:rPrChange w:id="1183" w:author="Bertsch Christian (CR/AEE3)" w:date="2019-09-24T22:27:00Z">
                                <w:rPr/>
                              </w:rPrChange>
                            </w:rPr>
                            <w:t xml:space="preserve">Clarification for FMI 2.0.1: for </w:t>
                          </w:r>
                        </w:ins>
                        <w:ins w:id="1184" w:author="Bertsch Christian (CR/AEE3)" w:date="2019-09-24T22:22:00Z">
                          <w:r w:rsidRPr="00BB733E">
                            <w:rPr>
                              <w:color w:val="808080" w:themeColor="background1" w:themeShade="80"/>
                              <w:sz w:val="14"/>
                              <w:rPrChange w:id="1185" w:author="Bertsch Christian (CR/AEE3)" w:date="2019-09-24T22:27:00Z">
                                <w:rPr>
                                  <w:lang w:val="de-DE"/>
                                </w:rPr>
                              </w:rPrChange>
                            </w:rPr>
                            <w:t xml:space="preserve">FMI 2.0.x revisions </w:t>
                          </w:r>
                        </w:ins>
                        <w:ins w:id="1186" w:author="Bertsch Christian (CR/AEE3)" w:date="2019-09-24T22:25:00Z">
                          <w:r w:rsidRPr="00BB733E">
                            <w:rPr>
                              <w:color w:val="808080" w:themeColor="background1" w:themeShade="80"/>
                              <w:sz w:val="14"/>
                              <w:rPrChange w:id="1187" w:author="Bertsch Christian (CR/AEE3)" w:date="2019-09-24T22:27:00Z">
                                <w:rPr/>
                              </w:rPrChange>
                            </w:rPr>
                            <w:t xml:space="preserve">fmiVersion </w:t>
                          </w:r>
                        </w:ins>
                        <w:ins w:id="1188" w:author="Bertsch Christian (CR/AEE3)" w:date="2019-09-24T22:22:00Z">
                          <w:r w:rsidRPr="00BB733E">
                            <w:rPr>
                              <w:color w:val="808080" w:themeColor="background1" w:themeShade="80"/>
                              <w:sz w:val="14"/>
                              <w:rPrChange w:id="1189" w:author="Bertsch Christian (CR/AEE3)" w:date="2019-09-24T22:27:00Z">
                                <w:rPr>
                                  <w:lang w:val="de-DE"/>
                                </w:rPr>
                              </w:rPrChange>
                            </w:rPr>
                            <w:t xml:space="preserve">is defined as </w:t>
                          </w:r>
                        </w:ins>
                        <w:ins w:id="1190" w:author="Bertsch Christian (CR/AEE3)" w:date="2019-09-24T22:24:00Z">
                          <w:r w:rsidRPr="00BB733E">
                            <w:rPr>
                              <w:color w:val="808080" w:themeColor="background1" w:themeShade="80"/>
                              <w:sz w:val="14"/>
                              <w:rPrChange w:id="1191" w:author="Bertsch Christian (CR/AEE3)" w:date="2019-09-24T22:27:00Z">
                                <w:rPr/>
                              </w:rPrChange>
                            </w:rPr>
                            <w:t>“2.0”</w:t>
                          </w:r>
                        </w:ins>
                        <w:ins w:id="1192" w:author="Bertsch Christian (CR/AEE3)" w:date="2019-09-24T22:25:00Z">
                          <w:r w:rsidRPr="00BB733E">
                            <w:rPr>
                              <w:color w:val="808080" w:themeColor="background1" w:themeShade="80"/>
                              <w:sz w:val="14"/>
                              <w:rPrChange w:id="1193" w:author="Bertsch Christian (CR/AEE3)" w:date="2019-09-24T22:27:00Z">
                                <w:rPr/>
                              </w:rPrChange>
                            </w:rPr>
                            <w:t>)</w:t>
                          </w:r>
                        </w:ins>
                      </w:p>
                    </w:txbxContent>
                  </v:textbox>
                </v:rect>
              </w:pict>
            </mc:Fallback>
          </mc:AlternateContent>
        </w:r>
      </w:ins>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ins w:id="1194" w:author="Bertsch Christian (CR/AEE3)" w:date="2019-09-24T22:18:00Z"/>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142F2F1C" w:rsidR="00324B2A" w:rsidRPr="0098259C" w:rsidRDefault="009A4A1F" w:rsidP="00885BF4">
            <w:pPr>
              <w:pStyle w:val="Textkrper-Tabelle"/>
            </w:pPr>
            <w:ins w:id="1195" w:author="Bertsch Christian (CR/AEE3)" w:date="2019-09-24T22:18:00Z">
              <w:r>
                <w:rPr>
                  <w:rStyle w:val="FormatvorlageArial"/>
                </w:rPr>
                <w:t>[</w:t>
              </w:r>
              <w:r>
                <w:rPr>
                  <w:rStyle w:val="FormatvorlageArial"/>
                  <w:i/>
                </w:rPr>
                <w:t xml:space="preserve">Clarification for FMI 2.0.1: The version string for FMUs generated </w:t>
              </w:r>
            </w:ins>
            <w:ins w:id="1196" w:author="Bertsch Christian (CR/AEE3)" w:date="2019-09-24T22:19:00Z">
              <w:r>
                <w:rPr>
                  <w:rStyle w:val="FormatvorlageArial"/>
                  <w:i/>
                </w:rPr>
                <w:t>acoording to FMI 2.0.1 shall be “2.0”</w:t>
              </w:r>
              <w:r w:rsidR="00BB733E">
                <w:rPr>
                  <w:rStyle w:val="FormatvorlageArial"/>
                  <w:i/>
                </w:rPr>
                <w:t xml:space="preserve"> to be compatible with FMI 2.0 importers</w:t>
              </w:r>
            </w:ins>
            <w:ins w:id="1197" w:author="Bertsch Christian (CR/AEE3)" w:date="2019-09-24T22:20:00Z">
              <w:r w:rsidR="00BB733E">
                <w:rPr>
                  <w:rStyle w:val="FormatvorlageArial"/>
                  <w:i/>
                </w:rPr>
                <w:t>.</w:t>
              </w:r>
              <w:r w:rsidR="00BB733E" w:rsidRPr="00BB733E">
                <w:rPr>
                  <w:rStyle w:val="FormatvorlageArial"/>
                  <w:rPrChange w:id="1198" w:author="Bertsch Christian (CR/AEE3)" w:date="2019-09-24T22:20:00Z">
                    <w:rPr>
                      <w:rStyle w:val="FormatvorlageArial"/>
                      <w:i/>
                    </w:rPr>
                  </w:rPrChange>
                </w:rPr>
                <w:t>]</w:t>
              </w:r>
            </w:ins>
            <w:del w:id="1199"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1200"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6D780F6E"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AC706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1201" w:author="Bertsch Christian (CR/AEE3)" w:date="2019-09-06T11:23:00Z">
        <w:r w:rsidRPr="0098259C">
          <w:rPr>
            <w:rStyle w:val="FormatvorlageArial"/>
            <w:i/>
            <w:szCs w:val="21"/>
          </w:rPr>
          <w:delText>]</w:delText>
        </w:r>
      </w:del>
      <w:ins w:id="1202"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203" w:name="_Toc18661786"/>
      <w:r w:rsidRPr="0098259C">
        <w:t>Definition of Units (</w:t>
      </w:r>
      <w:r w:rsidR="00381199" w:rsidRPr="0098259C">
        <w:t>Unit</w:t>
      </w:r>
      <w:r w:rsidR="00D54D07">
        <w:t>Definitions</w:t>
      </w:r>
      <w:r w:rsidRPr="0098259C">
        <w:t>)</w:t>
      </w:r>
      <w:bookmarkEnd w:id="1203"/>
    </w:p>
    <w:p w14:paraId="7EAC07BC" w14:textId="3929EA9E" w:rsidR="00797254" w:rsidRPr="0098259C" w:rsidRDefault="00797254" w:rsidP="00324B2A">
      <w:pPr>
        <w:pStyle w:val="BodyText"/>
      </w:pPr>
      <w:r w:rsidRPr="0098259C">
        <w:t>[</w:t>
      </w:r>
      <w:r w:rsidRPr="0098259C">
        <w:rPr>
          <w:i/>
        </w:rPr>
        <w:t>In this section</w:t>
      </w:r>
      <w:ins w:id="1204"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1205"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1206"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1207"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1208" w:author="Bertsch Christian (CR/AEE3)" w:date="2019-09-06T11:23:00Z">
        <w:r w:rsidR="00FD5CE5" w:rsidRPr="0098259C">
          <w:rPr>
            <w:i/>
          </w:rPr>
          <w:delText>to</w:delText>
        </w:r>
      </w:del>
      <w:ins w:id="1209"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098400" cy="2678400"/>
                    </a:xfrm>
                    <a:prstGeom prst="rect">
                      <a:avLst/>
                    </a:prstGeom>
                  </pic:spPr>
                </pic:pic>
              </a:graphicData>
            </a:graphic>
          </wp:inline>
        </w:drawing>
      </w:r>
    </w:p>
    <w:p w14:paraId="46F2D65E" w14:textId="2D2402EF"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or</w:t>
      </w:r>
      <w:r w:rsidR="00DD0AE9">
        <w:t xml:space="preserve"> </w:t>
      </w:r>
      <w:ins w:id="1210" w:author="Bertsch Christian (CR/AEE3)" w:date="2019-09-06T11:23:00Z">
        <w:r w:rsidR="00DD0AE9">
          <w:t>else</w:t>
        </w:r>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1211"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1212"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1213" w:author="Bertsch Christian (CR/AEE3)" w:date="2019-09-06T11:23:00Z">
        <w:r w:rsidR="00C11D49" w:rsidRPr="0098259C">
          <w:rPr>
            <w:i/>
          </w:rPr>
          <w:delText>”</w:delText>
        </w:r>
      </w:del>
      <w:ins w:id="1214"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1215"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3432E8E" w:rsidR="00885F90" w:rsidRPr="0098259C" w:rsidRDefault="00885F90" w:rsidP="00885F90">
      <w:pPr>
        <w:pStyle w:val="BodyText"/>
        <w:spacing w:after="120"/>
      </w:pPr>
      <w:r w:rsidRPr="0098259C">
        <w:rPr>
          <w:i/>
        </w:rPr>
        <w:t>In the following table several unit examples are given (</w:t>
      </w:r>
      <w:ins w:id="1216" w:author="Bertsch Christian (CR/AEE3)" w:date="2019-09-24T13:44:00Z">
        <w:r w:rsidR="00676020">
          <w:rPr>
            <w:i/>
          </w:rPr>
          <w:t>N</w:t>
        </w:r>
      </w:ins>
      <w:del w:id="1217" w:author="Bertsch Christian (CR/AEE3)" w:date="2019-09-24T13:44:00Z">
        <w:r w:rsidRPr="0098259C" w:rsidDel="00676020">
          <w:rPr>
            <w:i/>
          </w:rPr>
          <w:delText>n</w:delText>
        </w:r>
      </w:del>
      <w:r w:rsidRPr="0098259C">
        <w:rPr>
          <w:i/>
        </w:rPr>
        <w:t>ote</w:t>
      </w:r>
      <w:del w:id="1218" w:author="Bertsch Christian (CR/AEE3)" w:date="2019-09-06T11:23:00Z">
        <w:r w:rsidRPr="0098259C">
          <w:rPr>
            <w:i/>
          </w:rPr>
          <w:delText>,</w:delText>
        </w:r>
      </w:del>
      <w:ins w:id="1219"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ins w:id="1220" w:author="Bertsch Christian (CR/AEE3)" w:date="2019-09-24T13:44:00Z">
        <w:r w:rsidR="00676020">
          <w:rPr>
            <w:i/>
          </w:rPr>
          <w:t>.</w:t>
        </w:r>
      </w:ins>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902" type="#_x0000_t75" style="width:46.65pt;height:19pt" o:ole="">
                  <v:imagedata r:id="rId47" o:title=""/>
                </v:shape>
                <o:OLEObject Type="Embed" ProgID="Equation.DSMT4" ShapeID="_x0000_i1902" DrawAspect="Content" ObjectID="_1631210510" r:id="rId48"/>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903" type="#_x0000_t75" style="width:46.65pt;height:19pt" o:ole="">
                  <v:imagedata r:id="rId47" o:title=""/>
                </v:shape>
                <o:OLEObject Type="Embed" ProgID="Equation.DSMT4" ShapeID="_x0000_i1903" DrawAspect="Content" ObjectID="_1631210511" r:id="rId49"/>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904" type="#_x0000_t75" style="width:29.4pt;height:29.4pt" o:ole="">
                  <v:imagedata r:id="rId50" o:title=""/>
                </v:shape>
                <o:OLEObject Type="Embed" ProgID="Equation.DSMT4" ShapeID="_x0000_i1904" DrawAspect="Content" ObjectID="_1631210512" r:id="rId51"/>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1221" w:author="Bertsch Christian (CR/AEE3)" w:date="2019-09-06T11:23:00Z">
        <w:r w:rsidRPr="0098259C">
          <w:rPr>
            <w:i/>
          </w:rPr>
          <w:delText>,</w:delText>
        </w:r>
      </w:del>
      <w:ins w:id="1222"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1223" w:author="Bertsch Christian (CR/AEE3)" w:date="2019-09-06T11:23:00Z">
        <w:r w:rsidRPr="0098259C">
          <w:rPr>
            <w:i/>
          </w:rPr>
          <w:delText>,</w:delText>
        </w:r>
      </w:del>
      <w:ins w:id="1224" w:author="Bertsch Christian (CR/AEE3)" w:date="2019-09-06T11:23:00Z">
        <w:r w:rsidR="00C534F8">
          <w:rPr>
            <w:i/>
          </w:rPr>
          <w:t>;</w:t>
        </w:r>
      </w:ins>
      <w:r w:rsidRPr="0098259C">
        <w:rPr>
          <w:i/>
        </w:rPr>
        <w:t xml:space="preserve"> </w:t>
      </w:r>
      <w:r w:rsidR="00D73B94" w:rsidRPr="0098259C">
        <w:rPr>
          <w:i/>
        </w:rPr>
        <w:t>in other words</w:t>
      </w:r>
      <w:ins w:id="1225"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1226"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1227"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1228" w:author="Bertsch Christian (CR/AEE3)" w:date="2019-09-06T11:23:00Z">
        <w:r w:rsidR="00F141F9" w:rsidRPr="0098259C">
          <w:rPr>
            <w:i/>
          </w:rPr>
          <w:delText>,</w:delText>
        </w:r>
      </w:del>
      <w:ins w:id="1229"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1230"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1231"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1232" w:author="Bertsch Christian (CR/AEE3)" w:date="2019-09-06T11:23:00Z">
        <w:r w:rsidR="00E8015B">
          <w:rPr>
            <w:i/>
          </w:rPr>
          <w:t>,</w:t>
        </w:r>
      </w:ins>
      <w:r w:rsidR="000C2CB0" w:rsidRPr="0098259C">
        <w:rPr>
          <w:i/>
        </w:rPr>
        <w:t xml:space="preserve"> and a tool would have to reject a connection, since the units are not identical</w:t>
      </w:r>
      <w:del w:id="1233" w:author="Bertsch Christian (CR/AEE3)" w:date="2019-09-06T11:23:00Z">
        <w:r w:rsidR="00C12648" w:rsidRPr="0098259C">
          <w:rPr>
            <w:i/>
          </w:rPr>
          <w:delText>,</w:delText>
        </w:r>
      </w:del>
      <w:ins w:id="1234" w:author="Bertsch Christian (CR/AEE3)" w:date="2019-09-06T11:23:00Z">
        <w:r w:rsidR="00E8015B">
          <w:rPr>
            <w:i/>
          </w:rPr>
          <w:t>.</w:t>
        </w:r>
      </w:ins>
      <w:r w:rsidR="00C12648" w:rsidRPr="0098259C">
        <w:rPr>
          <w:i/>
        </w:rPr>
        <w:t xml:space="preserve"> In FMI 2.0</w:t>
      </w:r>
      <w:ins w:id="1235"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1236"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1237"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1238"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1239"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240" w:name="_Ref248879321"/>
      <w:r>
        <w:br w:type="page"/>
      </w:r>
    </w:p>
    <w:p w14:paraId="18557AF2" w14:textId="3870A374" w:rsidR="001C53BD" w:rsidRPr="0098259C" w:rsidRDefault="00A51269" w:rsidP="001C53BD">
      <w:pPr>
        <w:pStyle w:val="Heading3"/>
      </w:pPr>
      <w:bookmarkStart w:id="1241" w:name="_Toc18661787"/>
      <w:bookmarkStart w:id="1242" w:name="_Ref20232603"/>
      <w:bookmarkStart w:id="1243" w:name="_Ref20232625"/>
      <w:bookmarkStart w:id="1244" w:name="_Ref20232651"/>
      <w:r w:rsidRPr="0098259C">
        <w:t xml:space="preserve">Definition of </w:t>
      </w:r>
      <w:r w:rsidR="001C53BD" w:rsidRPr="0098259C">
        <w:t>Type</w:t>
      </w:r>
      <w:r w:rsidRPr="0098259C">
        <w:t>s</w:t>
      </w:r>
      <w:r w:rsidR="001C53BD" w:rsidRPr="0098259C">
        <w:t xml:space="preserve"> (</w:t>
      </w:r>
      <w:bookmarkStart w:id="1245" w:name="_Ref248546594"/>
      <w:r w:rsidR="00381199" w:rsidRPr="0098259C">
        <w:t>Type</w:t>
      </w:r>
      <w:bookmarkEnd w:id="1245"/>
      <w:r w:rsidR="00D54D07">
        <w:t>Definitions</w:t>
      </w:r>
      <w:r w:rsidR="001C53BD" w:rsidRPr="0098259C">
        <w:t>)</w:t>
      </w:r>
      <w:bookmarkEnd w:id="1240"/>
      <w:bookmarkEnd w:id="1241"/>
      <w:bookmarkEnd w:id="1242"/>
      <w:bookmarkEnd w:id="1243"/>
      <w:bookmarkEnd w:id="1244"/>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791EA4">
        <w:rPr>
          <w:rFonts w:ascii="Courier New" w:hAnsi="Courier New" w:cs="Courier New"/>
          <w:i/>
          <w:sz w:val="19"/>
          <w:szCs w:val="19"/>
          <w:rPrChange w:id="1246" w:author="Bertsch Christian (CR/AEE3)" w:date="2019-09-28T15:46:00Z">
            <w:rPr>
              <w:i/>
            </w:rPr>
          </w:rPrChange>
        </w:rPr>
        <w:t>fmi2</w:t>
      </w:r>
      <w:r w:rsidRPr="00791EA4">
        <w:rPr>
          <w:rFonts w:ascii="Courier New" w:hAnsi="Courier New" w:cs="Courier New"/>
          <w:i/>
          <w:sz w:val="19"/>
          <w:szCs w:val="19"/>
          <w:rPrChange w:id="1247" w:author="Bertsch Christian (CR/AEE3)" w:date="2019-09-28T15:46:00Z">
            <w:rPr>
              <w:i/>
            </w:rPr>
          </w:rPrChange>
        </w:rPr>
        <w:t>RealAttributes</w:t>
      </w:r>
      <w:r>
        <w:rPr>
          <w:i/>
        </w:rPr>
        <w:t>” and “</w:t>
      </w:r>
      <w:r w:rsidR="00140C25" w:rsidRPr="00791EA4">
        <w:rPr>
          <w:rFonts w:ascii="Courier New" w:hAnsi="Courier New" w:cs="Courier New"/>
          <w:i/>
          <w:sz w:val="19"/>
          <w:szCs w:val="19"/>
          <w:rPrChange w:id="1248" w:author="Bertsch Christian (CR/AEE3)" w:date="2019-09-28T15:47:00Z">
            <w:rPr>
              <w:i/>
            </w:rPr>
          </w:rPrChange>
        </w:rPr>
        <w:t>fmi2</w:t>
      </w:r>
      <w:r w:rsidRPr="00791EA4">
        <w:rPr>
          <w:rFonts w:ascii="Courier New" w:hAnsi="Courier New" w:cs="Courier New"/>
          <w:i/>
          <w:sz w:val="19"/>
          <w:szCs w:val="19"/>
          <w:rPrChange w:id="1249" w:author="Bertsch Christian (CR/AEE3)" w:date="2019-09-28T15:47:00Z">
            <w:rPr>
              <w:i/>
            </w:rPr>
          </w:rPrChange>
        </w:rPr>
        <w:t>IntegerAttributes</w:t>
      </w:r>
      <w:r>
        <w:rPr>
          <w:i/>
        </w:rPr>
        <w:t>” in file “</w:t>
      </w:r>
      <w:r w:rsidR="00140C25" w:rsidRPr="00791EA4">
        <w:rPr>
          <w:rFonts w:ascii="Courier New" w:hAnsi="Courier New" w:cs="Courier New"/>
          <w:i/>
          <w:sz w:val="19"/>
          <w:szCs w:val="19"/>
          <w:rPrChange w:id="1250" w:author="Bertsch Christian (CR/AEE3)" w:date="2019-09-28T15:47:00Z">
            <w:rPr>
              <w:i/>
            </w:rPr>
          </w:rPrChange>
        </w:rPr>
        <w:t>fmi2</w:t>
      </w:r>
      <w:r w:rsidRPr="00791EA4">
        <w:rPr>
          <w:rFonts w:ascii="Courier New" w:hAnsi="Courier New" w:cs="Courier New"/>
          <w:i/>
          <w:sz w:val="19"/>
          <w:szCs w:val="19"/>
          <w:rPrChange w:id="1251" w:author="Bertsch Christian (CR/AEE3)" w:date="2019-09-28T15:47:00Z">
            <w:rPr>
              <w:i/>
            </w:rPr>
          </w:rPrChange>
        </w:rPr>
        <w:t>AttributeGroups.xsd</w:t>
      </w:r>
      <w:r w:rsidRPr="00791EA4">
        <w:rPr>
          <w:i/>
          <w:sz w:val="19"/>
          <w:szCs w:val="19"/>
          <w:rPrChange w:id="1252" w:author="Bertsch Christian (CR/AEE3)" w:date="2019-09-28T15:47:00Z">
            <w:rPr>
              <w:i/>
            </w:rPr>
          </w:rPrChange>
        </w:rPr>
        <w:t>”,</w:t>
      </w:r>
      <w:r>
        <w:rPr>
          <w:i/>
        </w:rPr>
        <w:t xml:space="preserve"> since these attributes are reused in the ScalarVariable element definitions below.</w:t>
      </w:r>
      <w:r w:rsidRPr="0040289E">
        <w:rPr>
          <w:rPrChange w:id="1253" w:author="Bertsch Christian (CR/AEE3)" w:date="2019-09-24T14:28:00Z">
            <w:rPr>
              <w:i/>
            </w:rPr>
          </w:rPrChange>
        </w:rPr>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1254" w:author="Bertsch Christian (CR/AEE3)" w:date="2019-09-06T11:23:00Z">
        <w:r w:rsidR="001814F7" w:rsidRPr="0098259C">
          <w:delText>[</w:delText>
        </w:r>
        <w:r w:rsidRPr="0098259C">
          <w:rPr>
            <w:i/>
          </w:rPr>
          <w:delText xml:space="preserve">, </w:delText>
        </w:r>
      </w:del>
      <w:ins w:id="1255"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F6CF759" w:rsidR="00566BB3" w:rsidRPr="003076BD" w:rsidRDefault="001C53BD" w:rsidP="00566BB3">
            <w:pPr>
              <w:pStyle w:val="Textkrper-Tabelle"/>
              <w:rPr>
                <w:ins w:id="1256"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ins w:id="1257" w:author="Bertsch Christian (CR/AEE3)" w:date="2019-09-24T13:47:00Z">
              <w:r w:rsidR="00676020">
                <w:t>.</w:t>
              </w:r>
            </w:ins>
            <w:r w:rsidR="00510963" w:rsidRPr="0098259C">
              <w:t xml:space="preserve"> </w:t>
            </w:r>
            <w:del w:id="1258" w:author="Bertsch Christian (CR/AEE3)" w:date="2019-09-06T11:23:00Z">
              <w:r w:rsidR="00510963" w:rsidRPr="00676020">
                <w:rPr>
                  <w:rPrChange w:id="1259" w:author="Bertsch Christian (CR/AEE3)" w:date="2019-09-24T13:52:00Z">
                    <w:rPr>
                      <w:i/>
                    </w:rPr>
                  </w:rPrChange>
                </w:rPr>
                <w:delText>[</w:delText>
              </w:r>
              <w:r w:rsidRPr="00676020">
                <w:rPr>
                  <w:rPrChange w:id="1260" w:author="Bertsch Christian (CR/AEE3)" w:date="2019-09-24T13:52:00Z">
                    <w:rPr>
                      <w:i/>
                    </w:rPr>
                  </w:rPrChange>
                </w:rPr>
                <w:delText xml:space="preserve">, </w:delText>
              </w:r>
              <w:r w:rsidR="009F2AEB" w:rsidRPr="00676020">
                <w:rPr>
                  <w:rPrChange w:id="1261" w:author="Bertsch Christian (CR/AEE3)" w:date="2019-09-24T13:52:00Z">
                    <w:rPr>
                      <w:i/>
                    </w:rPr>
                  </w:rPrChange>
                </w:rPr>
                <w:delText>for</w:delText>
              </w:r>
            </w:del>
            <w:ins w:id="1262" w:author="Bertsch Christian (CR/AEE3)" w:date="2019-09-06T11:23:00Z">
              <w:r w:rsidR="00510963" w:rsidRPr="00676020">
                <w:rPr>
                  <w:rPrChange w:id="1263" w:author="Bertsch Christian (CR/AEE3)" w:date="2019-09-24T13:52:00Z">
                    <w:rPr>
                      <w:i/>
                    </w:rPr>
                  </w:rPrChange>
                </w:rPr>
                <w:t>[</w:t>
              </w:r>
              <w:r w:rsidR="00566BB3" w:rsidRPr="00566BB3">
                <w:rPr>
                  <w:i/>
                </w:rPr>
                <w:t>For</w:t>
              </w:r>
            </w:ins>
            <w:r w:rsidR="00566BB3" w:rsidRPr="00566BB3">
              <w:rPr>
                <w:i/>
              </w:rPr>
              <w:t xml:space="preserve"> example</w:t>
            </w:r>
            <w:del w:id="1264" w:author="Bertsch Christian (CR/AEE3)" w:date="2019-09-06T11:23:00Z">
              <w:r w:rsidRPr="0098259C">
                <w:rPr>
                  <w:i/>
                </w:rPr>
                <w:delText xml:space="preserve"> “</w:delText>
              </w:r>
            </w:del>
            <w:ins w:id="1265" w:author="Bertsch Christian (CR/AEE3)" w:date="2019-09-06T11:23:00Z">
              <w:r w:rsidR="00566BB3" w:rsidRPr="00566BB3">
                <w:rPr>
                  <w:i/>
                </w:rPr>
                <w:t>, "</w:t>
              </w:r>
            </w:ins>
            <w:r w:rsidR="00566BB3" w:rsidRPr="00566BB3">
              <w:rPr>
                <w:i/>
              </w:rPr>
              <w:t>N.m</w:t>
            </w:r>
            <w:del w:id="1266" w:author="Bertsch Christian (CR/AEE3)" w:date="2019-09-06T11:23:00Z">
              <w:r w:rsidRPr="0098259C">
                <w:rPr>
                  <w:i/>
                </w:rPr>
                <w:delText>”</w:delText>
              </w:r>
              <w:r w:rsidR="00510963" w:rsidRPr="0098259C">
                <w:rPr>
                  <w:i/>
                </w:rPr>
                <w:delText>:</w:delText>
              </w:r>
            </w:del>
            <w:ins w:id="1267"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268" w:author="Bertsch Christian (CR/AEE3)" w:date="2019-09-06T11:23:00Z">
              <w:r w:rsidR="00510963" w:rsidRPr="0098259C">
                <w:delText>]</w:delText>
              </w:r>
              <w:r w:rsidRPr="0098259C">
                <w:delText>.</w:delText>
              </w:r>
            </w:del>
            <w:ins w:id="1269"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270" w:author="Bertsch Christian (CR/AEE3)" w:date="2019-09-06T11:23:00Z"/>
                <w:i/>
              </w:rPr>
            </w:pPr>
            <w:ins w:id="1271"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2658C704" w:rsidR="001C53BD" w:rsidRPr="0098259C" w:rsidRDefault="00566BB3" w:rsidP="00566BB3">
            <w:pPr>
              <w:pStyle w:val="Textkrper-Tabelle"/>
            </w:pPr>
            <w:ins w:id="1272"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273"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274" w:author="Bertsch Christian (CR/AEE3)" w:date="2019-09-06T11:23:00Z">
              <w:r w:rsidR="006E58AB" w:rsidRPr="0098259C">
                <w:delText>,</w:delText>
              </w:r>
            </w:del>
            <w:ins w:id="1275"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276"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277"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278"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1885BE40" w:rsidR="0090064E" w:rsidRPr="0098259C" w:rsidRDefault="00D900E6" w:rsidP="00550255">
            <w:pPr>
              <w:pStyle w:val="Textkrper-Tabelle"/>
            </w:pPr>
            <w:r>
              <w:rPr>
                <w:i/>
              </w:rPr>
              <w:t xml:space="preserve">where </w:t>
            </w:r>
            <w:r w:rsidRPr="00D900E6">
              <w:rPr>
                <w:rStyle w:val="CODE"/>
              </w:rPr>
              <w:t>tolerance</w:t>
            </w:r>
            <w:r>
              <w:rPr>
                <w:i/>
              </w:rPr>
              <w:t xml:space="preserve"> is, </w:t>
            </w:r>
            <w:del w:id="1279" w:author="Bertsch Christian (CR/AEE3)" w:date="2019-09-06T11:23:00Z">
              <w:r>
                <w:rPr>
                  <w:i/>
                </w:rPr>
                <w:delText>e.g.,</w:delText>
              </w:r>
            </w:del>
            <w:ins w:id="1280"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AC706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281"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282"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283" w:author="Bertsch Christian (CR/AEE3)" w:date="2019-09-06T11:23:00Z">
              <w:r w:rsidRPr="0098259C">
                <w:rPr>
                  <w:rStyle w:val="FormatvorlageArial"/>
                </w:rPr>
                <w:delText>Items</w:delText>
              </w:r>
            </w:del>
            <w:ins w:id="1284" w:author="Bertsch Christian (CR/AEE3)" w:date="2019-09-06T11:23:00Z">
              <w:r w:rsidRPr="0098259C">
                <w:rPr>
                  <w:rStyle w:val="FormatvorlageArial"/>
                </w:rPr>
                <w:t>Item</w:t>
              </w:r>
            </w:ins>
            <w:r w:rsidRPr="0098259C">
              <w:rPr>
                <w:rStyle w:val="FormatvorlageArial"/>
              </w:rPr>
              <w:t xml:space="preserve"> of an enumeration </w:t>
            </w:r>
            <w:del w:id="1285" w:author="Bertsch Christian (CR/AEE3)" w:date="2019-09-06T11:23:00Z">
              <w:r w:rsidRPr="0098259C">
                <w:rPr>
                  <w:rStyle w:val="FormatvorlageArial"/>
                </w:rPr>
                <w:delText>as</w:delText>
              </w:r>
            </w:del>
            <w:ins w:id="1286"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287"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288" w:name="_Ref289707490"/>
      <w:r w:rsidRPr="00021D03">
        <w:rPr>
          <w:lang w:eastAsia="de-DE"/>
        </w:rPr>
        <w:t>[A</w:t>
      </w:r>
      <w:r w:rsidRPr="00021D03">
        <w:rPr>
          <w:i/>
          <w:lang w:eastAsia="de-DE"/>
        </w:rPr>
        <w:t>ttributes</w:t>
      </w:r>
      <w:r w:rsidR="002F25C0">
        <w:rPr>
          <w:i/>
          <w:lang w:eastAsia="de-DE"/>
        </w:rPr>
        <w:t xml:space="preserve"> </w:t>
      </w:r>
      <w:del w:id="1289" w:author="Bertsch Christian (CR/AEE3)" w:date="2019-09-06T11:23:00Z">
        <w:r w:rsidRPr="00021D03">
          <w:rPr>
            <w:i/>
            <w:lang w:eastAsia="de-DE"/>
          </w:rPr>
          <w:delText>„</w:delText>
        </w:r>
      </w:del>
      <w:ins w:id="1290" w:author="Bertsch Christian (CR/AEE3)" w:date="2019-09-06T11:23:00Z">
        <w:r w:rsidR="002F25C0" w:rsidRPr="0098259C">
          <w:rPr>
            <w:rStyle w:val="FormatvorlageArial"/>
          </w:rPr>
          <w:t>“</w:t>
        </w:r>
      </w:ins>
      <w:r w:rsidRPr="00021D03">
        <w:rPr>
          <w:i/>
          <w:lang w:eastAsia="de-DE"/>
        </w:rPr>
        <w:t>min</w:t>
      </w:r>
      <w:del w:id="1291" w:author="Bertsch Christian (CR/AEE3)" w:date="2019-09-06T11:23:00Z">
        <w:r w:rsidRPr="00021D03">
          <w:rPr>
            <w:i/>
            <w:lang w:eastAsia="de-DE"/>
          </w:rPr>
          <w:delText>“</w:delText>
        </w:r>
      </w:del>
      <w:ins w:id="1292" w:author="Bertsch Christian (CR/AEE3)" w:date="2019-09-06T11:23:00Z">
        <w:r w:rsidR="002F25C0">
          <w:rPr>
            <w:i/>
            <w:lang w:eastAsia="de-DE"/>
          </w:rPr>
          <w:t>”</w:t>
        </w:r>
      </w:ins>
      <w:r w:rsidRPr="00021D03">
        <w:rPr>
          <w:i/>
          <w:lang w:eastAsia="de-DE"/>
        </w:rPr>
        <w:t xml:space="preserve"> and </w:t>
      </w:r>
      <w:del w:id="1293" w:author="Bertsch Christian (CR/AEE3)" w:date="2019-09-06T11:23:00Z">
        <w:r w:rsidRPr="00021D03">
          <w:rPr>
            <w:i/>
            <w:lang w:eastAsia="de-DE"/>
          </w:rPr>
          <w:delText>„</w:delText>
        </w:r>
      </w:del>
      <w:ins w:id="1294" w:author="Bertsch Christian (CR/AEE3)" w:date="2019-09-06T11:23:00Z">
        <w:r w:rsidR="002F25C0" w:rsidRPr="0098259C">
          <w:rPr>
            <w:rStyle w:val="FormatvorlageArial"/>
          </w:rPr>
          <w:t>“</w:t>
        </w:r>
      </w:ins>
      <w:r w:rsidRPr="00021D03">
        <w:rPr>
          <w:i/>
          <w:lang w:eastAsia="de-DE"/>
        </w:rPr>
        <w:t>max</w:t>
      </w:r>
      <w:del w:id="1295" w:author="Bertsch Christian (CR/AEE3)" w:date="2019-09-06T11:23:00Z">
        <w:r w:rsidRPr="00021D03">
          <w:rPr>
            <w:i/>
            <w:lang w:eastAsia="de-DE"/>
          </w:rPr>
          <w:delText>“</w:delText>
        </w:r>
      </w:del>
      <w:ins w:id="1296"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sidRPr="00791EA4">
        <w:rPr>
          <w:rFonts w:ascii="Courier New" w:hAnsi="Courier New" w:cs="Courier New"/>
          <w:i/>
          <w:sz w:val="19"/>
          <w:szCs w:val="19"/>
          <w:lang w:eastAsia="de-DE"/>
          <w:rPrChange w:id="1297" w:author="Bertsch Christian (CR/AEE3)" w:date="2019-09-28T15:47:00Z">
            <w:rPr>
              <w:i/>
              <w:lang w:eastAsia="de-DE"/>
            </w:rPr>
          </w:rPrChange>
        </w:rPr>
        <w:t>fmi2</w:t>
      </w:r>
      <w:r w:rsidRPr="00791EA4">
        <w:rPr>
          <w:rFonts w:ascii="Courier New" w:hAnsi="Courier New" w:cs="Courier New"/>
          <w:i/>
          <w:sz w:val="19"/>
          <w:szCs w:val="19"/>
          <w:lang w:eastAsia="de-DE"/>
          <w:rPrChange w:id="1298" w:author="Bertsch Christian (CR/AEE3)" w:date="2019-09-28T15:47:00Z">
            <w:rPr>
              <w:i/>
              <w:lang w:eastAsia="de-DE"/>
            </w:rPr>
          </w:rPrChange>
        </w:rPr>
        <w:t>SetReal</w:t>
      </w:r>
      <w:r w:rsidRPr="00021D03">
        <w:rPr>
          <w:i/>
          <w:lang w:eastAsia="de-DE"/>
        </w:rPr>
        <w:t xml:space="preserve">, </w:t>
      </w:r>
      <w:r w:rsidR="00140C25" w:rsidRPr="00791EA4">
        <w:rPr>
          <w:rFonts w:ascii="Courier New" w:hAnsi="Courier New" w:cs="Courier New"/>
          <w:i/>
          <w:sz w:val="19"/>
          <w:szCs w:val="19"/>
          <w:lang w:eastAsia="de-DE"/>
          <w:rPrChange w:id="1299" w:author="Bertsch Christian (CR/AEE3)" w:date="2019-09-28T15:47:00Z">
            <w:rPr>
              <w:i/>
              <w:lang w:eastAsia="de-DE"/>
            </w:rPr>
          </w:rPrChange>
        </w:rPr>
        <w:t>fmi2</w:t>
      </w:r>
      <w:r w:rsidRPr="00791EA4">
        <w:rPr>
          <w:rFonts w:ascii="Courier New" w:hAnsi="Courier New" w:cs="Courier New"/>
          <w:i/>
          <w:sz w:val="19"/>
          <w:szCs w:val="19"/>
          <w:lang w:eastAsia="de-DE"/>
          <w:rPrChange w:id="1300" w:author="Bertsch Christian (CR/AEE3)" w:date="2019-09-28T15:47:00Z">
            <w:rPr>
              <w:i/>
              <w:lang w:eastAsia="de-DE"/>
            </w:rPr>
          </w:rPrChange>
        </w:rPr>
        <w:t>SetInteger</w:t>
      </w:r>
      <w:r w:rsidRPr="00021D03">
        <w:rPr>
          <w:i/>
          <w:lang w:eastAsia="de-DE"/>
        </w:rPr>
        <w:t xml:space="preserve">, </w:t>
      </w:r>
      <w:r w:rsidR="00140C25" w:rsidRPr="00791EA4">
        <w:rPr>
          <w:rFonts w:ascii="Courier New" w:hAnsi="Courier New" w:cs="Courier New"/>
          <w:i/>
          <w:sz w:val="19"/>
          <w:szCs w:val="19"/>
          <w:lang w:eastAsia="de-DE"/>
          <w:rPrChange w:id="1301" w:author="Bertsch Christian (CR/AEE3)" w:date="2019-09-28T15:47:00Z">
            <w:rPr>
              <w:i/>
              <w:lang w:eastAsia="de-DE"/>
            </w:rPr>
          </w:rPrChange>
        </w:rPr>
        <w:t>fmi2</w:t>
      </w:r>
      <w:r w:rsidRPr="00791EA4">
        <w:rPr>
          <w:rFonts w:ascii="Courier New" w:hAnsi="Courier New" w:cs="Courier New"/>
          <w:i/>
          <w:sz w:val="19"/>
          <w:szCs w:val="19"/>
          <w:lang w:eastAsia="de-DE"/>
          <w:rPrChange w:id="1302" w:author="Bertsch Christian (CR/AEE3)" w:date="2019-09-28T15:47:00Z">
            <w:rPr>
              <w:i/>
              <w:lang w:eastAsia="de-DE"/>
            </w:rPr>
          </w:rPrChange>
        </w:rPr>
        <w:t>GetReal</w:t>
      </w:r>
      <w:r w:rsidRPr="00021D03">
        <w:rPr>
          <w:i/>
          <w:lang w:eastAsia="de-DE"/>
        </w:rPr>
        <w:t xml:space="preserve">, </w:t>
      </w:r>
      <w:r w:rsidR="00140C25" w:rsidRPr="00791EA4">
        <w:rPr>
          <w:rFonts w:ascii="Courier New" w:hAnsi="Courier New" w:cs="Courier New"/>
          <w:i/>
          <w:sz w:val="19"/>
          <w:szCs w:val="19"/>
          <w:lang w:eastAsia="de-DE"/>
          <w:rPrChange w:id="1303" w:author="Bertsch Christian (CR/AEE3)" w:date="2019-09-28T15:47:00Z">
            <w:rPr>
              <w:i/>
              <w:lang w:eastAsia="de-DE"/>
            </w:rPr>
          </w:rPrChange>
        </w:rPr>
        <w:t>fmi2</w:t>
      </w:r>
      <w:r w:rsidRPr="00791EA4">
        <w:rPr>
          <w:rFonts w:ascii="Courier New" w:hAnsi="Courier New" w:cs="Courier New"/>
          <w:i/>
          <w:sz w:val="19"/>
          <w:szCs w:val="19"/>
          <w:lang w:eastAsia="de-DE"/>
          <w:rPrChange w:id="1304" w:author="Bertsch Christian (CR/AEE3)" w:date="2019-09-28T15:47:00Z">
            <w:rPr>
              <w:i/>
              <w:lang w:eastAsia="de-DE"/>
            </w:rPr>
          </w:rPrChange>
        </w:rPr>
        <w:t>GetInteger</w:t>
      </w:r>
      <w:r w:rsidRPr="00021D03">
        <w:rPr>
          <w:i/>
          <w:lang w:eastAsia="de-DE"/>
        </w:rPr>
        <w:t xml:space="preserve">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305" w:author="Bertsch Christian (CR/AEE3)" w:date="2019-09-06T11:23:00Z">
        <w:r w:rsidRPr="00021D03">
          <w:rPr>
            <w:i/>
            <w:lang w:eastAsia="de-DE"/>
          </w:rPr>
          <w:delText>e.g.</w:delText>
        </w:r>
      </w:del>
      <w:ins w:id="1306"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307" w:author="Bertsch Christian (CR/AEE3)" w:date="2019-09-06T11:23:00Z">
        <w:r w:rsidRPr="00021D03">
          <w:rPr>
            <w:i/>
            <w:lang w:eastAsia="de-DE"/>
          </w:rPr>
          <w:delText>„</w:delText>
        </w:r>
      </w:del>
      <w:ins w:id="1308" w:author="Bertsch Christian (CR/AEE3)" w:date="2019-09-06T11:23:00Z">
        <w:r w:rsidR="002F25C0">
          <w:rPr>
            <w:i/>
            <w:lang w:eastAsia="de-DE"/>
          </w:rPr>
          <w:t>“</w:t>
        </w:r>
      </w:ins>
      <w:r w:rsidRPr="00021D03">
        <w:rPr>
          <w:i/>
          <w:lang w:eastAsia="de-DE"/>
        </w:rPr>
        <w:t>u</w:t>
      </w:r>
      <w:del w:id="1309" w:author="Bertsch Christian (CR/AEE3)" w:date="2019-09-06T11:23:00Z">
        <w:r w:rsidRPr="00021D03">
          <w:rPr>
            <w:i/>
            <w:lang w:eastAsia="de-DE"/>
          </w:rPr>
          <w:delText>“</w:delText>
        </w:r>
      </w:del>
      <w:ins w:id="1310" w:author="Bertsch Christian (CR/AEE3)" w:date="2019-09-06T11:23:00Z">
        <w:r w:rsidR="002F25C0">
          <w:rPr>
            <w:i/>
            <w:lang w:eastAsia="de-DE"/>
          </w:rPr>
          <w:t>”</w:t>
        </w:r>
      </w:ins>
      <w:r w:rsidRPr="00021D03">
        <w:rPr>
          <w:i/>
          <w:lang w:eastAsia="de-DE"/>
        </w:rPr>
        <w:t xml:space="preserve"> is an input and </w:t>
      </w:r>
      <w:del w:id="1311" w:author="Bertsch Christian (CR/AEE3)" w:date="2019-09-06T11:23:00Z">
        <w:r w:rsidRPr="00021D03">
          <w:rPr>
            <w:i/>
            <w:lang w:eastAsia="de-DE"/>
          </w:rPr>
          <w:delText>„</w:delText>
        </w:r>
      </w:del>
      <w:ins w:id="1312" w:author="Bertsch Christian (CR/AEE3)" w:date="2019-09-06T11:23:00Z">
        <w:r w:rsidR="002F25C0">
          <w:rPr>
            <w:i/>
            <w:lang w:eastAsia="de-DE"/>
          </w:rPr>
          <w:t>“</w:t>
        </w:r>
      </w:ins>
      <w:r w:rsidRPr="00021D03">
        <w:rPr>
          <w:i/>
          <w:lang w:eastAsia="de-DE"/>
        </w:rPr>
        <w:t>sqrt(u</w:t>
      </w:r>
      <w:del w:id="1313" w:author="Bertsch Christian (CR/AEE3)" w:date="2019-09-06T11:23:00Z">
        <w:r w:rsidRPr="00021D03">
          <w:rPr>
            <w:i/>
            <w:lang w:eastAsia="de-DE"/>
          </w:rPr>
          <w:delText>)“</w:delText>
        </w:r>
      </w:del>
      <w:ins w:id="1314"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315" w:author="Bertsch Christian (CR/AEE3)" w:date="2019-09-06T11:23:00Z">
        <w:r w:rsidRPr="00021D03">
          <w:rPr>
            <w:i/>
            <w:lang w:eastAsia="de-DE"/>
          </w:rPr>
          <w:delText>„</w:delText>
        </w:r>
      </w:del>
      <w:ins w:id="1316" w:author="Bertsch Christian (CR/AEE3)" w:date="2019-09-06T11:23:00Z">
        <w:r w:rsidR="002F25C0">
          <w:rPr>
            <w:i/>
            <w:lang w:eastAsia="de-DE"/>
          </w:rPr>
          <w:t>“</w:t>
        </w:r>
      </w:ins>
      <w:r w:rsidRPr="00021D03">
        <w:rPr>
          <w:i/>
          <w:lang w:eastAsia="de-DE"/>
        </w:rPr>
        <w:t>u</w:t>
      </w:r>
      <w:del w:id="1317" w:author="Bertsch Christian (CR/AEE3)" w:date="2019-09-06T11:23:00Z">
        <w:r w:rsidRPr="00021D03">
          <w:rPr>
            <w:i/>
            <w:lang w:eastAsia="de-DE"/>
          </w:rPr>
          <w:delText>“</w:delText>
        </w:r>
      </w:del>
      <w:ins w:id="1318" w:author="Bertsch Christian (CR/AEE3)" w:date="2019-09-06T11:23:00Z">
        <w:r w:rsidR="002F25C0">
          <w:rPr>
            <w:i/>
            <w:lang w:eastAsia="de-DE"/>
          </w:rPr>
          <w:t>”</w:t>
        </w:r>
      </w:ins>
      <w:r w:rsidRPr="00021D03">
        <w:rPr>
          <w:i/>
          <w:lang w:eastAsia="de-DE"/>
        </w:rPr>
        <w:t xml:space="preserve"> shall guarantee that only values of </w:t>
      </w:r>
      <w:del w:id="1319" w:author="Bertsch Christian (CR/AEE3)" w:date="2019-09-06T11:23:00Z">
        <w:r w:rsidRPr="00021D03">
          <w:rPr>
            <w:i/>
            <w:lang w:eastAsia="de-DE"/>
          </w:rPr>
          <w:delText>„</w:delText>
        </w:r>
      </w:del>
      <w:ins w:id="1320" w:author="Bertsch Christian (CR/AEE3)" w:date="2019-09-06T11:23:00Z">
        <w:r w:rsidR="002F25C0">
          <w:rPr>
            <w:i/>
            <w:lang w:eastAsia="de-DE"/>
          </w:rPr>
          <w:t>“</w:t>
        </w:r>
      </w:ins>
      <w:r w:rsidRPr="00021D03">
        <w:rPr>
          <w:i/>
          <w:lang w:eastAsia="de-DE"/>
        </w:rPr>
        <w:t>u</w:t>
      </w:r>
      <w:del w:id="1321" w:author="Bertsch Christian (CR/AEE3)" w:date="2019-09-06T11:23:00Z">
        <w:r w:rsidRPr="00021D03">
          <w:rPr>
            <w:i/>
            <w:lang w:eastAsia="de-DE"/>
          </w:rPr>
          <w:delText>“</w:delText>
        </w:r>
      </w:del>
      <w:ins w:id="1322"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rsidP="00791EA4">
      <w:pPr>
        <w:pStyle w:val="BodyText"/>
        <w:rPr>
          <w:i/>
          <w:lang w:eastAsia="de-DE"/>
        </w:rPr>
        <w:pPrChange w:id="1323" w:author="Bertsch Christian (CR/AEE3)" w:date="2019-09-28T15:47:00Z">
          <w:pPr>
            <w:pStyle w:val="BodyText"/>
            <w:numPr>
              <w:numId w:val="19"/>
            </w:numPr>
            <w:tabs>
              <w:tab w:val="num" w:pos="380"/>
            </w:tabs>
            <w:ind w:left="380" w:hanging="360"/>
          </w:pPr>
        </w:pPrChange>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791EA4">
        <w:rPr>
          <w:rStyle w:val="CODE"/>
          <w:rPrChange w:id="1324" w:author="Bertsch Christian (CR/AEE3)" w:date="2019-09-28T15:47:00Z">
            <w:rPr>
              <w:i/>
              <w:lang w:eastAsia="de-DE"/>
            </w:rPr>
          </w:rPrChange>
        </w:rPr>
        <w:t>fmi2</w:t>
      </w:r>
      <w:r w:rsidRPr="00791EA4">
        <w:rPr>
          <w:rStyle w:val="CODE"/>
          <w:rPrChange w:id="1325" w:author="Bertsch Christian (CR/AEE3)" w:date="2019-09-28T15:47:00Z">
            <w:rPr>
              <w:i/>
              <w:lang w:eastAsia="de-DE"/>
            </w:rPr>
          </w:rPrChang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w:t>
      </w:r>
      <w:del w:id="1326" w:author="Bertsch Christian (CR/AEE3)" w:date="2019-09-06T11:23:00Z">
        <w:r w:rsidRPr="00021D03">
          <w:rPr>
            <w:i/>
            <w:lang w:eastAsia="de-DE"/>
          </w:rPr>
          <w:delText>upto</w:delText>
        </w:r>
      </w:del>
      <w:ins w:id="1327"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328"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791EA4">
        <w:rPr>
          <w:rStyle w:val="CODE"/>
          <w:spacing w:val="4"/>
          <w:rPrChange w:id="1329" w:author="Bertsch Christian (CR/AEE3)" w:date="2019-09-28T15:48:00Z">
            <w:rPr>
              <w:i/>
              <w:lang w:eastAsia="de-DE"/>
            </w:rPr>
          </w:rPrChange>
        </w:rPr>
        <w:t>fmi2</w:t>
      </w:r>
      <w:r w:rsidRPr="00791EA4">
        <w:rPr>
          <w:rStyle w:val="CODE"/>
          <w:spacing w:val="4"/>
          <w:rPrChange w:id="1330" w:author="Bertsch Christian (CR/AEE3)" w:date="2019-09-28T15:48:00Z">
            <w:rPr>
              <w:i/>
              <w:lang w:eastAsia="de-DE"/>
            </w:rPr>
          </w:rPrChange>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331" w:author="Bertsch Christian (CR/AEE3)" w:date="2019-09-06T11:23:00Z">
        <w:r w:rsidRPr="00021D03">
          <w:rPr>
            <w:i/>
            <w:lang w:eastAsia="de-DE"/>
          </w:rPr>
          <w:delText>e.g.</w:delText>
        </w:r>
      </w:del>
      <w:ins w:id="1332" w:author="Bertsch Christian (CR/AEE3)" w:date="2019-09-06T11:23:00Z">
        <w:r w:rsidR="00815D9F">
          <w:rPr>
            <w:i/>
            <w:lang w:eastAsia="de-DE"/>
          </w:rPr>
          <w:t>for example,</w:t>
        </w:r>
      </w:ins>
      <w:r w:rsidRPr="00021D03">
        <w:rPr>
          <w:i/>
          <w:lang w:eastAsia="de-DE"/>
        </w:rPr>
        <w:t xml:space="preserve"> for debug purposes</w:t>
      </w:r>
      <w:del w:id="1333" w:author="Bertsch Christian (CR/AEE3)" w:date="2019-09-06T11:23:00Z">
        <w:r w:rsidRPr="00021D03">
          <w:rPr>
            <w:i/>
            <w:lang w:eastAsia="de-DE"/>
          </w:rPr>
          <w:delText>)</w:delText>
        </w:r>
      </w:del>
      <w:ins w:id="1334"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335"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39148B73" w:rsidR="00220C29" w:rsidRPr="008713CD" w:rsidDel="00676020" w:rsidRDefault="00220C29" w:rsidP="00220C29">
      <w:pPr>
        <w:pStyle w:val="BodyText"/>
        <w:rPr>
          <w:del w:id="1336" w:author="Bertsch Christian (CR/AEE3)" w:date="2019-09-24T13:51:00Z"/>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pPr>
        <w:pStyle w:val="BodyText"/>
        <w:pPrChange w:id="1337" w:author="Bertsch Christian (CR/AEE3)" w:date="2019-09-24T13:51:00Z">
          <w:pPr>
            <w:pStyle w:val="BulletItemFirst"/>
          </w:pPr>
        </w:pPrChange>
      </w:pPr>
      <w:r>
        <w:rPr>
          <w:lang w:val="de-DE" w:eastAsia="de-DE"/>
        </w:rPr>
        <w:t>]</w:t>
      </w:r>
    </w:p>
    <w:p w14:paraId="245C15C3" w14:textId="77777777" w:rsidR="0065491B" w:rsidRDefault="0065491B">
      <w:pPr>
        <w:spacing w:line="240" w:lineRule="auto"/>
        <w:rPr>
          <w:b/>
          <w:iCs/>
          <w:spacing w:val="4"/>
        </w:rPr>
      </w:pPr>
      <w:bookmarkStart w:id="1338" w:name="_Ref348900361"/>
      <w:bookmarkStart w:id="1339" w:name="_Ref348900508"/>
      <w:r>
        <w:br w:type="page"/>
      </w:r>
    </w:p>
    <w:p w14:paraId="2E2C5442" w14:textId="703E62AA" w:rsidR="00BD0956" w:rsidRPr="0098259C" w:rsidRDefault="00A51269" w:rsidP="00BD0956">
      <w:pPr>
        <w:pStyle w:val="Heading3"/>
      </w:pPr>
      <w:bookmarkStart w:id="1340" w:name="_Toc18661788"/>
      <w:bookmarkStart w:id="1341" w:name="_Ref20232829"/>
      <w:bookmarkStart w:id="1342" w:name="_Ref20232858"/>
      <w:r w:rsidRPr="0098259C">
        <w:t>Definition of Log C</w:t>
      </w:r>
      <w:r w:rsidR="002C5A1B">
        <w:t>ategories (</w:t>
      </w:r>
      <w:r w:rsidR="00BD0956" w:rsidRPr="0098259C">
        <w:t>LogCategories)</w:t>
      </w:r>
      <w:bookmarkEnd w:id="1288"/>
      <w:bookmarkEnd w:id="1338"/>
      <w:bookmarkEnd w:id="1339"/>
      <w:bookmarkEnd w:id="1340"/>
      <w:bookmarkEnd w:id="1341"/>
      <w:bookmarkEnd w:id="1342"/>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066667" cy="2171429"/>
                    </a:xfrm>
                    <a:prstGeom prst="rect">
                      <a:avLst/>
                    </a:prstGeom>
                  </pic:spPr>
                </pic:pic>
              </a:graphicData>
            </a:graphic>
          </wp:inline>
        </w:drawing>
      </w:r>
    </w:p>
    <w:p w14:paraId="7736AF38" w14:textId="058DB2D1"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AC706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343" w:author="Bertsch Christian (CR/AEE3)" w:date="2019-09-06T11:23:00Z">
        <w:r w:rsidR="00E970A6" w:rsidRPr="00867BB6">
          <w:rPr>
            <w:i/>
          </w:rPr>
          <w:delText>:</w:delText>
        </w:r>
      </w:del>
      <w:ins w:id="1344"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791EA4">
              <w:rPr>
                <w:rStyle w:val="CODE"/>
                <w:rPrChange w:id="1345" w:author="Bertsch Christian (CR/AEE3)" w:date="2019-09-28T15:48:00Z">
                  <w:rPr/>
                </w:rPrChange>
              </w:rPr>
              <w:t>fmi2</w:t>
            </w:r>
            <w:r w:rsidRPr="00791EA4">
              <w:rPr>
                <w:rStyle w:val="CODE"/>
                <w:rPrChange w:id="1346" w:author="Bertsch Christian (CR/AEE3)" w:date="2019-09-28T15:48:00Z">
                  <w:rPr/>
                </w:rPrChang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791EA4">
              <w:rPr>
                <w:rStyle w:val="CODE"/>
                <w:rPrChange w:id="1347" w:author="Bertsch Christian (CR/AEE3)" w:date="2019-09-28T15:48:00Z">
                  <w:rPr/>
                </w:rPrChange>
              </w:rPr>
              <w:t>fmi2</w:t>
            </w:r>
            <w:r w:rsidRPr="00791EA4">
              <w:rPr>
                <w:rStyle w:val="CODE"/>
                <w:rPrChange w:id="1348" w:author="Bertsch Christian (CR/AEE3)" w:date="2019-09-28T15:48:00Z">
                  <w:rPr/>
                </w:rPrChang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791EA4">
              <w:rPr>
                <w:rStyle w:val="CODE"/>
                <w:rPrChange w:id="1349" w:author="Bertsch Christian (CR/AEE3)" w:date="2019-09-28T15:48:00Z">
                  <w:rPr/>
                </w:rPrChange>
              </w:rPr>
              <w:t>fmi2</w:t>
            </w:r>
            <w:r w:rsidRPr="00791EA4">
              <w:rPr>
                <w:rStyle w:val="CODE"/>
                <w:rPrChange w:id="1350" w:author="Bertsch Christian (CR/AEE3)" w:date="2019-09-28T15:48:00Z">
                  <w:rPr/>
                </w:rPrChang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791EA4">
              <w:rPr>
                <w:rStyle w:val="CODE"/>
                <w:rPrChange w:id="1351" w:author="Bertsch Christian (CR/AEE3)" w:date="2019-09-28T15:48:00Z">
                  <w:rPr/>
                </w:rPrChange>
              </w:rPr>
              <w:t>fmi2</w:t>
            </w:r>
            <w:r w:rsidRPr="00791EA4">
              <w:rPr>
                <w:rStyle w:val="CODE"/>
                <w:rPrChange w:id="1352" w:author="Bertsch Christian (CR/AEE3)" w:date="2019-09-28T15:48:00Z">
                  <w:rPr/>
                </w:rPrChang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791EA4">
              <w:rPr>
                <w:rStyle w:val="CODE"/>
                <w:rPrChange w:id="1353" w:author="Bertsch Christian (CR/AEE3)" w:date="2019-09-28T15:48:00Z">
                  <w:rPr/>
                </w:rPrChange>
              </w:rPr>
              <w:t>fmi2</w:t>
            </w:r>
            <w:r w:rsidRPr="00791EA4">
              <w:rPr>
                <w:rStyle w:val="CODE"/>
                <w:rPrChange w:id="1354" w:author="Bertsch Christian (CR/AEE3)" w:date="2019-09-28T15:48:00Z">
                  <w:rPr/>
                </w:rPrChang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355" w:author="Bertsch Christian (CR/AEE3)" w:date="2019-09-06T11:23:00Z">
        <w:r w:rsidR="003B2866" w:rsidRPr="0098259C">
          <w:rPr>
            <w:rStyle w:val="FormatvorlageArial"/>
            <w:i/>
          </w:rPr>
          <w:delText>,</w:delText>
        </w:r>
      </w:del>
      <w:ins w:id="1356"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357"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358" w:name="_Ref369611262"/>
      <w:bookmarkStart w:id="1359" w:name="_Toc18661789"/>
      <w:r w:rsidRPr="0098259C">
        <w:t>Definition of a D</w:t>
      </w:r>
      <w:r w:rsidR="00296BAA" w:rsidRPr="0098259C">
        <w:t xml:space="preserve">efault </w:t>
      </w:r>
      <w:r w:rsidRPr="0098259C">
        <w:t>E</w:t>
      </w:r>
      <w:r w:rsidR="002C5A1B">
        <w:t>xperiment (</w:t>
      </w:r>
      <w:r w:rsidR="00296BAA" w:rsidRPr="0098259C">
        <w:t>DefaultExperiment)</w:t>
      </w:r>
      <w:bookmarkEnd w:id="1358"/>
      <w:bookmarkEnd w:id="1359"/>
    </w:p>
    <w:p w14:paraId="25CCA8F0" w14:textId="37FE5FDE" w:rsidR="00324B2A" w:rsidRPr="0098259C" w:rsidRDefault="00324B2A" w:rsidP="00324B2A">
      <w:pPr>
        <w:pStyle w:val="BodyText"/>
      </w:pPr>
      <w:r w:rsidRPr="0098259C">
        <w:t>Element “</w:t>
      </w:r>
      <w:bookmarkStart w:id="1360" w:name="_Toc240646377"/>
      <w:bookmarkStart w:id="1361" w:name="_Toc247884550"/>
      <w:r w:rsidRPr="0098259C">
        <w:rPr>
          <w:rStyle w:val="CODE"/>
          <w:b/>
        </w:rPr>
        <w:t>DefaultExperiment</w:t>
      </w:r>
      <w:bookmarkEnd w:id="1360"/>
      <w:bookmarkEnd w:id="1361"/>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362" w:name="_Toc18661790"/>
      <w:r w:rsidRPr="0098259C">
        <w:t>Definition of Vendor A</w:t>
      </w:r>
      <w:r w:rsidR="002C5A1B">
        <w:t>nnotations (</w:t>
      </w:r>
      <w:r w:rsidR="00296BAA" w:rsidRPr="0098259C">
        <w:t>VendorAnnotations)</w:t>
      </w:r>
      <w:bookmarkEnd w:id="1362"/>
    </w:p>
    <w:p w14:paraId="1DFB5228" w14:textId="34B0A95B" w:rsidR="00324B2A" w:rsidRPr="0098259C" w:rsidRDefault="00324B2A" w:rsidP="00324B2A">
      <w:pPr>
        <w:pStyle w:val="BodyText"/>
      </w:pPr>
      <w:r w:rsidRPr="0098259C">
        <w:t>Element “</w:t>
      </w:r>
      <w:bookmarkStart w:id="1363" w:name="_Toc240646378"/>
      <w:bookmarkStart w:id="1364" w:name="_Toc247884551"/>
      <w:r w:rsidRPr="0098259C">
        <w:rPr>
          <w:rStyle w:val="CODE"/>
          <w:b/>
        </w:rPr>
        <w:t>VendorAnnotations</w:t>
      </w:r>
      <w:bookmarkEnd w:id="1363"/>
      <w:bookmarkEnd w:id="1364"/>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365" w:name="_Ref240457838"/>
      <w:bookmarkStart w:id="1366" w:name="_Ref240457869"/>
      <w:bookmarkStart w:id="1367" w:name="_Toc240646379"/>
      <w:bookmarkStart w:id="1368" w:name="_Ref248547015"/>
      <w:bookmarkStart w:id="1369" w:name="_Ref249423326"/>
      <w:bookmarkStart w:id="1370" w:name="_Toc18661791"/>
      <w:r w:rsidRPr="0098259C">
        <w:t xml:space="preserve">Definition of </w:t>
      </w:r>
      <w:r w:rsidR="00702CF6" w:rsidRPr="0098259C">
        <w:t>Model Variables</w:t>
      </w:r>
      <w:r w:rsidRPr="0098259C">
        <w:t xml:space="preserve"> (</w:t>
      </w:r>
      <w:r w:rsidR="00FB334E" w:rsidRPr="0098259C">
        <w:t>ModelVariables</w:t>
      </w:r>
      <w:bookmarkEnd w:id="1365"/>
      <w:bookmarkEnd w:id="1366"/>
      <w:bookmarkEnd w:id="1367"/>
      <w:bookmarkEnd w:id="1368"/>
      <w:r w:rsidRPr="0098259C">
        <w:t>)</w:t>
      </w:r>
      <w:bookmarkEnd w:id="1369"/>
      <w:bookmarkEnd w:id="1370"/>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371" w:author="Bertsch Christian (CR/AEE3)" w:date="2019-09-06T11:23:00Z">
              <w:r w:rsidRPr="0098259C">
                <w:rPr>
                  <w:rStyle w:val="FormatvorlageArial"/>
                </w:rPr>
                <w:delText>. It</w:delText>
              </w:r>
            </w:del>
            <w:ins w:id="1372"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373" w:name="OLE_LINK6"/>
            <w:bookmarkStart w:id="137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373"/>
            <w:bookmarkEnd w:id="137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BF2980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AC706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375" w:author="Bertsch Christian (CR/AEE3)" w:date="2019-09-06T11:23:00Z">
              <w:r w:rsidR="00D24C76">
                <w:delText>implicitely</w:delText>
              </w:r>
            </w:del>
            <w:ins w:id="1376"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21231C9D"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AC706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791EA4">
            <w:pPr>
              <w:pStyle w:val="Textkrper-Tabelle"/>
              <w:numPr>
                <w:ilvl w:val="0"/>
                <w:numId w:val="23"/>
              </w:numPr>
              <w:rPr>
                <w:rStyle w:val="FormatvorlageArial"/>
              </w:rPr>
              <w:pPrChange w:id="1377" w:author="Bertsch Christian (CR/AEE3)" w:date="2019-09-28T15:49:00Z">
                <w:pPr>
                  <w:pStyle w:val="Textkrper-Tabelle"/>
                </w:pPr>
              </w:pPrChange>
            </w:pPr>
            <w:r w:rsidRPr="0098259C">
              <w:rPr>
                <w:rStyle w:val="FormatvorlageArial"/>
              </w:rPr>
              <w:t xml:space="preserve">Enumeration that defines the time dependency of the variable, </w:t>
            </w:r>
            <w:r w:rsidR="00D73B94" w:rsidRPr="0098259C">
              <w:rPr>
                <w:rStyle w:val="FormatvorlageArial"/>
              </w:rPr>
              <w:t>in other words</w:t>
            </w:r>
            <w:ins w:id="1378"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379"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791EA4">
              <w:rPr>
                <w:rStyle w:val="CODE"/>
                <w:rPrChange w:id="1380" w:author="Bertsch Christian (CR/AEE3)" w:date="2019-09-28T15:49:00Z">
                  <w:rPr>
                    <w:rStyle w:val="FormatvorlageArial"/>
                    <w:i/>
                  </w:rPr>
                </w:rPrChange>
              </w:rPr>
              <w:t>fmi2</w:t>
            </w:r>
            <w:r w:rsidR="00E71A51" w:rsidRPr="00791EA4">
              <w:rPr>
                <w:rStyle w:val="CODE"/>
                <w:rPrChange w:id="1381" w:author="Bertsch Christian (CR/AEE3)" w:date="2019-09-28T15:49:00Z">
                  <w:rPr>
                    <w:rStyle w:val="FormatvorlageArial"/>
                    <w:i/>
                  </w:rPr>
                </w:rPrChang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382"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383" w:author="Bertsch Christian (CR/AEE3)" w:date="2019-09-06T11:23:00Z">
              <w:r w:rsidR="00294E31">
                <w:rPr>
                  <w:rStyle w:val="FormatvorlageArial"/>
                </w:rPr>
                <w:delText>CoSimulation</w:delText>
              </w:r>
            </w:del>
            <w:ins w:id="1384"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385"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386" w:author="Bertsch Christian (CR/AEE3)" w:date="2019-09-06T11:23:00Z">
              <w:r w:rsidR="00294E31">
                <w:rPr>
                  <w:rStyle w:val="FormatvorlageArial"/>
                </w:rPr>
                <w:delText>)</w:delText>
              </w:r>
            </w:del>
            <w:ins w:id="1387"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388" w:author="Bertsch Christian (CR/AEE3)" w:date="2019-09-06T11:23:00Z">
              <w:r w:rsidR="00294E31">
                <w:rPr>
                  <w:rStyle w:val="FormatvorlageArial"/>
                </w:rPr>
                <w:delText>CoSimulation</w:delText>
              </w:r>
            </w:del>
            <w:ins w:id="1389"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390" w:author="Bertsch Christian (CR/AEE3)" w:date="2019-09-06T11:23:00Z">
              <w:r w:rsidR="00A204D6">
                <w:rPr>
                  <w:rStyle w:val="FormatvorlageArial"/>
                </w:rPr>
                <w:delText>CoSimulation</w:delText>
              </w:r>
            </w:del>
            <w:ins w:id="1391"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392" w:author="Bertsch Christian (CR/AEE3)" w:date="2019-09-06T11:23:00Z">
              <w:r w:rsidR="00A204D6">
                <w:rPr>
                  <w:rStyle w:val="FormatvorlageArial"/>
                </w:rPr>
                <w:delText>CoSimulation</w:delText>
              </w:r>
            </w:del>
            <w:ins w:id="1393"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394" w:author="Bertsch Christian (CR/AEE3)" w:date="2019-09-06T11:23:00Z">
              <w:r w:rsidR="00324B2A" w:rsidRPr="0098259C">
                <w:rPr>
                  <w:rStyle w:val="FormatvorlageArial"/>
                  <w:i/>
                </w:rPr>
                <w:delText>,</w:delText>
              </w:r>
            </w:del>
            <w:ins w:id="1395"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396" w:author="Bertsch Christian (CR/AEE3)" w:date="2019-09-06T11:23:00Z">
              <w:r w:rsidR="00ED5F53">
                <w:rPr>
                  <w:rStyle w:val="CODE"/>
                  <w:rFonts w:cs="Courier New"/>
                </w:rPr>
                <w:delText>″</w:delText>
              </w:r>
              <w:r w:rsidR="00ED5F53">
                <w:rPr>
                  <w:rStyle w:val="FormatvorlageArial"/>
                </w:rPr>
                <w:delText xml:space="preserve"> </w:delText>
              </w:r>
            </w:del>
            <w:ins w:id="1397"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398" w:author="Bertsch Christian (CR/AEE3)" w:date="2019-09-06T11:23:00Z">
              <w:r w:rsidR="00ED5F53">
                <w:rPr>
                  <w:rStyle w:val="CODE"/>
                  <w:rFonts w:cs="Courier New"/>
                </w:rPr>
                <w:delText>″</w:delText>
              </w:r>
              <w:r w:rsidR="00ED5F53">
                <w:rPr>
                  <w:rStyle w:val="FormatvorlageArial"/>
                </w:rPr>
                <w:delText xml:space="preserve"> </w:delText>
              </w:r>
            </w:del>
            <w:ins w:id="1399"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400" w:author="Bertsch Christian (CR/AEE3)" w:date="2019-09-06T11:23:00Z">
              <w:r>
                <w:rPr>
                  <w:rStyle w:val="CODE"/>
                  <w:rFonts w:cs="Courier New"/>
                </w:rPr>
                <w:delText>″</w:delText>
              </w:r>
            </w:del>
            <w:ins w:id="1401"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791EA4">
              <w:rPr>
                <w:rStyle w:val="CODE"/>
                <w:rPrChange w:id="1402" w:author="Bertsch Christian (CR/AEE3)" w:date="2019-09-28T15:49:00Z">
                  <w:rPr>
                    <w:rStyle w:val="FormatvorlageArial"/>
                  </w:rPr>
                </w:rPrChange>
              </w:rPr>
              <w:t>fmi2</w:t>
            </w:r>
            <w:r w:rsidR="00227275" w:rsidRPr="00791EA4">
              <w:rPr>
                <w:rStyle w:val="CODE"/>
                <w:rPrChange w:id="1403" w:author="Bertsch Christian (CR/AEE3)" w:date="2019-09-28T15:49:00Z">
                  <w:rPr>
                    <w:rStyle w:val="FormatvorlageArial"/>
                  </w:rPr>
                </w:rPrChang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404" w:author="Bertsch Christian (CR/AEE3)" w:date="2019-09-06T11:23:00Z">
              <w:r w:rsidR="00B11AF3">
                <w:rPr>
                  <w:rStyle w:val="FormatvorlageArial"/>
                </w:rPr>
                <w:delText>[</w:delText>
              </w:r>
              <w:r w:rsidR="00227275" w:rsidRPr="00B11AF3">
                <w:rPr>
                  <w:rStyle w:val="FormatvorlageArial"/>
                  <w:i/>
                </w:rPr>
                <w:delText xml:space="preserve">, </w:delText>
              </w:r>
            </w:del>
            <w:ins w:id="1405" w:author="Bertsch Christian (CR/AEE3)" w:date="2019-09-06T11:23:00Z">
              <w:r w:rsidR="00B11AF3">
                <w:rPr>
                  <w:rStyle w:val="FormatvorlageArial"/>
                </w:rPr>
                <w:t>[</w:t>
              </w:r>
            </w:ins>
            <w:r w:rsidR="00227275" w:rsidRPr="00B11AF3">
              <w:rPr>
                <w:rStyle w:val="FormatvorlageArial"/>
                <w:i/>
              </w:rPr>
              <w:t>for example</w:t>
            </w:r>
            <w:ins w:id="1406"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407" w:author="Bertsch Christian (CR/AEE3)" w:date="2019-09-06T11:23:00Z">
              <w:r w:rsidR="00CD4606">
                <w:rPr>
                  <w:rStyle w:val="FormatvorlageArial"/>
                  <w:i/>
                </w:rPr>
                <w:delText>: Usually</w:delText>
              </w:r>
            </w:del>
            <w:ins w:id="1408"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409"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410" w:author="Bertsch Christian (CR/AEE3)" w:date="2019-09-06T11:23:00Z">
        <w:r w:rsidR="001878DE">
          <w:delText xml:space="preserve">if </w:delText>
        </w:r>
      </w:del>
    </w:p>
    <w:p w14:paraId="3606AB7E" w14:textId="0431DDE7" w:rsidR="001878DE" w:rsidRDefault="00D3437C" w:rsidP="00854315">
      <w:pPr>
        <w:pStyle w:val="BulletItemFirst"/>
        <w:numPr>
          <w:ilvl w:val="0"/>
          <w:numId w:val="49"/>
        </w:numPr>
      </w:pPr>
      <w:ins w:id="1411"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412"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ins>
      <w:ins w:id="1413" w:author="Bertsch Christian (CR/AEE3)" w:date="2019-09-24T13:58:00Z">
        <w:r w:rsidR="00443E5C">
          <w:t>.</w:t>
        </w:r>
      </w:ins>
      <w:ins w:id="1414" w:author="Bertsch Christian (CR/AEE3)" w:date="2019-09-06T11:23:00Z">
        <w:r w:rsidR="00566BB3" w:rsidRP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415"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416"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417"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418"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419" w:author="Bertsch Christian (CR/AEE3)" w:date="2019-09-06T11:23:00Z">
        <w:r>
          <w:rPr>
            <w:rStyle w:val="CODE"/>
          </w:rPr>
          <w:delText>fmi2</w:delText>
        </w:r>
        <w:r w:rsidR="004B3F46">
          <w:rPr>
            <w:rStyle w:val="CODE"/>
          </w:rPr>
          <w:delText>ExitEventMode</w:delText>
        </w:r>
      </w:del>
      <w:ins w:id="1420"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421"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422"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423"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424"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425"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426"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427" w:author="Bertsch Christian (CR/AEE3)" w:date="2019-09-06T11:23:00Z">
        <w:r w:rsidR="006C6F13" w:rsidRPr="00867BB6">
          <w:rPr>
            <w:rStyle w:val="CODE"/>
            <w:i/>
          </w:rPr>
          <w:delText>”</w:delText>
        </w:r>
        <w:r w:rsidR="006C6F13" w:rsidRPr="00867BB6">
          <w:rPr>
            <w:i/>
          </w:rPr>
          <w:delText>,</w:delText>
        </w:r>
      </w:del>
      <w:ins w:id="1428"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429" w:author="Bertsch Christian (CR/AEE3)" w:date="2019-09-06T11:23:00Z">
        <w:r w:rsidR="00EA7D52" w:rsidRPr="004F0E16">
          <w:rPr>
            <w:rStyle w:val="CODE"/>
            <w:i/>
          </w:rPr>
          <w:delText>”</w:delText>
        </w:r>
        <w:r w:rsidR="00EA7D52">
          <w:rPr>
            <w:i/>
          </w:rPr>
          <w:delText>,</w:delText>
        </w:r>
      </w:del>
      <w:ins w:id="1430"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431" w:author="Bertsch Christian (CR/AEE3)" w:date="2019-09-06T11:23:00Z">
        <w:r w:rsidRPr="00867BB6">
          <w:rPr>
            <w:i/>
          </w:rPr>
          <w:delText>explicitely</w:delText>
        </w:r>
      </w:del>
      <w:ins w:id="1432"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433"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434"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435"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436" w:author="Bertsch Christian (CR/AEE3)" w:date="2019-09-06T11:23:00Z">
              <w:r>
                <w:rPr>
                  <w:rFonts w:cs="Arial"/>
                  <w:i/>
                </w:rPr>
                <w:delText>,</w:delText>
              </w:r>
            </w:del>
            <w:ins w:id="1437"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438"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439" w:author="Bertsch Christian (CR/AEE3)" w:date="2019-09-06T11:23:00Z">
        <w:r w:rsidR="00FF31C6">
          <w:rPr>
            <w:i/>
          </w:rPr>
          <w:delText>so</w:delText>
        </w:r>
      </w:del>
      <w:ins w:id="1440"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441"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442" w:author="Bertsch Christian (CR/AEE3)" w:date="2019-09-06T11:23:00Z">
        <w:r w:rsidR="006C5046">
          <w:delText>would</w:delText>
        </w:r>
      </w:del>
      <w:ins w:id="1443" w:author="Bertsch Christian (CR/AEE3)" w:date="2019-09-06T11:23:00Z">
        <w:r w:rsidR="008E477C">
          <w:t>were</w:t>
        </w:r>
      </w:ins>
      <w:r w:rsidR="008E477C">
        <w:t xml:space="preserve"> </w:t>
      </w:r>
      <w:r w:rsidR="006C5046">
        <w:t xml:space="preserve">not </w:t>
      </w:r>
      <w:del w:id="1444" w:author="Bertsch Christian (CR/AEE3)" w:date="2019-09-06T11:23:00Z">
        <w:r w:rsidR="006C5046">
          <w:delText xml:space="preserve">be </w:delText>
        </w:r>
      </w:del>
      <w:r w:rsidR="006C5046">
        <w:t xml:space="preserve">treated as alias variables (that is, </w:t>
      </w:r>
      <w:del w:id="1445" w:author="Bertsch Christian (CR/AEE3)" w:date="2019-09-06T11:23:00Z">
        <w:r w:rsidR="006C5046">
          <w:delText>would have</w:delText>
        </w:r>
      </w:del>
      <w:ins w:id="1446"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447" w:author="Bertsch Christian (CR/AEE3)" w:date="2019-09-06T11:23:00Z">
        <w:r w:rsidR="00831FCB">
          <w:rPr>
            <w:i/>
          </w:rPr>
          <w:t>,</w:t>
        </w:r>
      </w:ins>
      <w:r w:rsidR="008E3517" w:rsidRPr="0098259C">
        <w:rPr>
          <w:i/>
        </w:rPr>
        <w:t xml:space="preserve"> and alias means that there is a constraint equation between variables (= the values are the same), </w:t>
      </w:r>
      <w:del w:id="1448" w:author="Bertsch Christian (CR/AEE3)" w:date="2019-09-06T11:23:00Z">
        <w:r w:rsidR="008E3517" w:rsidRPr="0098259C">
          <w:rPr>
            <w:i/>
          </w:rPr>
          <w:delText>and then the</w:delText>
        </w:r>
      </w:del>
      <w:ins w:id="1449"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450"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451"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452" w:author="Bertsch Christian (CR/AEE3)" w:date="2019-09-06T11:23:00Z">
        <w:r w:rsidRPr="0098259C">
          <w:delText>like</w:delText>
        </w:r>
      </w:del>
      <w:ins w:id="1453"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454"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455" w:author="Bertsch Christian (CR/AEE3)" w:date="2019-09-06T11:23:00Z">
        <w:r w:rsidRPr="0098259C">
          <w:rPr>
            <w:i/>
          </w:rPr>
          <w:delText>super set</w:delText>
        </w:r>
      </w:del>
      <w:ins w:id="1456"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457"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ins w:id="1458"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ins>
      <w:ins w:id="1459" w:author="Bertsch Christian (CR/AEE3)" w:date="2019-09-24T14:00:00Z">
        <w:r w:rsidR="00443E5C">
          <w:rPr>
            <w:i/>
            <w:iCs/>
          </w:rPr>
          <w:t>.</w:t>
        </w:r>
      </w:ins>
      <w:ins w:id="1460" w:author="Bertsch Christian (CR/AEE3)" w:date="2019-09-06T11:23:00Z">
        <w:r w:rsidR="003076BD">
          <w:rPr>
            <w:i/>
            <w:iCs/>
          </w:rPr>
          <w:t>]</w:t>
        </w:r>
      </w:ins>
      <w:ins w:id="1461" w:author="Bertsch Christian (CR/AEE3)" w:date="2019-09-24T14:00:00Z">
        <w:r w:rsidR="00443E5C">
          <w:rPr>
            <w:i/>
            <w:iCs/>
          </w:rPr>
          <w:t xml:space="preserve"> </w:t>
        </w:r>
        <w:r w:rsidR="00443E5C">
          <w:rPr>
            <w:i/>
            <w:iCs/>
          </w:rPr>
          <w:br/>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462" w:author="Bertsch Christian (CR/AEE3)" w:date="2019-09-06T11:23:00Z"/>
        </w:rPr>
      </w:pPr>
      <w:del w:id="1463"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464" w:author="Bertsch Christian (CR/AEE3)" w:date="2019-09-06T11:23:00Z"/>
        </w:rPr>
      </w:pPr>
      <w:del w:id="1465"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466" w:author="Bertsch Christian (CR/AEE3)" w:date="2019-09-06T11:23:00Z"/>
        </w:rPr>
      </w:pPr>
      <w:del w:id="1467"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580953" cy="2838095"/>
                      </a:xfrm>
                      <a:prstGeom prst="rect">
                        <a:avLst/>
                      </a:prstGeom>
                    </pic:spPr>
                  </pic:pic>
                </a:graphicData>
              </a:graphic>
            </wp:inline>
          </w:drawing>
        </w:r>
      </w:del>
      <w:ins w:id="1468"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469" w:author="Bertsch Christian (CR/AEE3)" w:date="2019-09-06T11:23:00Z"/>
        </w:rPr>
      </w:pPr>
      <w:ins w:id="1470"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471" w:author="Bertsch Christian (CR/AEE3)" w:date="2019-09-06T11:23:00Z"/>
        </w:rPr>
      </w:pPr>
      <w:ins w:id="1472"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303BB20F" w:rsidR="00324B2A" w:rsidRPr="0098259C" w:rsidRDefault="00324B2A" w:rsidP="00324B2A">
      <w:pPr>
        <w:pStyle w:val="BodyText"/>
        <w:spacing w:after="120"/>
        <w:rPr>
          <w:rStyle w:val="FormatvorlageArial"/>
          <w:szCs w:val="21"/>
        </w:rPr>
      </w:pPr>
      <w:r w:rsidRPr="0098259C">
        <w:t xml:space="preserve">The attributes are defined in </w:t>
      </w:r>
      <w:del w:id="1473" w:author="Bertsch Christian (CR/AEE3)" w:date="2019-09-24T15:49:00Z">
        <w:r w:rsidRPr="0098259C" w:rsidDel="00E42D3E">
          <w:delText>section</w:delText>
        </w:r>
        <w:r w:rsidR="00D07BFD" w:rsidRPr="0098259C" w:rsidDel="00E42D3E">
          <w:delText xml:space="preserve"> </w:delText>
        </w:r>
        <w:r w:rsidR="00D07BFD" w:rsidRPr="0098259C" w:rsidDel="00E42D3E">
          <w:fldChar w:fldCharType="begin"/>
        </w:r>
        <w:r w:rsidR="00D07BFD" w:rsidRPr="0098259C" w:rsidDel="00E42D3E">
          <w:delInstrText xml:space="preserve"> REF _Ref248879321 \r \h </w:delInstrText>
        </w:r>
        <w:r w:rsidR="00D07BFD" w:rsidRPr="0098259C" w:rsidDel="00E42D3E">
          <w:fldChar w:fldCharType="separate"/>
        </w:r>
      </w:del>
      <w:ins w:id="1474" w:author="Otter, Martin" w:date="2019-09-06T11:33:00Z">
        <w:del w:id="1475" w:author="Bertsch Christian (CR/AEE3)" w:date="2019-09-23T06:20:00Z">
          <w:r w:rsidR="007C1036" w:rsidDel="005C4EE5">
            <w:delText>0</w:delText>
          </w:r>
        </w:del>
      </w:ins>
      <w:del w:id="1476" w:author="Bertsch Christian (CR/AEE3)" w:date="2019-09-23T06:20:00Z">
        <w:r w:rsidR="00854655" w:rsidDel="005C4EE5">
          <w:delText>2.2.3</w:delText>
        </w:r>
      </w:del>
      <w:del w:id="1477" w:author="Bertsch Christian (CR/AEE3)" w:date="2019-09-24T15:49:00Z">
        <w:r w:rsidR="00D07BFD" w:rsidRPr="0098259C" w:rsidDel="00E42D3E">
          <w:fldChar w:fldCharType="end"/>
        </w:r>
      </w:del>
      <w:ins w:id="1478" w:author="Bertsch Christian (CR/AEE3)" w:date="2019-09-24T15:49:00Z">
        <w:r w:rsidR="00E42D3E">
          <w:t xml:space="preserve">section </w:t>
        </w:r>
        <w:r w:rsidR="00546BF2">
          <w:fldChar w:fldCharType="begin"/>
        </w:r>
        <w:r w:rsidR="00546BF2">
          <w:instrText xml:space="preserve"> REF _Ref20232603 \r \h </w:instrText>
        </w:r>
      </w:ins>
      <w:r w:rsidR="00546BF2">
        <w:fldChar w:fldCharType="separate"/>
      </w:r>
      <w:ins w:id="1479" w:author="Bertsch Christian (CR/AEE3)" w:date="2019-09-28T21:04:00Z">
        <w:r w:rsidR="00AC7065">
          <w:t>2.2.3</w:t>
        </w:r>
      </w:ins>
      <w:ins w:id="1480" w:author="Bertsch Christian (CR/AEE3)" w:date="2019-09-24T15:49:00Z">
        <w:r w:rsidR="00546BF2">
          <w:fldChar w:fldCharType="end"/>
        </w:r>
      </w:ins>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6B4DEE2B"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ins w:id="1481" w:author="Bertsch Christian (CR/AEE3)" w:date="2019-09-24T15:50:00Z">
              <w:r w:rsidR="00546BF2">
                <w:fldChar w:fldCharType="begin"/>
              </w:r>
              <w:r w:rsidR="00546BF2">
                <w:instrText xml:space="preserve"> REF _Ref20232625 \r \h </w:instrText>
              </w:r>
            </w:ins>
            <w:r w:rsidR="00546BF2">
              <w:fldChar w:fldCharType="separate"/>
            </w:r>
            <w:ins w:id="1482" w:author="Bertsch Christian (CR/AEE3)" w:date="2019-09-28T21:04:00Z">
              <w:r w:rsidR="00AC7065">
                <w:t>2.2.3</w:t>
              </w:r>
            </w:ins>
            <w:ins w:id="1483" w:author="Bertsch Christian (CR/AEE3)" w:date="2019-09-24T15:50:00Z">
              <w:r w:rsidR="00546BF2">
                <w:fldChar w:fldCharType="end"/>
              </w:r>
            </w:ins>
            <w:del w:id="1484" w:author="Bertsch Christian (CR/AEE3)" w:date="2019-09-24T15:51:00Z">
              <w:r w:rsidRPr="0098259C" w:rsidDel="00546BF2">
                <w:fldChar w:fldCharType="begin"/>
              </w:r>
              <w:r w:rsidRPr="0098259C" w:rsidDel="00546BF2">
                <w:delInstrText xml:space="preserve"> REF _Ref248879321 \r \h </w:delInstrText>
              </w:r>
              <w:r w:rsidRPr="0098259C" w:rsidDel="00546BF2">
                <w:fldChar w:fldCharType="separate"/>
              </w:r>
            </w:del>
            <w:ins w:id="1485" w:author="Otter, Martin" w:date="2019-09-06T11:33:00Z">
              <w:del w:id="1486" w:author="Bertsch Christian (CR/AEE3)" w:date="2019-09-23T06:20:00Z">
                <w:r w:rsidR="007C1036" w:rsidDel="005C4EE5">
                  <w:delText>0</w:delText>
                </w:r>
              </w:del>
            </w:ins>
            <w:del w:id="1487" w:author="Bertsch Christian (CR/AEE3)" w:date="2019-09-23T06:20:00Z">
              <w:r w:rsidR="00854655" w:rsidDel="005C4EE5">
                <w:delText>2.2.3</w:delText>
              </w:r>
            </w:del>
            <w:del w:id="1488" w:author="Bertsch Christian (CR/AEE3)" w:date="2019-09-24T15:51:00Z">
              <w:r w:rsidRPr="0098259C" w:rsidDel="00546BF2">
                <w:fldChar w:fldCharType="end"/>
              </w:r>
            </w:del>
            <w:r w:rsidRPr="0098259C">
              <w:t>) is used as default. [</w:t>
            </w:r>
            <w:del w:id="1489" w:author="Bertsch Christian (CR/AEE3)" w:date="2019-09-06T11:23:00Z">
              <w:r w:rsidRPr="0098259C">
                <w:rPr>
                  <w:i/>
                </w:rPr>
                <w:delText>If, for</w:delText>
              </w:r>
            </w:del>
            <w:ins w:id="1490" w:author="Bertsch Christian (CR/AEE3)" w:date="2019-09-06T11:23:00Z">
              <w:r w:rsidR="00F740C3">
                <w:rPr>
                  <w:i/>
                </w:rPr>
                <w:t>F</w:t>
              </w:r>
              <w:r w:rsidRPr="0098259C">
                <w:rPr>
                  <w:i/>
                </w:rPr>
                <w:t>or</w:t>
              </w:r>
            </w:ins>
            <w:r w:rsidRPr="0098259C">
              <w:rPr>
                <w:i/>
              </w:rPr>
              <w:t xml:space="preserve"> example</w:t>
            </w:r>
            <w:ins w:id="1491"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0858667"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492" w:author="Bertsch Christian (CR/AEE3)" w:date="2019-09-06T11:23:00Z">
              <w:r w:rsidR="00F740C3">
                <w:rPr>
                  <w:rStyle w:val="FormatvorlageArial"/>
                </w:rPr>
                <w:t>.</w:t>
              </w:r>
            </w:ins>
            <w:r w:rsidR="00D85E7D">
              <w:rPr>
                <w:rStyle w:val="FormatvorlageArial"/>
              </w:rPr>
              <w:t xml:space="preserve"> [</w:t>
            </w:r>
            <w:bookmarkStart w:id="1493"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494" w:author="Bertsch Christian (CR/AEE3)" w:date="2019-09-06T11:23:00Z">
              <w:r w:rsidR="00D85E7D" w:rsidRPr="00D85E7D">
                <w:rPr>
                  <w:rStyle w:val="FormatvorlageArial"/>
                  <w:i/>
                </w:rPr>
                <w:t>.</w:t>
              </w:r>
              <w:r w:rsidR="007C0A99">
                <w:t xml:space="preserve"> WARNING: It is not recommended to change the start values in the </w:t>
              </w:r>
              <w:r w:rsidR="007C0A99" w:rsidRPr="001217DB">
                <w:rPr>
                  <w:rStyle w:val="CODE"/>
                  <w:i/>
                  <w:rPrChange w:id="1495" w:author="Bertsch Christian (CR/AEE3)" w:date="2019-09-24T14:03:00Z">
                    <w:rPr/>
                  </w:rPrChange>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1217DB">
                <w:rPr>
                  <w:rStyle w:val="CODE"/>
                  <w:i/>
                  <w:rPrChange w:id="1496" w:author="Bertsch Christian (CR/AEE3)" w:date="2019-09-24T14:03:00Z">
                    <w:rPr/>
                  </w:rPrChange>
                </w:rPr>
                <w:t>fmi2SetXXX</w:t>
              </w:r>
              <w:r w:rsidR="007C0A99">
                <w:t xml:space="preserve"> to set start values during initialization. Instead it is recommended to use the SSP Standard </w:t>
              </w:r>
              <w:r w:rsidR="00007CB3">
                <w:t>(</w:t>
              </w:r>
            </w:ins>
            <w:hyperlink r:id="rId67" w:history="1">
              <w:r w:rsidR="00007CB3" w:rsidRPr="00943A77">
                <w:rPr>
                  <w:rStyle w:val="Hyperlink"/>
                </w:rPr>
                <w:t>https://ssp-standard.org/</w:t>
              </w:r>
            </w:hyperlink>
            <w:del w:id="1497" w:author="Bertsch Christian (CR/AEE3)" w:date="2019-09-06T11:23:00Z">
              <w:r w:rsidR="00D85E7D" w:rsidRPr="00D85E7D">
                <w:rPr>
                  <w:rStyle w:val="FormatvorlageArial"/>
                  <w:i/>
                </w:rPr>
                <w:delText>.</w:delText>
              </w:r>
              <w:r w:rsidR="00D85E7D">
                <w:rPr>
                  <w:rStyle w:val="FormatvorlageArial"/>
                </w:rPr>
                <w:delText>]</w:delText>
              </w:r>
            </w:del>
            <w:ins w:id="1498"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493"/>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499" w:author="Bertsch Christian (CR/AEE3)" w:date="2019-09-06T11:23:00Z">
              <w:r w:rsidRPr="00ED54E4">
                <w:rPr>
                  <w:rStyle w:val="FormatvorlageArial"/>
                  <w:i/>
                </w:rPr>
                <w:delText>e.g.</w:delText>
              </w:r>
            </w:del>
            <w:ins w:id="1500"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501" w:author="Bertsch Christian (CR/AEE3)" w:date="2019-09-06T11:23:00Z">
              <w:r w:rsidRPr="00ED54E4">
                <w:rPr>
                  <w:rStyle w:val="FormatvorlageArial"/>
                  <w:i/>
                </w:rPr>
                <w:delText>Via</w:delText>
              </w:r>
            </w:del>
            <w:ins w:id="1502"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503"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504"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9E65515"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505"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w:t>
            </w:r>
            <w:ins w:id="1506" w:author="Bertsch Christian (CR/AEE3)" w:date="2019-09-24T15:50:00Z">
              <w:r w:rsidR="00546BF2">
                <w:t xml:space="preserve"> </w:t>
              </w:r>
              <w:r w:rsidR="00546BF2">
                <w:fldChar w:fldCharType="begin"/>
              </w:r>
              <w:r w:rsidR="00546BF2">
                <w:instrText xml:space="preserve"> REF _Ref20232651 \r \h </w:instrText>
              </w:r>
            </w:ins>
            <w:r w:rsidR="00546BF2">
              <w:fldChar w:fldCharType="separate"/>
            </w:r>
            <w:ins w:id="1507" w:author="Bertsch Christian (CR/AEE3)" w:date="2019-09-28T21:04:00Z">
              <w:r w:rsidR="00AC7065">
                <w:t>2.2.3</w:t>
              </w:r>
            </w:ins>
            <w:ins w:id="1508" w:author="Bertsch Christian (CR/AEE3)" w:date="2019-09-24T15:50:00Z">
              <w:r w:rsidR="00546BF2">
                <w:fldChar w:fldCharType="end"/>
              </w:r>
            </w:ins>
            <w:del w:id="1509" w:author="Bertsch Christian (CR/AEE3)" w:date="2019-09-24T15:50:00Z">
              <w:r w:rsidR="00220C29" w:rsidDel="00546BF2">
                <w:delText xml:space="preserve"> </w:delText>
              </w:r>
              <w:r w:rsidR="00220C29" w:rsidDel="00546BF2">
                <w:fldChar w:fldCharType="begin"/>
              </w:r>
              <w:r w:rsidR="00220C29" w:rsidDel="00546BF2">
                <w:delInstrText xml:space="preserve"> REF _Ref248879321 \n \h </w:delInstrText>
              </w:r>
              <w:r w:rsidR="00220C29" w:rsidDel="00546BF2">
                <w:fldChar w:fldCharType="separate"/>
              </w:r>
            </w:del>
            <w:ins w:id="1510" w:author="Otter, Martin" w:date="2019-09-06T11:33:00Z">
              <w:del w:id="1511" w:author="Bertsch Christian (CR/AEE3)" w:date="2019-09-23T06:20:00Z">
                <w:r w:rsidR="007C1036" w:rsidDel="005C4EE5">
                  <w:delText>0</w:delText>
                </w:r>
              </w:del>
            </w:ins>
            <w:del w:id="1512" w:author="Bertsch Christian (CR/AEE3)" w:date="2019-09-23T06:20:00Z">
              <w:r w:rsidR="00854655" w:rsidDel="005C4EE5">
                <w:delText>2.2.3</w:delText>
              </w:r>
            </w:del>
            <w:del w:id="1513" w:author="Bertsch Christian (CR/AEE3)" w:date="2019-09-24T15:50:00Z">
              <w:r w:rsidR="00220C29" w:rsidDel="00546BF2">
                <w:fldChar w:fldCharType="end"/>
              </w:r>
            </w:del>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514"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ins w:id="1515" w:author="Bertsch Christian (CR/AEE3)" w:date="2019-09-28T19:32:00Z"/>
          <w:spacing w:val="4"/>
        </w:rPr>
      </w:pPr>
      <w:ins w:id="1516" w:author="Bertsch Christian (CR/AEE3)" w:date="2019-09-28T19:32:00Z">
        <w:r>
          <w:br w:type="page"/>
        </w:r>
      </w:ins>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517" w:name="_Ref369247608"/>
      <w:bookmarkStart w:id="1518" w:name="_Toc18661792"/>
      <w:r w:rsidR="00C6645C" w:rsidRPr="0098259C">
        <w:t xml:space="preserve">Definition </w:t>
      </w:r>
      <w:r w:rsidR="002C5A1B">
        <w:t>of the Model Structure (</w:t>
      </w:r>
      <w:r w:rsidR="00C6645C" w:rsidRPr="0098259C">
        <w:t>ModelStructure)</w:t>
      </w:r>
      <w:bookmarkEnd w:id="1517"/>
      <w:bookmarkEnd w:id="1518"/>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519"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520"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521" w:author="Bertsch Christian (CR/AEE3)" w:date="2019-09-06T11:23:00Z">
        <w:r w:rsidR="0018784A" w:rsidRPr="00867BB6">
          <w:rPr>
            <w:rStyle w:val="FormatvorlageArial"/>
            <w:i/>
            <w:szCs w:val="21"/>
          </w:rPr>
          <w:delText>,</w:delText>
        </w:r>
      </w:del>
      <w:ins w:id="1522"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523" w:author="Bertsch Christian (CR/AEE3)" w:date="2019-09-06T11:23:00Z">
        <w:r w:rsidR="00E91347">
          <w:t xml:space="preserve">does not </w:t>
        </w:r>
      </w:ins>
      <w:r w:rsidR="002C5A1B">
        <w:t>need</w:t>
      </w:r>
      <w:del w:id="1524"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525" w:author="Bertsch Christian (CR/AEE3)" w:date="2019-09-06T11:23:00Z">
        <w:r w:rsidR="002C5A1B" w:rsidRPr="002C5A1B">
          <w:rPr>
            <w:i/>
          </w:rPr>
          <w:delText>e.g.,</w:delText>
        </w:r>
      </w:del>
      <w:ins w:id="1526"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527" w:author="Bertsch Christian (CR/AEE3)" w:date="2019-09-06T11:23:00Z">
        <w:r w:rsidRPr="00CC18E6">
          <w:rPr>
            <w:i/>
          </w:rPr>
          <w:delText>e.g.,</w:delText>
        </w:r>
      </w:del>
      <w:ins w:id="1528"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del w:id="1529" w:author="Bertsch Christian (CR/AEE3)" w:date="2019-09-28T16:40:00Z">
        <w:r w:rsidR="00053E4D" w:rsidDel="00AD2189">
          <w:delText>.</w:delText>
        </w:r>
      </w:del>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15E5F039" w:rsidR="00C157E4" w:rsidDel="00B86BE3" w:rsidRDefault="00C157E4" w:rsidP="003734ED">
      <w:pPr>
        <w:pStyle w:val="BodyText"/>
        <w:rPr>
          <w:del w:id="1530" w:author="Bertsch Christian (CR/AEE3)" w:date="2019-09-28T19:33:00Z"/>
          <w:rStyle w:val="CODE"/>
        </w:rPr>
      </w:pPr>
    </w:p>
    <w:p w14:paraId="54DC8B5B" w14:textId="364E7CD3" w:rsidR="00C157E4" w:rsidDel="00B86BE3" w:rsidRDefault="00C157E4" w:rsidP="003734ED">
      <w:pPr>
        <w:pStyle w:val="BodyText"/>
        <w:rPr>
          <w:del w:id="1531" w:author="Bertsch Christian (CR/AEE3)" w:date="2019-09-28T19:33:00Z"/>
          <w:rStyle w:val="CODE"/>
        </w:rPr>
      </w:pPr>
    </w:p>
    <w:p w14:paraId="2BDAF288" w14:textId="127599D6" w:rsidR="00C157E4" w:rsidDel="00B86BE3" w:rsidRDefault="00C157E4" w:rsidP="003734ED">
      <w:pPr>
        <w:pStyle w:val="BodyText"/>
        <w:rPr>
          <w:del w:id="1532" w:author="Bertsch Christian (CR/AEE3)" w:date="2019-09-28T19:33:00Z"/>
          <w:rStyle w:val="CODE"/>
        </w:rPr>
      </w:pPr>
    </w:p>
    <w:p w14:paraId="09972865" w14:textId="6E2BCBB7" w:rsidR="00C157E4" w:rsidDel="00B86BE3" w:rsidRDefault="00C157E4" w:rsidP="003734ED">
      <w:pPr>
        <w:pStyle w:val="BodyText"/>
        <w:rPr>
          <w:del w:id="1533" w:author="Bertsch Christian (CR/AEE3)" w:date="2019-09-28T19:33:00Z"/>
          <w:rStyle w:val="CODE"/>
        </w:rPr>
      </w:pPr>
    </w:p>
    <w:p w14:paraId="06F56E21" w14:textId="195AFF70" w:rsidR="00C157E4" w:rsidDel="00B86BE3" w:rsidRDefault="00C157E4" w:rsidP="003734ED">
      <w:pPr>
        <w:pStyle w:val="BodyText"/>
        <w:rPr>
          <w:del w:id="1534" w:author="Bertsch Christian (CR/AEE3)" w:date="2019-09-28T19:33:00Z"/>
          <w:rStyle w:val="CODE"/>
        </w:rPr>
      </w:pPr>
    </w:p>
    <w:p w14:paraId="108EADC0" w14:textId="419FC985" w:rsidR="00C157E4" w:rsidDel="00B86BE3" w:rsidRDefault="00C157E4" w:rsidP="003734ED">
      <w:pPr>
        <w:pStyle w:val="BodyText"/>
        <w:rPr>
          <w:del w:id="1535" w:author="Bertsch Christian (CR/AEE3)" w:date="2019-09-28T19:33:00Z"/>
          <w:rStyle w:val="CODE"/>
        </w:rPr>
      </w:pPr>
    </w:p>
    <w:p w14:paraId="4CAC5659" w14:textId="4C761FFF" w:rsidR="00C157E4" w:rsidDel="00B86BE3" w:rsidRDefault="00C157E4" w:rsidP="003734ED">
      <w:pPr>
        <w:pStyle w:val="BodyText"/>
        <w:rPr>
          <w:del w:id="1536" w:author="Bertsch Christian (CR/AEE3)" w:date="2019-09-28T19:33:00Z"/>
          <w:rStyle w:val="CODE"/>
        </w:rPr>
      </w:pPr>
    </w:p>
    <w:p w14:paraId="28FB61E3" w14:textId="49253117" w:rsidR="00C157E4" w:rsidDel="00B86BE3" w:rsidRDefault="00C157E4" w:rsidP="003734ED">
      <w:pPr>
        <w:pStyle w:val="BodyText"/>
        <w:rPr>
          <w:del w:id="1537" w:author="Bertsch Christian (CR/AEE3)" w:date="2019-09-28T19:33:00Z"/>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ins w:id="1538" w:author="Bertsch Christian (CR/AEE3)" w:date="2019-09-28T19:36:00Z"/>
          <w:rStyle w:val="CODE"/>
          <w:spacing w:val="4"/>
        </w:rPr>
      </w:pPr>
      <w:ins w:id="1539" w:author="Bertsch Christian (CR/AEE3)" w:date="2019-09-28T19:36:00Z">
        <w:r>
          <w:rPr>
            <w:rStyle w:val="CODE"/>
          </w:rPr>
          <w:br w:type="page"/>
        </w:r>
      </w:ins>
    </w:p>
    <w:p w14:paraId="6461BAD3" w14:textId="77777777" w:rsidR="00C157E4" w:rsidDel="00B86BE3" w:rsidRDefault="00C157E4" w:rsidP="002F3E46">
      <w:pPr>
        <w:pStyle w:val="BodyText"/>
        <w:spacing w:after="120"/>
        <w:rPr>
          <w:del w:id="1540" w:author="Bertsch Christian (CR/AEE3)" w:date="2019-09-28T19:33:00Z"/>
          <w:rStyle w:val="CODE"/>
        </w:rPr>
      </w:pPr>
    </w:p>
    <w:p w14:paraId="10ADEC6E" w14:textId="21048845" w:rsidR="00C157E4" w:rsidDel="00B86BE3" w:rsidRDefault="00C157E4" w:rsidP="002F3E46">
      <w:pPr>
        <w:pStyle w:val="BodyText"/>
        <w:spacing w:after="120"/>
        <w:rPr>
          <w:del w:id="1541" w:author="Bertsch Christian (CR/AEE3)" w:date="2019-09-28T19:33:00Z"/>
          <w:rStyle w:val="CODE"/>
        </w:rPr>
      </w:pPr>
    </w:p>
    <w:p w14:paraId="7B53E24B" w14:textId="2F2FECAC" w:rsidR="00C157E4" w:rsidDel="00B86BE3" w:rsidRDefault="00C157E4" w:rsidP="002F3E46">
      <w:pPr>
        <w:pStyle w:val="BodyText"/>
        <w:spacing w:after="120"/>
        <w:rPr>
          <w:del w:id="1542" w:author="Bertsch Christian (CR/AEE3)" w:date="2019-09-28T19:33:00Z"/>
          <w:rStyle w:val="CODE"/>
        </w:rPr>
      </w:pPr>
    </w:p>
    <w:p w14:paraId="5C1D4923" w14:textId="22B2F30E" w:rsidR="00C157E4" w:rsidDel="00B86BE3" w:rsidRDefault="00C157E4" w:rsidP="002F3E46">
      <w:pPr>
        <w:pStyle w:val="BodyText"/>
        <w:spacing w:after="120"/>
        <w:rPr>
          <w:del w:id="1543" w:author="Bertsch Christian (CR/AEE3)" w:date="2019-09-28T19:33:00Z"/>
          <w:rStyle w:val="CODE"/>
        </w:rPr>
      </w:pPr>
    </w:p>
    <w:p w14:paraId="6A8BA126" w14:textId="2831CF92" w:rsidR="00C157E4" w:rsidDel="00B86BE3" w:rsidRDefault="00C157E4" w:rsidP="002F3E46">
      <w:pPr>
        <w:pStyle w:val="BodyText"/>
        <w:spacing w:after="120"/>
        <w:rPr>
          <w:del w:id="1544" w:author="Bertsch Christian (CR/AEE3)" w:date="2019-09-28T19:33:00Z"/>
          <w:rStyle w:val="CODE"/>
        </w:rPr>
      </w:pPr>
    </w:p>
    <w:p w14:paraId="09B21C0E" w14:textId="4C2E46DC" w:rsidR="00C157E4" w:rsidDel="00B86BE3" w:rsidRDefault="00C157E4" w:rsidP="002F3E46">
      <w:pPr>
        <w:pStyle w:val="BodyText"/>
        <w:spacing w:after="120"/>
        <w:rPr>
          <w:del w:id="1545" w:author="Bertsch Christian (CR/AEE3)" w:date="2019-09-28T19:33:00Z"/>
          <w:rStyle w:val="CODE"/>
        </w:rPr>
      </w:pPr>
    </w:p>
    <w:p w14:paraId="10EAF21F" w14:textId="68E319AB" w:rsidR="00C157E4" w:rsidDel="00B86BE3" w:rsidRDefault="00C157E4" w:rsidP="002F3E46">
      <w:pPr>
        <w:pStyle w:val="BodyText"/>
        <w:spacing w:after="120"/>
        <w:rPr>
          <w:del w:id="1546" w:author="Bertsch Christian (CR/AEE3)" w:date="2019-09-28T19:33:00Z"/>
          <w:rStyle w:val="CODE"/>
        </w:rPr>
      </w:pPr>
    </w:p>
    <w:p w14:paraId="2057491C" w14:textId="7E763512" w:rsidR="00C157E4" w:rsidDel="00B86BE3" w:rsidRDefault="00C157E4" w:rsidP="002F3E46">
      <w:pPr>
        <w:pStyle w:val="BodyText"/>
        <w:spacing w:after="120"/>
        <w:rPr>
          <w:del w:id="1547" w:author="Bertsch Christian (CR/AEE3)" w:date="2019-09-28T19:33:00Z"/>
          <w:rStyle w:val="CODE"/>
        </w:rPr>
      </w:pPr>
    </w:p>
    <w:p w14:paraId="4F9C7357" w14:textId="77EDDC32" w:rsidR="00C157E4" w:rsidDel="00B86BE3" w:rsidRDefault="00C157E4" w:rsidP="002F3E46">
      <w:pPr>
        <w:pStyle w:val="BodyText"/>
        <w:spacing w:after="120"/>
        <w:rPr>
          <w:del w:id="1548" w:author="Bertsch Christian (CR/AEE3)" w:date="2019-09-28T19:33:00Z"/>
          <w:rStyle w:val="CODE"/>
        </w:rPr>
      </w:pPr>
    </w:p>
    <w:p w14:paraId="4001A4FA" w14:textId="77777777" w:rsidR="00C157E4" w:rsidDel="00B86BE3" w:rsidRDefault="00C157E4" w:rsidP="002F3E46">
      <w:pPr>
        <w:pStyle w:val="BodyText"/>
        <w:spacing w:after="120"/>
        <w:rPr>
          <w:del w:id="1549" w:author="Bertsch Christian (CR/AEE3)" w:date="2019-09-28T19:33:00Z"/>
          <w:rStyle w:val="CODE"/>
        </w:rPr>
      </w:pPr>
    </w:p>
    <w:p w14:paraId="1A22D288" w14:textId="77777777" w:rsidR="00C157E4" w:rsidDel="00B86BE3" w:rsidRDefault="00C157E4" w:rsidP="002F3E46">
      <w:pPr>
        <w:pStyle w:val="BodyText"/>
        <w:spacing w:after="120"/>
        <w:rPr>
          <w:del w:id="1550" w:author="Bertsch Christian (CR/AEE3)" w:date="2019-09-28T19:33:00Z"/>
          <w:rStyle w:val="CODE"/>
        </w:rPr>
      </w:pPr>
    </w:p>
    <w:p w14:paraId="44F3585D" w14:textId="77777777" w:rsidR="00C157E4" w:rsidDel="00B86BE3" w:rsidRDefault="00C157E4" w:rsidP="002F3E46">
      <w:pPr>
        <w:pStyle w:val="BodyText"/>
        <w:spacing w:after="120"/>
        <w:rPr>
          <w:del w:id="1551" w:author="Bertsch Christian (CR/AEE3)" w:date="2019-09-28T19:33:00Z"/>
          <w:rStyle w:val="CODE"/>
        </w:rPr>
      </w:pPr>
    </w:p>
    <w:p w14:paraId="4691C106" w14:textId="0ECEEC9C" w:rsidR="00C157E4" w:rsidDel="00B86BE3" w:rsidRDefault="00C157E4" w:rsidP="002F3E46">
      <w:pPr>
        <w:pStyle w:val="BodyText"/>
        <w:spacing w:after="120"/>
        <w:rPr>
          <w:del w:id="1552" w:author="Bertsch Christian (CR/AEE3)" w:date="2019-09-28T19:33:00Z"/>
          <w:rStyle w:val="CODE"/>
        </w:rPr>
      </w:pPr>
    </w:p>
    <w:p w14:paraId="60A6E9D4" w14:textId="68845748" w:rsidR="00C157E4" w:rsidDel="00B86BE3" w:rsidRDefault="00C157E4" w:rsidP="002F3E46">
      <w:pPr>
        <w:pStyle w:val="BodyText"/>
        <w:spacing w:after="120"/>
        <w:rPr>
          <w:del w:id="1553" w:author="Bertsch Christian (CR/AEE3)" w:date="2019-09-28T19:33:00Z"/>
          <w:rStyle w:val="CODE"/>
        </w:rPr>
      </w:pPr>
    </w:p>
    <w:p w14:paraId="7E65645F" w14:textId="33C93893" w:rsidR="00C157E4" w:rsidDel="00B86BE3" w:rsidRDefault="00C157E4" w:rsidP="002F3E46">
      <w:pPr>
        <w:pStyle w:val="BodyText"/>
        <w:spacing w:after="120"/>
        <w:rPr>
          <w:del w:id="1554" w:author="Bertsch Christian (CR/AEE3)" w:date="2019-09-28T19:33:00Z"/>
          <w:rStyle w:val="CODE"/>
        </w:rPr>
      </w:pPr>
    </w:p>
    <w:p w14:paraId="36280826" w14:textId="208315B5" w:rsidR="00C157E4" w:rsidDel="00B86BE3" w:rsidRDefault="00C157E4" w:rsidP="002F3E46">
      <w:pPr>
        <w:pStyle w:val="BodyText"/>
        <w:spacing w:after="120"/>
        <w:rPr>
          <w:del w:id="1555" w:author="Bertsch Christian (CR/AEE3)" w:date="2019-09-28T19:33:00Z"/>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556"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557"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28184A2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AC706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558" w:author="Bertsch Christian (CR/AEE3)" w:date="2019-09-06T11:23:00Z">
              <w:r w:rsidR="002778F3" w:rsidRPr="0098259C">
                <w:rPr>
                  <w:rStyle w:val="FormatvorlageArial"/>
                  <w:i/>
                </w:rPr>
                <w:delText>,</w:delText>
              </w:r>
            </w:del>
            <w:ins w:id="1559"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560"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561" w:author="Bertsch Christian (CR/AEE3)" w:date="2019-09-06T11:23:00Z">
              <w:r w:rsidR="00B23BBA">
                <w:rPr>
                  <w:rStyle w:val="FormatvorlageArial"/>
                  <w:i/>
                </w:rPr>
                <w:delText xml:space="preserve"> e.g.</w:delText>
              </w:r>
            </w:del>
            <w:ins w:id="1562"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2F6D5F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563"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564" w:author="Bertsch Christian (CR/AEE3)" w:date="2019-09-06T11:23:00Z">
              <w:r w:rsidR="00C6645C" w:rsidRPr="0098259C">
                <w:rPr>
                  <w:rStyle w:val="FormatvorlageArial"/>
                  <w:i/>
                </w:rPr>
                <w:delText>,</w:delText>
              </w:r>
            </w:del>
            <w:ins w:id="1565"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566" w:author="Bertsch Christian (CR/AEE3)" w:date="2019-09-06T11:23:00Z">
              <w:r w:rsidR="00962B6F">
                <w:rPr>
                  <w:rStyle w:val="FormatvorlageArial"/>
                  <w:i/>
                </w:rPr>
                <w:t>,</w:t>
              </w:r>
            </w:ins>
            <w:r w:rsidR="00C6645C" w:rsidRPr="0098259C">
              <w:rPr>
                <w:rStyle w:val="FormatvorlageArial"/>
                <w:i/>
              </w:rPr>
              <w:t xml:space="preserve"> x[4</w:t>
            </w:r>
            <w:del w:id="1567" w:author="Bertsch Christian (CR/AEE3)" w:date="2019-09-06T11:23:00Z">
              <w:r w:rsidR="00C6645C" w:rsidRPr="0098259C">
                <w:rPr>
                  <w:rStyle w:val="FormatvorlageArial"/>
                  <w:i/>
                </w:rPr>
                <w:delText>],</w:delText>
              </w:r>
            </w:del>
            <w:ins w:id="1568"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569"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570" w:author="Bertsch Christian (CR/AEE3)" w:date="2019-09-06T11:23:00Z">
              <w:r w:rsidR="00B23BBA">
                <w:rPr>
                  <w:rStyle w:val="FormatvorlageArial"/>
                  <w:i/>
                </w:rPr>
                <w:delText xml:space="preserve"> e.g.</w:delText>
              </w:r>
            </w:del>
            <w:ins w:id="1571"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572" w:author="Bertsch Christian (CR/AEE3)" w:date="2019-09-06T11:23:00Z">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48016E">
                <w:rPr>
                  <w:rFonts w:ascii="Courier New" w:hAnsi="Courier New" w:cs="Courier New"/>
                  <w:sz w:val="19"/>
                  <w:szCs w:val="19"/>
                  <w:rPrChange w:id="1573" w:author="Bertsch Christian (CR/AEE3)" w:date="2019-09-24T14:12:00Z">
                    <w:rPr/>
                  </w:rPrChange>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574" w:author="Bertsch Christian (CR/AEE3)" w:date="2019-09-06T11:23:00Z">
              <w:r w:rsidR="0036230A" w:rsidRPr="00326429">
                <w:rPr>
                  <w:rStyle w:val="FormatvorlageArial"/>
                  <w:i/>
                </w:rPr>
                <w:delText>,</w:delText>
              </w:r>
            </w:del>
            <w:ins w:id="1575"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576" w:author="Bertsch Christian (CR/AEE3)" w:date="2019-09-06T11:23:00Z">
              <w:r w:rsidR="00126433">
                <w:rPr>
                  <w:rStyle w:val="FormatvorlageArial"/>
                  <w:i/>
                </w:rPr>
                <w:t xml:space="preserve">if </w:t>
              </w:r>
            </w:ins>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577"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578" w:author="Bertsch Christian (CR/AEE3)" w:date="2019-09-06T11:23:00Z">
              <w:r w:rsidR="00F53A48">
                <w:rPr>
                  <w:rStyle w:val="FormatvorlageArial"/>
                </w:rPr>
                <w:t>, it</w:t>
              </w:r>
            </w:ins>
            <w:r w:rsidR="00B01D40" w:rsidRPr="0098259C">
              <w:rPr>
                <w:rStyle w:val="FormatvorlageArial"/>
              </w:rPr>
              <w:t xml:space="preserve"> cannot be computed</w:t>
            </w:r>
            <w:del w:id="1579"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580" w:author="Bertsch Christian (CR/AEE3)" w:date="2019-09-06T11:23:00Z">
              <w:r w:rsidR="00A664EB">
                <w:rPr>
                  <w:rStyle w:val="FormatvorlageArial"/>
                </w:rPr>
                <w:t>.</w:t>
              </w:r>
              <w:r w:rsidR="00B01D40" w:rsidRPr="0098259C">
                <w:rPr>
                  <w:rStyle w:val="FormatvorlageArial"/>
                </w:rPr>
                <w:t xml:space="preserve"> </w:t>
              </w:r>
              <w:bookmarkEnd w:id="1577"/>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581"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582"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94248C"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27E8A42D" w:rsidR="00945729" w:rsidRDefault="00945729">
      <w:del w:id="1583" w:author="Bertsch Christian (CR/AEE3)" w:date="2019-09-28T19:37:00Z">
        <w:r w:rsidDel="008B148A">
          <w:br w:type="page"/>
        </w:r>
      </w:del>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584" w:author="Bertsch Christian (CR/AEE3)" w:date="2019-09-06T11:23:00Z">
              <w:r w:rsidRPr="000F7BC4">
                <w:rPr>
                  <w:rStyle w:val="FormatvorlageArial"/>
                </w:rPr>
                <w:delText>e.g.</w:delText>
              </w:r>
            </w:del>
            <w:ins w:id="1585"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586"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94248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ins w:id="1587" w:author="Bertsch Christian (CR/AEE3)" w:date="2019-09-06T11:23:00Z">
              <w:r w:rsidR="00980F53">
                <w:t>,</w:t>
              </w:r>
            </w:ins>
            <w:r w:rsidR="00FD4925">
              <w:t xml:space="preserve"> outputs, continuous-time states and state derivatives are either present as Knowns (if </w:t>
            </w:r>
            <w:r w:rsidR="00FD4925">
              <w:rPr>
                <w:rStyle w:val="CODE"/>
              </w:rPr>
              <w:t>initial</w:t>
            </w:r>
            <w:ins w:id="1588" w:author="Bertsch Christian (CR/AEE3)" w:date="2019-09-28T17:01:00Z">
              <w:r w:rsidR="00C2544B">
                <w:rPr>
                  <w:rStyle w:val="CODE"/>
                </w:rPr>
                <w:t xml:space="preserve"> </w:t>
              </w:r>
            </w:ins>
            <w:r w:rsidR="00FD4925">
              <w:rPr>
                <w:rStyle w:val="CODE"/>
              </w:rPr>
              <w:t>=</w:t>
            </w:r>
            <w:ins w:id="1589" w:author="Bertsch Christian (CR/AEE3)" w:date="2019-09-28T17:01:00Z">
              <w:r w:rsidR="00C2544B">
                <w:rPr>
                  <w:rStyle w:val="CODE"/>
                </w:rPr>
                <w:t xml:space="preserve"> </w:t>
              </w:r>
            </w:ins>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94248C"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ins w:id="1590" w:author="Bertsch Christian (CR/AEE3)" w:date="2019-09-28T17:01:00Z">
              <w:r w:rsidR="00C2544B">
                <w:rPr>
                  <w:rStyle w:val="CODE"/>
                  <w:i/>
                </w:rPr>
                <w:t xml:space="preserve"> </w:t>
              </w:r>
            </w:ins>
            <w:r w:rsidR="00192E31" w:rsidRPr="002F3E46">
              <w:rPr>
                <w:rStyle w:val="CODE"/>
                <w:i/>
              </w:rPr>
              <w:t>=</w:t>
            </w:r>
            <w:ins w:id="1591" w:author="Bertsch Christian (CR/AEE3)" w:date="2019-09-28T17:01:00Z">
              <w:r w:rsidR="00C2544B">
                <w:rPr>
                  <w:rStyle w:val="CODE"/>
                  <w:i/>
                </w:rPr>
                <w:t xml:space="preserve"> </w:t>
              </w:r>
            </w:ins>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94248C"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592"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94248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593"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94248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594"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595" w:author="Bertsch Christian (CR/AEE3)" w:date="2019-09-06T11:23:00Z">
              <w:r w:rsidR="005A71C2">
                <w:rPr>
                  <w:i/>
                </w:rPr>
                <w:t>,</w:t>
              </w:r>
            </w:ins>
            <w:r w:rsidRPr="00194701">
              <w:rPr>
                <w:i/>
              </w:rPr>
              <w:t xml:space="preserve"> for example</w:t>
            </w:r>
            <w:ins w:id="1596"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ins w:id="1597" w:author="Bertsch Christian (CR/AEE3)" w:date="2019-09-06T11:23:00Z">
              <w:r w:rsidR="005A71C2">
                <w:rPr>
                  <w:i/>
                </w:rPr>
                <w:t>,</w:t>
              </w:r>
            </w:ins>
            <w:r>
              <w:rPr>
                <w:i/>
              </w:rPr>
              <w:t xml:space="preserve"> and these inputs have changed</w:t>
            </w:r>
            <w:ins w:id="1598"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99" w:name="Dependencies_Knowns"/>
            <w:bookmarkEnd w:id="1599"/>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600" w:author="Bertsch Christian (CR/AEE3)" w:date="2019-09-06T11:23:00Z">
              <w:r w:rsidR="00A11986">
                <w:delText>explicitely</w:delText>
              </w:r>
            </w:del>
            <w:ins w:id="1601"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602" w:author="Bertsch Christian (CR/AEE3)" w:date="2019-09-06T11:23:00Z">
              <w:r w:rsidR="00A11986">
                <w:delText>explicitely</w:delText>
              </w:r>
            </w:del>
            <w:ins w:id="1603"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604"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605" w:author="Bertsch Christian (CR/AEE3)" w:date="2019-09-06T11:23:00Z">
              <w:r w:rsidR="00A11986">
                <w:delText>explicitely</w:delText>
              </w:r>
            </w:del>
            <w:ins w:id="1606"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607" w:author="Bertsch Christian (CR/AEE3)" w:date="2019-09-06T11:23:00Z">
              <w:r w:rsidR="00A11986">
                <w:delText>explicitely</w:delText>
              </w:r>
            </w:del>
            <w:ins w:id="1608"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609" w:author="Bertsch Christian (CR/AEE3)" w:date="2019-09-06T11:23:00Z">
              <w:r w:rsidR="003E2D9B">
                <w:rPr>
                  <w:rStyle w:val="FormatvorlageArial"/>
                </w:rPr>
                <w:delText>”</w:delText>
              </w:r>
            </w:del>
            <w:ins w:id="1610"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611" w:author="Bertsch Christian (CR/AEE3)" w:date="2019-09-06T11:23:00Z">
              <w:r w:rsidRPr="0098259C">
                <w:rPr>
                  <w:rStyle w:val="FormatvorlageArial"/>
                </w:rPr>
                <w:delText>, in</w:delText>
              </w:r>
            </w:del>
            <w:ins w:id="1612"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613"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614" w:name="OLE_LINK4"/>
            <w:bookmarkStart w:id="1615" w:name="OLE_LINK9"/>
            <w:r w:rsidR="006C1028">
              <w:t>or at a  Communication Point (CoSimulation)</w:t>
            </w:r>
            <w:bookmarkEnd w:id="1614"/>
            <w:bookmarkEnd w:id="161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94248C"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616"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94248C"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617"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94248C"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6FCBDE54"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del w:id="1618" w:author="Bertsch Christian (CR/AEE3)" w:date="2019-09-24T14:58:00Z">
        <w:r w:rsidDel="00217351">
          <w:rPr>
            <w:noProof w:val="0"/>
          </w:rPr>
          <w:delText>,</w:delText>
        </w:r>
      </w:del>
      <w:r>
        <w:rPr>
          <w:noProof w:val="0"/>
        </w:rPr>
        <w:t xml:space="preserve"> ...&gt; … &lt;/</w:t>
      </w:r>
      <w:r w:rsidRPr="00B91CC7">
        <w:rPr>
          <w:b/>
          <w:color w:val="3333FF"/>
        </w:rPr>
        <w:t>ScalarVariable</w:t>
      </w:r>
      <w:r>
        <w:rPr>
          <w:noProof w:val="0"/>
        </w:rPr>
        <w:t xml:space="preserve">&gt;  </w:t>
      </w:r>
      <w:del w:id="1619" w:author="Bertsch Christian (CR/AEE3)" w:date="2019-09-24T15:23:00Z">
        <w:r w:rsidRPr="00B91CC7" w:rsidDel="00825D82">
          <w:rPr>
            <w:noProof w:val="0"/>
          </w:rPr>
          <w:delText>&lt;!</w:delText>
        </w:r>
        <w:r w:rsidDel="00825D82">
          <w:rPr>
            <w:noProof w:val="0"/>
          </w:rPr>
          <w:delText>—</w:delText>
        </w:r>
      </w:del>
      <w:ins w:id="1620" w:author="Bertsch Christian (CR/AEE3)" w:date="2019-09-24T16:38:00Z">
        <w:r w:rsidR="00133CD9">
          <w:rPr>
            <w:noProof w:val="0"/>
          </w:rPr>
          <w:t>&lt;!--</w:t>
        </w:r>
      </w:ins>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2A3C615A"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del w:id="1621" w:author="Bertsch Christian (CR/AEE3)" w:date="2019-09-24T14:59:00Z">
        <w:r w:rsidDel="00217351">
          <w:rPr>
            <w:noProof w:val="0"/>
          </w:rPr>
          <w:delText>,</w:delText>
        </w:r>
      </w:del>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del w:id="1622" w:author="Bertsch Christian (CR/AEE3)" w:date="2019-09-24T15:23:00Z">
        <w:r w:rsidR="00B91CC7" w:rsidRPr="00B91CC7" w:rsidDel="00825D82">
          <w:rPr>
            <w:noProof w:val="0"/>
          </w:rPr>
          <w:delText>&lt;!</w:delText>
        </w:r>
        <w:r w:rsidR="00B91CC7" w:rsidDel="00825D82">
          <w:rPr>
            <w:noProof w:val="0"/>
          </w:rPr>
          <w:delText>—</w:delText>
        </w:r>
      </w:del>
      <w:ins w:id="1623" w:author="Bertsch Christian (CR/AEE3)" w:date="2019-09-24T16:38:00Z">
        <w:r w:rsidR="00133CD9">
          <w:rPr>
            <w:noProof w:val="0"/>
          </w:rPr>
          <w:t>&lt;!--</w:t>
        </w:r>
      </w:ins>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3F274B0"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del w:id="1624"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25" w:author="Bertsch Christian (CR/AEE3)" w:date="2019-09-24T15:23:00Z">
        <w:r w:rsidRPr="00B91CC7" w:rsidDel="00825D82">
          <w:rPr>
            <w:noProof w:val="0"/>
          </w:rPr>
          <w:delText>&lt;!</w:delText>
        </w:r>
        <w:r w:rsidDel="00825D82">
          <w:rPr>
            <w:noProof w:val="0"/>
          </w:rPr>
          <w:delText>—</w:delText>
        </w:r>
      </w:del>
      <w:ins w:id="1626" w:author="Bertsch Christian (CR/AEE3)" w:date="2019-09-24T16:38:00Z">
        <w:r w:rsidR="00133CD9">
          <w:rPr>
            <w:noProof w:val="0"/>
          </w:rPr>
          <w:t>&lt;!--</w:t>
        </w:r>
      </w:ins>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621A936E"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del w:id="1627"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28" w:author="Bertsch Christian (CR/AEE3)" w:date="2019-09-24T15:23:00Z">
        <w:r w:rsidRPr="00B91CC7" w:rsidDel="00825D82">
          <w:rPr>
            <w:noProof w:val="0"/>
          </w:rPr>
          <w:delText>&lt;!</w:delText>
        </w:r>
        <w:r w:rsidDel="00825D82">
          <w:rPr>
            <w:noProof w:val="0"/>
          </w:rPr>
          <w:delText>—</w:delText>
        </w:r>
      </w:del>
      <w:ins w:id="1629" w:author="Bertsch Christian (CR/AEE3)" w:date="2019-09-24T16:38:00Z">
        <w:r w:rsidR="00133CD9">
          <w:rPr>
            <w:noProof w:val="0"/>
          </w:rPr>
          <w:t>&lt;!--</w:t>
        </w:r>
      </w:ins>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2702FA8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del w:id="1630"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31" w:author="Bertsch Christian (CR/AEE3)" w:date="2019-09-24T15:23:00Z">
        <w:r w:rsidRPr="00B91CC7" w:rsidDel="00825D82">
          <w:rPr>
            <w:noProof w:val="0"/>
          </w:rPr>
          <w:delText>&lt;!</w:delText>
        </w:r>
        <w:r w:rsidDel="00825D82">
          <w:rPr>
            <w:noProof w:val="0"/>
          </w:rPr>
          <w:delText>—</w:delText>
        </w:r>
      </w:del>
      <w:ins w:id="1632"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36028115"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del w:id="1633"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34" w:author="Bertsch Christian (CR/AEE3)" w:date="2019-09-24T15:23:00Z">
        <w:r w:rsidRPr="00B91CC7" w:rsidDel="00825D82">
          <w:rPr>
            <w:noProof w:val="0"/>
          </w:rPr>
          <w:delText>&lt;!</w:delText>
        </w:r>
        <w:r w:rsidDel="00825D82">
          <w:rPr>
            <w:noProof w:val="0"/>
          </w:rPr>
          <w:delText>—</w:delText>
        </w:r>
      </w:del>
      <w:ins w:id="1635"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4C0BC6A9"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del w:id="1636"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37" w:author="Bertsch Christian (CR/AEE3)" w:date="2019-09-24T15:23:00Z">
        <w:r w:rsidRPr="00B91CC7" w:rsidDel="00825D82">
          <w:rPr>
            <w:noProof w:val="0"/>
          </w:rPr>
          <w:delText>&lt;!</w:delText>
        </w:r>
        <w:r w:rsidDel="00825D82">
          <w:rPr>
            <w:noProof w:val="0"/>
          </w:rPr>
          <w:delText>—</w:delText>
        </w:r>
      </w:del>
      <w:ins w:id="1638" w:author="Bertsch Christian (CR/AEE3)" w:date="2019-09-24T16:38:00Z">
        <w:r w:rsidR="00133CD9">
          <w:rPr>
            <w:noProof w:val="0"/>
          </w:rPr>
          <w:t>&lt;!--</w:t>
        </w:r>
      </w:ins>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414B52C6"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del w:id="1639"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40" w:author="Bertsch Christian (CR/AEE3)" w:date="2019-09-24T15:23:00Z">
        <w:r w:rsidRPr="00B91CC7" w:rsidDel="00825D82">
          <w:rPr>
            <w:noProof w:val="0"/>
          </w:rPr>
          <w:delText>&lt;!</w:delText>
        </w:r>
        <w:r w:rsidDel="00825D82">
          <w:rPr>
            <w:noProof w:val="0"/>
          </w:rPr>
          <w:delText>—</w:delText>
        </w:r>
      </w:del>
      <w:ins w:id="1641" w:author="Bertsch Christian (CR/AEE3)" w:date="2019-09-24T16:38:00Z">
        <w:r w:rsidR="00133CD9">
          <w:rPr>
            <w:noProof w:val="0"/>
          </w:rPr>
          <w:t>&lt;!--</w:t>
        </w:r>
      </w:ins>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563353CF"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del w:id="1642"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43" w:author="Bertsch Christian (CR/AEE3)" w:date="2019-09-24T15:23:00Z">
        <w:r w:rsidRPr="00B91CC7" w:rsidDel="00825D82">
          <w:rPr>
            <w:noProof w:val="0"/>
          </w:rPr>
          <w:delText>&lt;!</w:delText>
        </w:r>
        <w:r w:rsidDel="00825D82">
          <w:rPr>
            <w:noProof w:val="0"/>
          </w:rPr>
          <w:delText>—</w:delText>
        </w:r>
      </w:del>
      <w:ins w:id="1644" w:author="Bertsch Christian (CR/AEE3)" w:date="2019-09-24T16:38:00Z">
        <w:r w:rsidR="00133CD9">
          <w:rPr>
            <w:noProof w:val="0"/>
          </w:rPr>
          <w:t>&lt;!--</w:t>
        </w:r>
      </w:ins>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C4F9A71"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del w:id="1645"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46" w:author="Bertsch Christian (CR/AEE3)" w:date="2019-09-24T15:23:00Z">
        <w:r w:rsidRPr="00B91CC7" w:rsidDel="00825D82">
          <w:rPr>
            <w:noProof w:val="0"/>
          </w:rPr>
          <w:delText>&lt;!</w:delText>
        </w:r>
        <w:r w:rsidDel="00825D82">
          <w:rPr>
            <w:noProof w:val="0"/>
          </w:rPr>
          <w:delText>—</w:delText>
        </w:r>
      </w:del>
      <w:ins w:id="1647" w:author="Bertsch Christian (CR/AEE3)" w:date="2019-09-24T16:38:00Z">
        <w:r w:rsidR="00133CD9">
          <w:rPr>
            <w:noProof w:val="0"/>
          </w:rPr>
          <w:t>&lt;!--</w:t>
        </w:r>
      </w:ins>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B91FBE"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del w:id="1648"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649" w:author="Bertsch Christian (CR/AEE3)" w:date="2019-09-24T15:23:00Z">
        <w:r w:rsidRPr="00B91CC7" w:rsidDel="00825D82">
          <w:rPr>
            <w:noProof w:val="0"/>
          </w:rPr>
          <w:delText>&lt;!</w:delText>
        </w:r>
        <w:r w:rsidDel="00825D82">
          <w:rPr>
            <w:noProof w:val="0"/>
          </w:rPr>
          <w:delText>—</w:delText>
        </w:r>
      </w:del>
      <w:ins w:id="1650" w:author="Bertsch Christian (CR/AEE3)" w:date="2019-09-24T16:38:00Z">
        <w:r w:rsidR="00133CD9">
          <w:rPr>
            <w:noProof w:val="0"/>
          </w:rPr>
          <w:t>&lt;!--</w:t>
        </w:r>
      </w:ins>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1651" w:author="Bertsch Christian (CR/AEE3)" w:date="2019-09-06T11:23:00Z">
        <w:r w:rsidRPr="00F71663">
          <w:rPr>
            <w:rStyle w:val="FormatvorlageArial"/>
            <w:i/>
            <w:szCs w:val="21"/>
          </w:rPr>
          <w:delText>,</w:delText>
        </w:r>
      </w:del>
      <w:ins w:id="1652"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1653" w:author="Bertsch Christian (CR/AEE3)" w:date="2019-09-06T11:23:00Z"/>
          <w:rStyle w:val="FormatvorlageArial"/>
          <w:i/>
          <w:szCs w:val="21"/>
          <w:u w:val="single"/>
        </w:rPr>
      </w:pPr>
      <w:ins w:id="1654"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1655" w:author="Bertsch Christian (CR/AEE3)" w:date="2019-09-06T11:23:00Z"/>
          <w:rStyle w:val="FormatvorlageArial"/>
          <w:i/>
          <w:szCs w:val="21"/>
        </w:rPr>
      </w:pPr>
      <w:ins w:id="1656"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77777777" w:rsidR="00D24124" w:rsidRDefault="003F2ED4" w:rsidP="003F2ED4">
      <w:pPr>
        <w:pStyle w:val="BodyText"/>
        <w:rPr>
          <w:ins w:id="1657" w:author="Bertsch Christian (CR/AEE3)" w:date="2019-09-06T11:23:00Z"/>
        </w:rPr>
      </w:pPr>
      <w:ins w:id="1658"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69F691C7" w:rsidR="00D24124" w:rsidRDefault="00D24124" w:rsidP="003F2ED4">
      <w:pPr>
        <w:pStyle w:val="BodyText"/>
        <w:rPr>
          <w:ins w:id="1659" w:author="Bertsch Christian (CR/AEE3)" w:date="2019-09-06T11:23:00Z"/>
        </w:rPr>
      </w:pPr>
      <w:ins w:id="1660"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w:t>
        </w:r>
      </w:ins>
      <w:ins w:id="1661" w:author="Bertsch Christian (CR/AEE3)" w:date="2019-09-24T16:38:00Z">
        <w:r w:rsidR="00133CD9">
          <w:t>&lt;!--</w:t>
        </w:r>
      </w:ins>
      <w:ins w:id="1662" w:author="Bertsch Christian (CR/AEE3)" w:date="2019-09-06T11:23:00Z">
        <w:r>
          <w:t>index="1" --&gt;</w:t>
        </w:r>
        <w:r>
          <w:br/>
          <w:t>   &lt;</w:t>
        </w:r>
        <w:r w:rsidRPr="00FA3E81">
          <w:rPr>
            <w:color w:val="0070C0"/>
          </w:rPr>
          <w:t xml:space="preserve">ScalarVariable </w:t>
        </w:r>
        <w:r>
          <w:t>name="y"     , ...&gt; … &lt;/ScalarVariable&gt;  </w:t>
        </w:r>
      </w:ins>
      <w:ins w:id="1663" w:author="Bertsch Christian (CR/AEE3)" w:date="2019-09-24T16:38:00Z">
        <w:r w:rsidR="00133CD9">
          <w:t>&lt;!--</w:t>
        </w:r>
      </w:ins>
      <w:ins w:id="1664" w:author="Bertsch Christian (CR/AEE3)" w:date="2019-09-06T11:23:00Z">
        <w:r>
          <w:t>index="2" --&gt;</w:t>
        </w:r>
        <w:r>
          <w:br/>
          <w:t>   &lt;</w:t>
        </w:r>
        <w:r w:rsidRPr="00FA3E81">
          <w:rPr>
            <w:color w:val="0070C0"/>
          </w:rPr>
          <w:t xml:space="preserve">ScalarVariable </w:t>
        </w:r>
        <w:r>
          <w:t>name="x"     , ...&gt; … &lt;/ScalarVariable&gt;  </w:t>
        </w:r>
      </w:ins>
      <w:ins w:id="1665" w:author="Bertsch Christian (CR/AEE3)" w:date="2019-09-24T16:38:00Z">
        <w:r w:rsidR="00133CD9">
          <w:t>&lt;!--</w:t>
        </w:r>
      </w:ins>
      <w:ins w:id="1666" w:author="Bertsch Christian (CR/AEE3)" w:date="2019-09-06T11:23:00Z">
        <w:r>
          <w:t>index="3" --&gt;</w:t>
        </w:r>
        <w:r>
          <w:br/>
          <w:t>   &lt;ScalarVariable name="der(x)", ...&gt; … &lt;/ScalarVariable&gt;  </w:t>
        </w:r>
      </w:ins>
      <w:ins w:id="1667" w:author="Bertsch Christian (CR/AEE3)" w:date="2019-09-24T16:38:00Z">
        <w:r w:rsidR="00133CD9">
          <w:t>&lt;!--</w:t>
        </w:r>
      </w:ins>
      <w:ins w:id="1668" w:author="Bertsch Christian (CR/AEE3)" w:date="2019-09-06T11:23:00Z">
        <w:r>
          <w:t>index="4" --&gt;</w:t>
        </w:r>
        <w:r>
          <w:br/>
          <w:t>&lt;/ModelVariables&gt;</w:t>
        </w:r>
        <w:r w:rsidR="003F2ED4">
          <w:t xml:space="preserve"> </w:t>
        </w:r>
      </w:ins>
    </w:p>
    <w:p w14:paraId="04215CE9" w14:textId="78488B5D" w:rsidR="00D24124" w:rsidRPr="003F2ED4" w:rsidRDefault="00D24124" w:rsidP="003F2ED4">
      <w:pPr>
        <w:pStyle w:val="BodyText"/>
        <w:rPr>
          <w:ins w:id="1669" w:author="Bertsch Christian (CR/AEE3)" w:date="2019-09-06T11:23:00Z"/>
          <w:rStyle w:val="FormatvorlageArial"/>
          <w:i/>
          <w:szCs w:val="21"/>
        </w:rPr>
      </w:pPr>
      <w:ins w:id="1670"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1671" w:author="Bertsch Christian (CR/AEE3)" w:date="2019-09-06T11:23:00Z">
        <w:r w:rsidRPr="009B3F72">
          <w:rPr>
            <w:rStyle w:val="FormatvorlageArial"/>
            <w:i/>
            <w:szCs w:val="21"/>
          </w:rPr>
          <w:delText>,</w:delText>
        </w:r>
      </w:del>
      <w:ins w:id="1672"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1673" w:author="Bertsch Christian (CR/AEE3)" w:date="2019-09-06T11:23:00Z">
        <w:r w:rsidRPr="009B3F72">
          <w:rPr>
            <w:rStyle w:val="FormatvorlageArial"/>
            <w:i/>
            <w:szCs w:val="21"/>
          </w:rPr>
          <w:delText>e.g.</w:delText>
        </w:r>
      </w:del>
      <w:ins w:id="1674"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1675" w:author="Bertsch Christian (CR/AEE3)" w:date="2019-09-06T11:23:00Z">
        <w:r w:rsidRPr="009B3F72">
          <w:rPr>
            <w:rStyle w:val="FormatvorlageArial"/>
            <w:i/>
            <w:szCs w:val="21"/>
          </w:rPr>
          <w:delText>setup</w:delText>
        </w:r>
      </w:del>
      <w:ins w:id="1676"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1677" w:author="Bertsch Christian (CR/AEE3)" w:date="2019-09-06T11:23:00Z">
        <w:r w:rsidRPr="009B3F72">
          <w:rPr>
            <w:rStyle w:val="FormatvorlageArial"/>
            <w:i/>
            <w:szCs w:val="21"/>
          </w:rPr>
          <w:delText>CoSimulation</w:delText>
        </w:r>
      </w:del>
      <w:ins w:id="1678"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1679"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680" w:name="_Ref289269149"/>
      <w:bookmarkStart w:id="1681" w:name="_Toc18661793"/>
      <w:r w:rsidRPr="0098259C">
        <w:t>Variable Naming C</w:t>
      </w:r>
      <w:r w:rsidR="002C5A1B">
        <w:t>onventions (</w:t>
      </w:r>
      <w:r w:rsidRPr="0098259C">
        <w:t>variableNamingConvention)</w:t>
      </w:r>
      <w:bookmarkEnd w:id="1680"/>
      <w:bookmarkEnd w:id="1681"/>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1682" w:author="Bertsch Christian (CR/AEE3)" w:date="2019-09-06T11:23:00Z">
        <w:r w:rsidR="0042432F">
          <w:rPr>
            <w:lang w:eastAsia="sv-SE"/>
          </w:rPr>
          <w:t>,</w:t>
        </w:r>
      </w:ins>
      <w:r w:rsidR="000061EF" w:rsidRPr="0098259C">
        <w:rPr>
          <w:lang w:eastAsia="sv-SE"/>
        </w:rPr>
        <w:t xml:space="preserve"> </w:t>
      </w:r>
      <w:r w:rsidRPr="0098259C">
        <w:rPr>
          <w:lang w:eastAsia="sv-SE"/>
        </w:rPr>
        <w:t>as</w:t>
      </w:r>
      <w:ins w:id="1683"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3"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1684" w:author="Bertsch Christian (CR/AEE3)" w:date="2019-09-06T11:23:00Z" w:name="move18661412"/>
      <w:moveTo w:id="1685"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1684"/>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1686" w:author="Bertsch Christian (CR/AEE3)" w:date="2019-09-06T11:23:00Z" w:name="move18661412"/>
      <w:moveFrom w:id="1687"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1686"/>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1688" w:author="Bertsch Christian (CR/AEE3)" w:date="2019-09-06T11:23:00Z">
        <w:r w:rsidRPr="0098259C">
          <w:rPr>
            <w:lang w:eastAsia="sv-SE"/>
          </w:rPr>
          <w:delText>:</w:delText>
        </w:r>
        <w:r w:rsidR="00E347E3">
          <w:rPr>
            <w:lang w:eastAsia="sv-SE"/>
          </w:rPr>
          <w:delText>.</w:delText>
        </w:r>
      </w:del>
      <w:ins w:id="1689"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1690" w:author="Bertsch Christian (CR/AEE3)" w:date="2019-09-06T11:23:00Z"/>
          <w:i/>
          <w:iCs/>
          <w:lang w:eastAsia="sv-SE"/>
        </w:rPr>
      </w:pPr>
      <w:r w:rsidRPr="00FA3E81">
        <w:rPr>
          <w:strike/>
          <w:lang w:eastAsia="sv-SE"/>
        </w:rPr>
        <w:t xml:space="preserve">The tree of names is mapped to an ordered list of ScalarVariable.name’s in </w:t>
      </w:r>
      <w:hyperlink r:id="rId74" w:history="1">
        <w:r w:rsidRPr="00FA3E81">
          <w:rPr>
            <w:rStyle w:val="Hyperlink"/>
            <w:strike/>
            <w:lang w:eastAsia="sv-SE"/>
          </w:rPr>
          <w:t>depth-first</w:t>
        </w:r>
      </w:hyperlink>
      <w:r w:rsidRPr="00FA3E81">
        <w:rPr>
          <w:strike/>
          <w:lang w:eastAsia="sv-SE"/>
        </w:rPr>
        <w:t xml:space="preserve"> order.</w:t>
      </w:r>
      <w:ins w:id="1691"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1692"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1693"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1694" w:name="_Ref289411546"/>
      <w:bookmarkStart w:id="1695" w:name="_Toc18661794"/>
      <w:r w:rsidRPr="0098259C">
        <w:t xml:space="preserve">FMU </w:t>
      </w:r>
      <w:r w:rsidR="003D0107" w:rsidRPr="0098259C">
        <w:t>Distribution</w:t>
      </w:r>
      <w:bookmarkEnd w:id="1694"/>
      <w:bookmarkEnd w:id="1695"/>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1696" w:author="Bertsch Christian (CR/AEE3)" w:date="2019-09-06T11:23:00Z">
        <w:r w:rsidRPr="0098259C">
          <w:delText>zip</w:delText>
        </w:r>
      </w:del>
      <w:ins w:id="1697"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1698"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1699"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1700" w:author="Bertsch Christian (CR/AEE3)" w:date="2019-09-06T11:23:00Z">
        <w:r w:rsidRPr="0098259C">
          <w:delText>zip</w:delText>
        </w:r>
      </w:del>
      <w:ins w:id="1701"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1702" w:author="Bertsch Christian (CR/AEE3)" w:date="2019-09-06T11:23:00Z">
        <w:r w:rsidR="00BE4F0B">
          <w:t>,</w:t>
        </w:r>
      </w:ins>
      <w:r w:rsidR="00327031" w:rsidRPr="0098259C">
        <w:t xml:space="preserve"> “HybridVehicle.fmu”. The compression method used for the </w:t>
      </w:r>
      <w:del w:id="1703" w:author="Bertsch Christian (CR/AEE3)" w:date="2019-09-06T11:23:00Z">
        <w:r w:rsidRPr="0098259C">
          <w:delText>zip</w:delText>
        </w:r>
      </w:del>
      <w:ins w:id="1704"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1705" w:author="Bertsch Christian (CR/AEE3)" w:date="2019-09-06T11:23:00Z">
        <w:r w:rsidR="000061EF" w:rsidRPr="0098259C">
          <w:rPr>
            <w:i/>
          </w:rPr>
          <w:delText>for example</w:delText>
        </w:r>
      </w:del>
      <w:ins w:id="1706"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58AA872B" w:rsidR="00D24124" w:rsidRPr="0098259C" w:rsidRDefault="00D24124" w:rsidP="00327031">
      <w:pPr>
        <w:pStyle w:val="BodyText"/>
        <w:rPr>
          <w:ins w:id="1707" w:author="Bertsch Christian (CR/AEE3)" w:date="2019-09-06T11:23:00Z"/>
        </w:rPr>
      </w:pPr>
      <w:ins w:id="1708" w:author="Bertsch Christian (CR/AEE3)" w:date="2019-09-06T11:23:00Z">
        <w:r>
          <w:t xml:space="preserve">The </w:t>
        </w:r>
        <w:r w:rsidR="00007CB3">
          <w:t>ZIP</w:t>
        </w:r>
        <w:r>
          <w:t xml:space="preserve"> format specification can be found here https://pkware.cachefly.net/webdocs/casestudies/APPNOTE.TXT</w:t>
        </w:r>
        <w:r>
          <w:br/>
        </w:r>
        <w:r w:rsidRPr="0048016E">
          <w:rPr>
            <w:iCs/>
            <w:rPrChange w:id="1709" w:author="Bertsch Christian (CR/AEE3)" w:date="2019-09-24T14:17:00Z">
              <w:rPr>
                <w:i/>
                <w:iCs/>
              </w:rPr>
            </w:rPrChange>
          </w:rPr>
          <w:t>[</w:t>
        </w:r>
        <w:r w:rsidRPr="00FA3E81">
          <w:rPr>
            <w:i/>
            <w:iCs/>
          </w:rPr>
          <w:t>Note</w:t>
        </w:r>
      </w:ins>
      <w:ins w:id="1710" w:author="Bertsch Christian (CR/AEE3)" w:date="2019-09-24T14:16:00Z">
        <w:r w:rsidR="0048016E">
          <w:rPr>
            <w:i/>
            <w:iCs/>
          </w:rPr>
          <w:t>:</w:t>
        </w:r>
      </w:ins>
      <w:ins w:id="1711" w:author="Bertsch Christian (CR/AEE3)" w:date="2019-09-06T11:23:00Z">
        <w:r w:rsidRPr="00FA3E81">
          <w:rPr>
            <w:i/>
            <w:iCs/>
          </w:rPr>
          <w:t xml:space="preserve"> especially section 4.4.17 states that backslashes "\" are forbidden as path separator</w:t>
        </w:r>
      </w:ins>
      <w:ins w:id="1712" w:author="Bertsch Christian (CR/AEE3)" w:date="2019-09-28T15:09:00Z">
        <w:r w:rsidR="0073774F">
          <w:rPr>
            <w:i/>
            <w:iCs/>
          </w:rPr>
          <w:t>,</w:t>
        </w:r>
      </w:ins>
      <w:ins w:id="1713" w:author="Bertsch Christian (CR/AEE3)" w:date="2019-09-06T11:23:00Z">
        <w:r w:rsidRPr="00FA3E81">
          <w:rPr>
            <w:i/>
            <w:iCs/>
          </w:rPr>
          <w:t xml:space="preserve"> only forward slashes "/" are al</w:t>
        </w:r>
        <w:r w:rsidR="0048016E">
          <w:rPr>
            <w:i/>
            <w:iCs/>
          </w:rPr>
          <w:t>lowed</w:t>
        </w:r>
      </w:ins>
      <w:ins w:id="1714" w:author="Bertsch Christian (CR/AEE3)" w:date="2019-09-24T14:17:00Z">
        <w:r w:rsidR="0048016E">
          <w:rPr>
            <w:i/>
            <w:iCs/>
          </w:rPr>
          <w:t>.</w:t>
        </w:r>
      </w:ins>
      <w:ins w:id="1715" w:author="Bertsch Christian (CR/AEE3)" w:date="2019-09-06T11:23:00Z">
        <w:r w:rsidR="0048016E" w:rsidRPr="0048016E">
          <w:rPr>
            <w:iCs/>
            <w:rPrChange w:id="1716" w:author="Bertsch Christian (CR/AEE3)" w:date="2019-09-24T14:17:00Z">
              <w:rPr>
                <w:i/>
                <w:iCs/>
              </w:rPr>
            </w:rPrChange>
          </w:rPr>
          <w:t>]</w:t>
        </w:r>
        <w:r>
          <w:br/>
        </w:r>
        <w:r w:rsidRPr="0048016E">
          <w:rPr>
            <w:iCs/>
            <w:rPrChange w:id="1717" w:author="Bertsch Christian (CR/AEE3)" w:date="2019-09-24T14:17:00Z">
              <w:rPr>
                <w:i/>
                <w:iCs/>
              </w:rPr>
            </w:rPrChange>
          </w:rPr>
          <w:t>[</w:t>
        </w:r>
        <w:r w:rsidRPr="00FA3E81">
          <w:rPr>
            <w:i/>
            <w:iCs/>
          </w:rPr>
          <w:t>Note: non-ASCII directory names are not explicitly forbidden, but might pose a problem on different operating s</w:t>
        </w:r>
        <w:r w:rsidR="0048016E">
          <w:rPr>
            <w:i/>
            <w:iCs/>
          </w:rPr>
          <w:t xml:space="preserve">ystems and are thus </w:t>
        </w:r>
      </w:ins>
      <w:ins w:id="1718" w:author="Bertsch Christian (CR/AEE3)" w:date="2019-09-24T14:17:00Z">
        <w:r w:rsidR="0048016E">
          <w:rPr>
            <w:i/>
            <w:iCs/>
          </w:rPr>
          <w:t>discouraged.</w:t>
        </w:r>
      </w:ins>
      <w:ins w:id="1719" w:author="Bertsch Christian (CR/AEE3)" w:date="2019-09-06T11:23:00Z">
        <w:r w:rsidR="0048016E" w:rsidRPr="0048016E">
          <w:rPr>
            <w:iCs/>
            <w:rPrChange w:id="1720" w:author="Bertsch Christian (CR/AEE3)" w:date="2019-09-24T14:17:00Z">
              <w:rPr>
                <w:i/>
                <w:iCs/>
              </w:rPr>
            </w:rPrChange>
          </w:rPr>
          <w:t>]</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1721" w:author="Bertsch Christian (CR/AEE3)" w:date="2019-09-06T11:23:00Z">
        <w:r w:rsidR="00374F39" w:rsidRPr="0098259C">
          <w:delText>zip</w:delText>
        </w:r>
      </w:del>
      <w:ins w:id="1722" w:author="Bertsch Christian (CR/AEE3)" w:date="2019-09-06T11:23:00Z">
        <w:r w:rsidR="00FA7841">
          <w:t>ZIP</w:t>
        </w:r>
      </w:ins>
      <w:r w:rsidR="00FA7841" w:rsidRPr="0098259C">
        <w:t xml:space="preserve"> </w:t>
      </w:r>
      <w:r w:rsidR="00374F39" w:rsidRPr="0098259C">
        <w:t>file</w:t>
      </w:r>
      <w:r w:rsidRPr="0098259C">
        <w:t xml:space="preserve">. This </w:t>
      </w:r>
      <w:del w:id="1723" w:author="Bertsch Christian (CR/AEE3)" w:date="2019-09-06T11:23:00Z">
        <w:r w:rsidR="00374F39" w:rsidRPr="0098259C">
          <w:delText>zip</w:delText>
        </w:r>
      </w:del>
      <w:ins w:id="1724"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1725" w:author="Bertsch Christian (CR/AEE3)" w:date="2019-09-06T11:23:00Z"/>
          <w:noProof w:val="0"/>
        </w:rPr>
      </w:pPr>
      <w:ins w:id="1726"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1727" w:author="Bertsch Christian (CR/AEE3)" w:date="2019-09-06T11:23:00Z"/>
        </w:rPr>
      </w:pPr>
      <w:ins w:id="1728"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1729" w:author="Bertsch Christian (CR/AEE3)" w:date="2019-09-06T11:23:00Z"/>
        </w:rPr>
      </w:pPr>
      <w:ins w:id="1730"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1731" w:author="Bertsch Christian (CR/AEE3)" w:date="2019-09-06T11:23:00Z"/>
        </w:rPr>
      </w:pPr>
      <w:ins w:id="1732"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7AA0A93E" w:rsidR="00D24124" w:rsidRPr="0098259C" w:rsidRDefault="00C762BF">
      <w:pPr>
        <w:pStyle w:val="CODE1"/>
        <w:rPr>
          <w:ins w:id="1733" w:author="Bertsch Christian (CR/AEE3)" w:date="2019-09-06T11:23:00Z"/>
          <w:noProof w:val="0"/>
        </w:rPr>
      </w:pPr>
      <w:ins w:id="1734" w:author="Bertsch Christian (CR/AEE3)" w:date="2019-09-06T11:23:00Z">
        <w:r>
          <w:t xml:space="preserve">     </w:t>
        </w:r>
        <w:r w:rsidR="00D24124">
          <w:t>it will not be able to find them</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4FC4411E" w:rsidR="00EE29CD" w:rsidRPr="0098259C" w:rsidDel="00624C6E" w:rsidRDefault="00941557" w:rsidP="00941557">
      <w:pPr>
        <w:pStyle w:val="CODE1"/>
        <w:rPr>
          <w:del w:id="1735" w:author="Bertsch Christian (CR/AEE3)" w:date="2019-09-24T14:19: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5CF3F38" w:rsidR="004330D4" w:rsidRPr="0098259C" w:rsidRDefault="00EE29CD" w:rsidP="004330D4">
      <w:pPr>
        <w:pStyle w:val="CODE1"/>
        <w:rPr>
          <w:noProof w:val="0"/>
        </w:rPr>
      </w:pPr>
      <w:del w:id="1736" w:author="Bertsch Christian (CR/AEE3)" w:date="2019-09-24T14:19:00Z">
        <w:r w:rsidRPr="0098259C" w:rsidDel="00624C6E">
          <w:rPr>
            <w:noProof w:val="0"/>
          </w:rPr>
          <w:delText xml:space="preserve">  </w:delText>
        </w:r>
      </w:del>
      <w:r w:rsidRPr="0098259C">
        <w:rPr>
          <w:noProof w:val="0"/>
        </w:rPr>
        <w:t xml:space="preserve"> </w:t>
      </w:r>
      <w:r w:rsidR="004330D4" w:rsidRPr="0098259C">
        <w:rPr>
          <w:noProof w:val="0"/>
        </w:rPr>
        <w:t>&gt;</w:t>
      </w:r>
    </w:p>
    <w:p w14:paraId="67B9A1BE" w14:textId="77C0CB29"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AC7065">
        <w:t>3.2.3</w:t>
      </w:r>
      <w:r>
        <w:fldChar w:fldCharType="end"/>
      </w:r>
      <w:r>
        <w:t xml:space="preserve"> and </w:t>
      </w:r>
      <w:r>
        <w:fldChar w:fldCharType="begin"/>
      </w:r>
      <w:r>
        <w:instrText xml:space="preserve"> REF _Ref349039747 \r \h </w:instrText>
      </w:r>
      <w:r>
        <w:fldChar w:fldCharType="separate"/>
      </w:r>
      <w:r w:rsidR="00AC706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1737" w:author="Bertsch Christian (CR/AEE3)" w:date="2019-09-06T11:23:00Z">
        <w:r w:rsidR="00950F8C">
          <w:delText>For</w:delText>
        </w:r>
      </w:del>
      <w:ins w:id="1738" w:author="Bertsch Christian (CR/AEE3)" w:date="2019-09-06T11:23:00Z">
        <w:r w:rsidR="0072209E">
          <w:t>f</w:t>
        </w:r>
        <w:r w:rsidR="00950F8C">
          <w:t>or</w:t>
        </w:r>
      </w:ins>
      <w:r w:rsidR="00950F8C">
        <w:t xml:space="preserve"> Windows: </w:t>
      </w:r>
      <w:r w:rsidRPr="0098259C">
        <w:t>“win32”, “win64</w:t>
      </w:r>
      <w:del w:id="1739" w:author="Bertsch Christian (CR/AEE3)" w:date="2019-09-06T11:23:00Z">
        <w:r w:rsidRPr="0098259C">
          <w:delText>”</w:delText>
        </w:r>
        <w:r w:rsidR="00950F8C">
          <w:delText>-</w:delText>
        </w:r>
        <w:r w:rsidRPr="0098259C">
          <w:delText xml:space="preserve"> </w:delText>
        </w:r>
        <w:r w:rsidR="00950F8C">
          <w:delText>For</w:delText>
        </w:r>
      </w:del>
      <w:ins w:id="1740"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1741" w:author="Bertsch Christian (CR/AEE3)" w:date="2019-09-06T11:23:00Z">
        <w:r w:rsidRPr="0098259C">
          <w:delText>”</w:delText>
        </w:r>
        <w:r w:rsidR="00950F8C">
          <w:delText>. For Mac</w:delText>
        </w:r>
      </w:del>
      <w:ins w:id="1742"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1743" w:author="Bertsch Christian (CR/AEE3)" w:date="2019-09-06T11:23:00Z">
        <w:r w:rsidR="00950F8C">
          <w:delText>“,</w:delText>
        </w:r>
      </w:del>
      <w:ins w:id="1744" w:author="Bertsch Christian (CR/AEE3)" w:date="2019-09-06T11:23:00Z">
        <w:r w:rsidR="0072209E">
          <w:t>”</w:t>
        </w:r>
        <w:r w:rsidR="00950F8C">
          <w:t>,</w:t>
        </w:r>
      </w:ins>
      <w:r w:rsidR="00950F8C">
        <w:t xml:space="preserve"> “darwin64</w:t>
      </w:r>
      <w:del w:id="1745" w:author="Bertsch Christian (CR/AEE3)" w:date="2019-09-06T11:23:00Z">
        <w:r w:rsidR="00950F8C">
          <w:delText>”</w:delText>
        </w:r>
      </w:del>
      <w:ins w:id="1746"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1747" w:author="Bertsch Christian (CR/AEE3)" w:date="2019-09-06T11:23:00Z">
        <w:r w:rsidR="00950F8C" w:rsidRPr="00950F8C">
          <w:delText>“</w:delText>
        </w:r>
      </w:del>
      <w:ins w:id="1748"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1749"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1750"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1751" w:author="Bertsch Christian (CR/AEE3)" w:date="2019-09-06T11:23:00Z">
        <w:r w:rsidR="0003188A">
          <w:t>,</w:t>
        </w:r>
      </w:ins>
      <w:r w:rsidRPr="0098259C">
        <w:t xml:space="preserve"> by providing the run-time libraries at appropriate places by the receiver.</w:t>
      </w:r>
    </w:p>
    <w:p w14:paraId="0D946CD4" w14:textId="1AD2789F"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AC706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1752"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7B8464F4"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1753"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ins w:id="1754" w:author="Bertsch Christian (CR/AEE3)" w:date="2019-09-28T15:16:00Z">
        <w:r w:rsidR="00B25B77" w:rsidRPr="00B25B77">
          <w:rPr>
            <w:rPrChange w:id="1755" w:author="Bertsch Christian (CR/AEE3)" w:date="2019-09-28T15:16:00Z">
              <w:rPr>
                <w:rStyle w:val="CODE"/>
              </w:rPr>
            </w:rPrChange>
          </w:rPr>
          <w:t xml:space="preserve">The </w:t>
        </w:r>
        <w:r w:rsidR="00B25B77" w:rsidRPr="00B25B77">
          <w:rPr>
            <w:rStyle w:val="CODE"/>
            <w:rPrChange w:id="1756" w:author="Bertsch Christian (CR/AEE3)" w:date="2019-09-28T15:17:00Z">
              <w:rPr>
                <w:rStyle w:val="CODE"/>
              </w:rPr>
            </w:rPrChange>
          </w:rPr>
          <w:t>#include</w:t>
        </w:r>
        <w:r w:rsidR="00B25B77" w:rsidRPr="00B25B77">
          <w:rPr>
            <w:rPrChange w:id="1757" w:author="Bertsch Christian (CR/AEE3)" w:date="2019-09-28T15:16:00Z">
              <w:rPr>
                <w:rStyle w:val="CODE"/>
              </w:rPr>
            </w:rPrChange>
          </w:rPr>
          <w:t xml:space="preserve"> directives with quotes (</w:t>
        </w:r>
        <w:r w:rsidR="00B25B77" w:rsidRPr="00B25B77">
          <w:rPr>
            <w:rStyle w:val="CODE"/>
            <w:rPrChange w:id="1758" w:author="Bertsch Christian (CR/AEE3)" w:date="2019-09-28T15:17:00Z">
              <w:rPr>
                <w:rStyle w:val="CODE"/>
              </w:rPr>
            </w:rPrChange>
          </w:rPr>
          <w:t>""</w:t>
        </w:r>
        <w:r w:rsidR="00B25B77" w:rsidRPr="00B25B77">
          <w:rPr>
            <w:rPrChange w:id="1759" w:author="Bertsch Christian (CR/AEE3)" w:date="2019-09-28T15:16:00Z">
              <w:rPr>
                <w:rStyle w:val="CODE"/>
              </w:rPr>
            </w:rPrChange>
          </w:rPr>
          <w:t>) should be used for header-files distributed in the FMU instead of using angle brackets (</w:t>
        </w:r>
        <w:r w:rsidR="00B25B77" w:rsidRPr="00B25B77">
          <w:rPr>
            <w:rStyle w:val="CODE"/>
            <w:rPrChange w:id="1760" w:author="Bertsch Christian (CR/AEE3)" w:date="2019-09-28T15:17:00Z">
              <w:rPr>
                <w:rStyle w:val="CODE"/>
              </w:rPr>
            </w:rPrChange>
          </w:rPr>
          <w:t>&lt;&gt;</w:t>
        </w:r>
        <w:r w:rsidR="00B25B77" w:rsidRPr="00B25B77">
          <w:rPr>
            <w:rPrChange w:id="1761" w:author="Bertsch Christian (CR/AEE3)" w:date="2019-09-28T15:16:00Z">
              <w:rPr>
                <w:rStyle w:val="CODE"/>
              </w:rPr>
            </w:rPrChange>
          </w:rPr>
          <w:t>).</w:t>
        </w:r>
        <w:r w:rsidR="00B25B77" w:rsidRPr="00B25B77" w:rsidDel="00B25B77">
          <w:rPr>
            <w:rStyle w:val="CODE"/>
          </w:rPr>
          <w:t xml:space="preserve"> </w:t>
        </w:r>
      </w:ins>
      <w:del w:id="1762" w:author="Bertsch Christian (CR/AEE3)" w:date="2019-09-28T15:16:00Z">
        <w:r w:rsidR="00325A34" w:rsidRPr="00E428AE" w:rsidDel="00B25B77">
          <w:rPr>
            <w:rStyle w:val="CODE"/>
          </w:rPr>
          <w:delText>#include</w:delText>
        </w:r>
        <w:r w:rsidR="00325A34" w:rsidRPr="00325A34" w:rsidDel="00B25B77">
          <w:delText xml:space="preserve"> directive with </w:delText>
        </w:r>
        <w:r w:rsidR="00325A34" w:rsidRPr="00E428AE" w:rsidDel="00B25B77">
          <w:rPr>
            <w:rStyle w:val="CODE"/>
          </w:rPr>
          <w:delText>“”</w:delText>
        </w:r>
        <w:r w:rsidR="00325A34" w:rsidRPr="00325A34" w:rsidDel="00B25B77">
          <w:delText xml:space="preserve"> </w:delText>
        </w:r>
        <w:r w:rsidR="00E428AE" w:rsidDel="00B25B77">
          <w:delText xml:space="preserve">should be used </w:delText>
        </w:r>
        <w:r w:rsidR="00E428AE" w:rsidRPr="00325A34" w:rsidDel="00B25B77">
          <w:delText>for header-file</w:delText>
        </w:r>
      </w:del>
      <w:del w:id="1763" w:author="Bertsch Christian (CR/AEE3)" w:date="2019-09-28T15:14:00Z">
        <w:r w:rsidR="00E428AE" w:rsidRPr="00325A34" w:rsidDel="007D321C">
          <w:delText>r</w:delText>
        </w:r>
      </w:del>
      <w:del w:id="1764" w:author="Bertsch Christian (CR/AEE3)" w:date="2019-09-28T15:16:00Z">
        <w:r w:rsidR="00E428AE" w:rsidRPr="00325A34" w:rsidDel="00B25B77">
          <w:delText xml:space="preserve">s distributed in the FMU </w:delText>
        </w:r>
        <w:r w:rsidR="00E428AE" w:rsidDel="00B25B77">
          <w:delText xml:space="preserve">instead of using </w:delText>
        </w:r>
        <w:r w:rsidR="00325A34" w:rsidRPr="00E428AE" w:rsidDel="00B25B77">
          <w:rPr>
            <w:rStyle w:val="CODE"/>
          </w:rPr>
          <w:delText>&lt;…&gt;</w:delText>
        </w:r>
        <w:r w:rsidR="00325A34" w:rsidDel="00B25B77">
          <w:delText xml:space="preserve">. </w:delText>
        </w:r>
      </w:del>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1765" w:author="Bertsch Christian (CR/AEE3)" w:date="2019-09-06T11:23:00Z">
        <w:r w:rsidR="0072209E">
          <w:t xml:space="preserve">on </w:t>
        </w:r>
      </w:ins>
      <w:r w:rsidR="00DA083D" w:rsidRPr="0098259C">
        <w:t>how to build an executable, either via a documentation file and/or</w:t>
      </w:r>
      <w:ins w:id="1766"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5"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rPr>
          <w:ins w:id="1767" w:author="Bertsch Christian (CR/AEE3)" w:date="2019-09-06T11:23:00Z"/>
        </w:rPr>
      </w:pPr>
      <w:ins w:id="1768" w:author="Bertsch Christian (CR/AEE3)" w:date="2019-09-06T11:23:00Z">
        <w:r>
          <w:t xml:space="preserve">The sub-directory </w:t>
        </w:r>
      </w:ins>
      <w:ins w:id="1769" w:author="Bertsch Christian (CR/AEE3)" w:date="2019-09-28T15:19:00Z">
        <w:r w:rsidR="00B25B77" w:rsidRPr="0098259C">
          <w:t>“</w:t>
        </w:r>
        <w:r w:rsidR="00B25B77">
          <w:rPr>
            <w:rStyle w:val="CODE"/>
          </w:rPr>
          <w:t>licenses</w:t>
        </w:r>
        <w:r w:rsidR="00B25B77" w:rsidRPr="0098259C">
          <w:t>”</w:t>
        </w:r>
        <w:r w:rsidR="00B25B77">
          <w:t xml:space="preserve"> </w:t>
        </w:r>
      </w:ins>
      <w:ins w:id="1770" w:author="Bertsch Christian (CR/AEE3)" w:date="2019-09-06T11:23:00Z">
        <w:r>
          <w:t>can be used to bundle all license files.</w:t>
        </w:r>
        <w:r>
          <w:br/>
        </w:r>
        <w:r w:rsidRPr="0040289E">
          <w:rPr>
            <w:iCs/>
            <w:rPrChange w:id="1771" w:author="Bertsch Christian (CR/AEE3)" w:date="2019-09-24T14:21:00Z">
              <w:rPr>
                <w:i/>
                <w:iCs/>
              </w:rPr>
            </w:rPrChange>
          </w:rPr>
          <w:t>[</w:t>
        </w:r>
        <w:r w:rsidRPr="00FA3E81">
          <w:rPr>
            <w:i/>
            <w:iCs/>
          </w:rPr>
          <w:t>It is strongly recommended to include all license and copyright related</w:t>
        </w:r>
      </w:ins>
      <w:ins w:id="1772" w:author="Bertsch Christian (CR/AEE3)" w:date="2019-09-24T14:21:00Z">
        <w:r w:rsidR="0040289E">
          <w:rPr>
            <w:i/>
            <w:iCs/>
          </w:rPr>
          <w:t xml:space="preserve"> </w:t>
        </w:r>
      </w:ins>
      <w:ins w:id="1773" w:author="Bertsch Christian (CR/AEE3)" w:date="2019-09-06T11:23:00Z">
        <w:r w:rsidRPr="00FA3E81">
          <w:rPr>
            <w:i/>
            <w:iCs/>
          </w:rPr>
          <w:t>information in the licenses folder of an FMU (especially but not only</w:t>
        </w:r>
      </w:ins>
      <w:ins w:id="1774" w:author="Bertsch Christian (CR/AEE3)" w:date="2019-09-24T14:21:00Z">
        <w:r w:rsidR="0040289E">
          <w:rPr>
            <w:i/>
            <w:iCs/>
          </w:rPr>
          <w:t xml:space="preserve"> </w:t>
        </w:r>
      </w:ins>
      <w:ins w:id="1775" w:author="Bertsch Christian (CR/AEE3)" w:date="2019-09-06T11:23:00Z">
        <w:r w:rsidRPr="00FA3E81">
          <w:rPr>
            <w:i/>
            <w:iCs/>
          </w:rPr>
          <w:t>for contained open source software) - the license.{txt</w:t>
        </w:r>
      </w:ins>
      <w:ins w:id="1776" w:author="Bertsch Christian (CR/AEE3)" w:date="2019-09-28T15:11:00Z">
        <w:r w:rsidR="0073774F">
          <w:rPr>
            <w:i/>
            <w:iCs/>
          </w:rPr>
          <w:t>,</w:t>
        </w:r>
        <w:r w:rsidR="0073774F" w:rsidRPr="00FA3E81">
          <w:rPr>
            <w:i/>
            <w:iCs/>
          </w:rPr>
          <w:t>html</w:t>
        </w:r>
      </w:ins>
      <w:ins w:id="1777" w:author="Bertsch Christian (CR/AEE3)" w:date="2019-09-06T11:23:00Z">
        <w:r w:rsidRPr="00FA3E81">
          <w:rPr>
            <w:i/>
            <w:iCs/>
          </w:rPr>
          <w:t>} file can serve</w:t>
        </w:r>
        <w:r w:rsidRPr="00FA3E81">
          <w:rPr>
            <w:i/>
            <w:iCs/>
          </w:rPr>
          <w:br/>
          <w:t>as an entry point for describing the contained licenses. This will help the users</w:t>
        </w:r>
      </w:ins>
      <w:ins w:id="1778" w:author="Bertsch Christian (CR/AEE3)" w:date="2019-09-24T14:21:00Z">
        <w:r w:rsidR="0040289E">
          <w:rPr>
            <w:i/>
            <w:iCs/>
          </w:rPr>
          <w:t xml:space="preserve"> </w:t>
        </w:r>
      </w:ins>
      <w:ins w:id="1779" w:author="Bertsch Christian (CR/AEE3)" w:date="2019-09-06T11:23:00Z">
        <w:r w:rsidRPr="00FA3E81">
          <w:rPr>
            <w:i/>
            <w:iCs/>
          </w:rPr>
          <w:t>to comply with license conditions when passing source or binary code</w:t>
        </w:r>
      </w:ins>
      <w:ins w:id="1780" w:author="Bertsch Christian (CR/AEE3)" w:date="2019-09-24T14:21:00Z">
        <w:r w:rsidR="0040289E">
          <w:rPr>
            <w:i/>
            <w:iCs/>
          </w:rPr>
          <w:t xml:space="preserve"> </w:t>
        </w:r>
      </w:ins>
      <w:ins w:id="1781" w:author="Bertsch Christian (CR/AEE3)" w:date="2019-09-06T11:23:00Z">
        <w:r w:rsidRPr="00FA3E81">
          <w:rPr>
            <w:i/>
            <w:iCs/>
          </w:rPr>
          <w:t>contained in an FMU to other persons or organizations</w:t>
        </w:r>
      </w:ins>
      <w:ins w:id="1782" w:author="Bertsch Christian (CR/AEE3)" w:date="2019-09-24T14:21:00Z">
        <w:r w:rsidR="0040289E">
          <w:rPr>
            <w:i/>
            <w:iCs/>
          </w:rPr>
          <w:t>.</w:t>
        </w:r>
      </w:ins>
      <w:ins w:id="1783" w:author="Bertsch Christian (CR/AEE3)" w:date="2019-09-06T11:23:00Z">
        <w:r w:rsidRPr="0040289E">
          <w:rPr>
            <w:iCs/>
            <w:rPrChange w:id="1784" w:author="Bertsch Christian (CR/AEE3)" w:date="2019-09-24T14:21:00Z">
              <w:rPr>
                <w:i/>
                <w:iCs/>
              </w:rPr>
            </w:rPrChange>
          </w:rPr>
          <w:t>]</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1785" w:author="Bertsch Christian (CR/AEE3)" w:date="2019-09-06T11:23:00Z">
        <w:r w:rsidR="00065F6D">
          <w:t xml:space="preserve">the </w:t>
        </w:r>
      </w:ins>
      <w:r w:rsidRPr="0098259C">
        <w:t>latest during initialization (</w:t>
      </w:r>
      <w:r w:rsidR="00190D2B">
        <w:t>that is</w:t>
      </w:r>
      <w:ins w:id="1786"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1787" w:author="Bertsch Christian (CR/AEE3)" w:date="2019-09-06T11:23:00Z">
        <w:r w:rsidR="00374F39" w:rsidRPr="0098259C">
          <w:delText>zip</w:delText>
        </w:r>
      </w:del>
      <w:ins w:id="1788"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1789" w:author="Bertsch Christian (CR/AEE3)" w:date="2019-09-06T11:23:00Z">
        <w:r w:rsidR="00EA7B3B" w:rsidRPr="0098259C">
          <w:rPr>
            <w:i/>
          </w:rPr>
          <w:delText>,</w:delText>
        </w:r>
      </w:del>
      <w:ins w:id="1790"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1791" w:author="Bertsch Christian (CR/AEE3)" w:date="2019-09-06T11:23:00Z">
        <w:r w:rsidR="003E31D6" w:rsidRPr="0098259C">
          <w:delText>“</w:delText>
        </w:r>
      </w:del>
      <w:ins w:id="1792"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1793" w:author="Bertsch Christian (CR/AEE3)" w:date="2019-09-06T11:23:00Z">
        <w:r w:rsidR="004330D4" w:rsidRPr="0098259C">
          <w:rPr>
            <w:i/>
          </w:rPr>
          <w:delText>,</w:delText>
        </w:r>
      </w:del>
      <w:ins w:id="1794"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1795"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1796" w:author="Bertsch Christian (CR/AEE3)" w:date="2019-09-06T11:23:00Z">
        <w:r w:rsidR="00C90624">
          <w:rPr>
            <w:i/>
          </w:rPr>
          <w:t>-</w:t>
        </w:r>
      </w:ins>
      <w:r w:rsidR="004330D4" w:rsidRPr="0098259C">
        <w:rPr>
          <w:i/>
        </w:rPr>
        <w:t>productive (unsafe</w:t>
      </w:r>
      <w:del w:id="1797" w:author="Bertsch Christian (CR/AEE3)" w:date="2019-09-06T11:23:00Z">
        <w:r w:rsidR="004330D4" w:rsidRPr="0098259C">
          <w:rPr>
            <w:i/>
          </w:rPr>
          <w:delText>),</w:delText>
        </w:r>
      </w:del>
      <w:ins w:id="1798" w:author="Bertsch Christian (CR/AEE3)" w:date="2019-09-06T11:23:00Z">
        <w:r w:rsidR="004330D4" w:rsidRPr="0098259C">
          <w:rPr>
            <w:i/>
          </w:rPr>
          <w:t>)</w:t>
        </w:r>
      </w:ins>
      <w:r w:rsidR="004330D4" w:rsidRPr="0098259C">
        <w:rPr>
          <w:i/>
        </w:rPr>
        <w:t xml:space="preserve"> if this header file </w:t>
      </w:r>
      <w:del w:id="1799" w:author="Bertsch Christian (CR/AEE3)" w:date="2019-09-06T11:23:00Z">
        <w:r w:rsidR="004330D4" w:rsidRPr="0098259C">
          <w:rPr>
            <w:i/>
          </w:rPr>
          <w:delText>would be</w:delText>
        </w:r>
      </w:del>
      <w:ins w:id="1800"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1801" w:author="Bertsch Christian (CR/AEE3)" w:date="2019-09-06T11:23:00Z">
        <w:r w:rsidR="004330D4" w:rsidRPr="0098259C">
          <w:rPr>
            <w:i/>
          </w:rPr>
          <w:delText xml:space="preserve"> Via</w:delText>
        </w:r>
      </w:del>
      <w:ins w:id="1802"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1803"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1804"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1805" w:name="_Toc386180612"/>
      <w:bookmarkStart w:id="1806" w:name="_Toc386210923"/>
      <w:bookmarkStart w:id="1807" w:name="_Toc386211118"/>
      <w:bookmarkStart w:id="1808" w:name="_Toc393385468"/>
      <w:bookmarkStart w:id="1809" w:name="_Toc393453691"/>
      <w:bookmarkStart w:id="1810" w:name="_Toc386180613"/>
      <w:bookmarkStart w:id="1811" w:name="_Toc386210924"/>
      <w:bookmarkStart w:id="1812" w:name="_Toc386211119"/>
      <w:bookmarkStart w:id="1813" w:name="_Toc393385469"/>
      <w:bookmarkStart w:id="1814" w:name="_Toc393453692"/>
      <w:bookmarkStart w:id="1815" w:name="_Ref289417789"/>
      <w:bookmarkStart w:id="1816" w:name="_Ref289418150"/>
      <w:bookmarkStart w:id="1817" w:name="_Ref289418174"/>
      <w:bookmarkStart w:id="1818" w:name="_Toc18661795"/>
      <w:bookmarkEnd w:id="1805"/>
      <w:bookmarkEnd w:id="1806"/>
      <w:bookmarkEnd w:id="1807"/>
      <w:bookmarkEnd w:id="1808"/>
      <w:bookmarkEnd w:id="1809"/>
      <w:bookmarkEnd w:id="1810"/>
      <w:bookmarkEnd w:id="1811"/>
      <w:bookmarkEnd w:id="1812"/>
      <w:bookmarkEnd w:id="1813"/>
      <w:bookmarkEnd w:id="1814"/>
      <w:r w:rsidRPr="0098259C">
        <w:t>FMI for Model Exchange</w:t>
      </w:r>
      <w:bookmarkEnd w:id="772"/>
      <w:bookmarkEnd w:id="773"/>
      <w:bookmarkEnd w:id="774"/>
      <w:bookmarkEnd w:id="775"/>
      <w:bookmarkEnd w:id="1815"/>
      <w:bookmarkEnd w:id="1816"/>
      <w:bookmarkEnd w:id="1817"/>
      <w:bookmarkEnd w:id="1818"/>
    </w:p>
    <w:p w14:paraId="13EF2D72" w14:textId="149034A1" w:rsidR="00233C3F" w:rsidRDefault="00233C3F" w:rsidP="00233C3F">
      <w:pPr>
        <w:pStyle w:val="BodyText"/>
      </w:pPr>
      <w:r w:rsidRPr="0098259C">
        <w:t xml:space="preserve">This chapter contains the interface description to access the equations of a dynamic system from a C program. A schematic view of a model in “FMI for Model Exchange” format is shown in </w:t>
      </w:r>
      <w:r w:rsidR="0097533A">
        <w:fldChar w:fldCharType="begin"/>
      </w:r>
      <w:r w:rsidR="0097533A">
        <w:instrText xml:space="preserve"> REF _Ref401741492 \h </w:instrText>
      </w:r>
      <w:r w:rsidR="0097533A">
        <w:fldChar w:fldCharType="separate"/>
      </w:r>
      <w:ins w:id="1819" w:author="Bertsch Christian (CR/AEE3)" w:date="2019-09-28T21:04:00Z">
        <w:r w:rsidR="00AC7065" w:rsidRPr="0098259C">
          <w:t xml:space="preserve">Figure </w:t>
        </w:r>
        <w:r w:rsidR="00AC7065">
          <w:rPr>
            <w:noProof/>
          </w:rPr>
          <w:t>3</w:t>
        </w:r>
        <w:r w:rsidR="00AC7065" w:rsidDel="005C4EE5">
          <w:rPr>
            <w:noProof/>
          </w:rPr>
          <w:t>32</w:t>
        </w:r>
      </w:ins>
      <w:ins w:id="1820" w:author="Otter, Martin" w:date="2019-09-06T11:33:00Z">
        <w:del w:id="1821" w:author="Bertsch Christian (CR/AEE3)" w:date="2019-09-23T06:20:00Z">
          <w:r w:rsidR="007C1036" w:rsidRPr="0098259C" w:rsidDel="005C4EE5">
            <w:delText xml:space="preserve">Figure </w:delText>
          </w:r>
          <w:r w:rsidR="007C1036" w:rsidDel="005C4EE5">
            <w:rPr>
              <w:noProof/>
            </w:rPr>
            <w:delText>3</w:delText>
          </w:r>
        </w:del>
      </w:ins>
      <w:del w:id="1822" w:author="Bertsch Christian (CR/AEE3)" w:date="2019-09-23T06:20:00Z">
        <w:r w:rsidR="0097533A" w:rsidRPr="0098259C" w:rsidDel="005C4EE5">
          <w:delText xml:space="preserve">Figure </w:delText>
        </w:r>
        <w:r w:rsidR="0097533A" w:rsidDel="005C4EE5">
          <w:rPr>
            <w:noProof/>
          </w:rPr>
          <w:delText>2</w:delText>
        </w:r>
      </w:del>
      <w:r w:rsidR="0097533A">
        <w:fldChar w:fldCharType="end"/>
      </w:r>
      <w:del w:id="1823" w:author="Bertsch Christian (CR/AEE3)" w:date="2019-09-06T11:23:00Z">
        <w:r w:rsidRPr="0098259C">
          <w:delText>the next figure:</w:delText>
        </w:r>
      </w:del>
      <w:ins w:id="1824" w:author="Bertsch Christian (CR/AEE3)" w:date="2019-09-06T11:23:00Z">
        <w:r w:rsidR="0097533A">
          <w:t>.</w:t>
        </w:r>
      </w:ins>
    </w:p>
    <w:p w14:paraId="4AB9251E" w14:textId="77777777" w:rsidR="00233C3F" w:rsidRPr="0098259C" w:rsidRDefault="00233C3F" w:rsidP="00233C3F">
      <w:pPr>
        <w:pStyle w:val="BodyText"/>
        <w:rPr>
          <w:del w:id="1825" w:author="Bertsch Christian (CR/AEE3)" w:date="2019-09-06T11:23:00Z"/>
        </w:rPr>
      </w:pPr>
      <w:del w:id="1826" w:author="Bertsch Christian (CR/AEE3)" w:date="2019-09-06T11:23:00Z">
        <w:r>
          <w:rPr>
            <w:noProof/>
            <w:lang w:eastAsia="en-US"/>
          </w:rPr>
          <mc:AlternateContent>
            <mc:Choice Requires="wpc">
              <w:drawing>
                <wp:inline distT="0" distB="0" distL="0" distR="0" wp14:anchorId="3BD1DD38" wp14:editId="2001002E">
                  <wp:extent cx="6134100" cy="4312724"/>
                  <wp:effectExtent l="0" t="0" r="0" b="0"/>
                  <wp:docPr id="126" name="Zeichenbereich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3C9C92CA" w14:textId="77777777" w:rsidR="0094248C" w:rsidRDefault="0094248C"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46"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47"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52"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950E5"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0"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2FF975"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105"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3507E4" w14:textId="77777777" w:rsidR="0094248C" w:rsidRDefault="0094248C"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106"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BEEAD" w14:textId="77777777" w:rsidR="0094248C" w:rsidRPr="00AF0F21" w:rsidRDefault="0094248C"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10"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Text Box 41"/>
                          <wps:cNvSpPr txBox="1">
                            <a:spLocks noChangeArrowheads="1"/>
                          </wps:cNvSpPr>
                          <wps:spPr bwMode="auto">
                            <a:xfrm>
                              <a:off x="2289362" y="2520659"/>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4349D" w14:textId="77777777" w:rsidR="0094248C" w:rsidRDefault="0094248C"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8"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73B51" w14:textId="77777777" w:rsidR="0094248C" w:rsidRPr="00AF0F21" w:rsidRDefault="0094248C"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20"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94248C" w14:paraId="7FA89877" w14:textId="77777777" w:rsidTr="00233C3F">
                                  <w:tc>
                                    <w:tcPr>
                                      <w:tcW w:w="476" w:type="dxa"/>
                                      <w:gridSpan w:val="2"/>
                                    </w:tcPr>
                                    <w:p w14:paraId="7C763D48" w14:textId="77777777" w:rsidR="0094248C" w:rsidRPr="00BD4780" w:rsidRDefault="0094248C">
                                      <w:pPr>
                                        <w:rPr>
                                          <w:i/>
                                        </w:rPr>
                                      </w:pPr>
                                      <w:r w:rsidRPr="00BD4780">
                                        <w:rPr>
                                          <w:i/>
                                        </w:rPr>
                                        <w:t>t</w:t>
                                      </w:r>
                                    </w:p>
                                  </w:tc>
                                  <w:tc>
                                    <w:tcPr>
                                      <w:tcW w:w="4889" w:type="dxa"/>
                                    </w:tcPr>
                                    <w:p w14:paraId="5F19E665" w14:textId="77777777" w:rsidR="0094248C" w:rsidRDefault="0094248C">
                                      <w:r>
                                        <w:t>time</w:t>
                                      </w:r>
                                    </w:p>
                                  </w:tc>
                                </w:tr>
                                <w:tr w:rsidR="0094248C" w14:paraId="743C75F8" w14:textId="77777777" w:rsidTr="00233C3F">
                                  <w:tc>
                                    <w:tcPr>
                                      <w:tcW w:w="476" w:type="dxa"/>
                                      <w:gridSpan w:val="2"/>
                                    </w:tcPr>
                                    <w:p w14:paraId="01EDFD07" w14:textId="77777777" w:rsidR="0094248C" w:rsidRPr="00BD4780" w:rsidRDefault="0094248C">
                                      <w:pPr>
                                        <w:rPr>
                                          <w:b/>
                                        </w:rPr>
                                      </w:pPr>
                                      <w:r>
                                        <w:rPr>
                                          <w:b/>
                                        </w:rPr>
                                        <w:t>v</w:t>
                                      </w:r>
                                      <w:r w:rsidRPr="006F760E">
                                        <w:rPr>
                                          <w:vertAlign w:val="subscript"/>
                                        </w:rPr>
                                        <w:t>start</w:t>
                                      </w:r>
                                    </w:p>
                                  </w:tc>
                                  <w:tc>
                                    <w:tcPr>
                                      <w:tcW w:w="4889" w:type="dxa"/>
                                    </w:tcPr>
                                    <w:p w14:paraId="2210A952" w14:textId="77777777" w:rsidR="0094248C" w:rsidRDefault="0094248C" w:rsidP="00233C3F">
                                      <w:r>
                                        <w:t>variables with initial = “exact” (parameters, …)</w:t>
                                      </w:r>
                                    </w:p>
                                  </w:tc>
                                </w:tr>
                                <w:tr w:rsidR="0094248C" w14:paraId="1803A8B1" w14:textId="77777777" w:rsidTr="00233C3F">
                                  <w:tc>
                                    <w:tcPr>
                                      <w:tcW w:w="476" w:type="dxa"/>
                                      <w:gridSpan w:val="2"/>
                                    </w:tcPr>
                                    <w:p w14:paraId="4E86B15D" w14:textId="77777777" w:rsidR="0094248C" w:rsidRPr="00BD4780" w:rsidRDefault="0094248C">
                                      <w:pPr>
                                        <w:rPr>
                                          <w:b/>
                                        </w:rPr>
                                      </w:pPr>
                                      <w:r w:rsidRPr="00BD4780">
                                        <w:rPr>
                                          <w:b/>
                                        </w:rPr>
                                        <w:t>u</w:t>
                                      </w:r>
                                      <w:r w:rsidRPr="00386DDF">
                                        <w:t>(t)</w:t>
                                      </w:r>
                                    </w:p>
                                  </w:tc>
                                  <w:tc>
                                    <w:tcPr>
                                      <w:tcW w:w="4889" w:type="dxa"/>
                                    </w:tcPr>
                                    <w:p w14:paraId="204F29CF" w14:textId="77777777" w:rsidR="0094248C" w:rsidRDefault="0094248C" w:rsidP="00233C3F">
                                      <w:r>
                                        <w:t>inputs (continuous-time and/or discrete-time)</w:t>
                                      </w:r>
                                    </w:p>
                                  </w:tc>
                                </w:tr>
                                <w:tr w:rsidR="0094248C" w14:paraId="17D785CA" w14:textId="77777777" w:rsidTr="00233C3F">
                                  <w:tc>
                                    <w:tcPr>
                                      <w:tcW w:w="476" w:type="dxa"/>
                                      <w:gridSpan w:val="2"/>
                                    </w:tcPr>
                                    <w:p w14:paraId="5F6B5482" w14:textId="77777777" w:rsidR="0094248C" w:rsidRPr="00BD4780" w:rsidRDefault="0094248C">
                                      <w:pPr>
                                        <w:rPr>
                                          <w:b/>
                                        </w:rPr>
                                      </w:pPr>
                                      <w:r w:rsidRPr="00BD4780">
                                        <w:rPr>
                                          <w:b/>
                                        </w:rPr>
                                        <w:t>y</w:t>
                                      </w:r>
                                      <w:r w:rsidRPr="00386DDF">
                                        <w:t>(t)</w:t>
                                      </w:r>
                                    </w:p>
                                  </w:tc>
                                  <w:tc>
                                    <w:tcPr>
                                      <w:tcW w:w="4889" w:type="dxa"/>
                                    </w:tcPr>
                                    <w:p w14:paraId="3395E0A2" w14:textId="77777777" w:rsidR="0094248C" w:rsidRDefault="0094248C" w:rsidP="00233C3F">
                                      <w:r>
                                        <w:t>outputs (continuous-time and/or discrete-time)</w:t>
                                      </w:r>
                                    </w:p>
                                  </w:tc>
                                </w:tr>
                                <w:tr w:rsidR="0094248C" w14:paraId="681554D8" w14:textId="77777777" w:rsidTr="00233C3F">
                                  <w:tc>
                                    <w:tcPr>
                                      <w:tcW w:w="476" w:type="dxa"/>
                                      <w:gridSpan w:val="2"/>
                                    </w:tcPr>
                                    <w:p w14:paraId="42344F2E" w14:textId="77777777" w:rsidR="0094248C" w:rsidRPr="00BD4780" w:rsidRDefault="0094248C" w:rsidP="00233C3F">
                                      <w:pPr>
                                        <w:rPr>
                                          <w:b/>
                                        </w:rPr>
                                      </w:pPr>
                                      <w:r>
                                        <w:rPr>
                                          <w:b/>
                                        </w:rPr>
                                        <w:t>w</w:t>
                                      </w:r>
                                      <w:r w:rsidRPr="00386DDF">
                                        <w:t>(t)</w:t>
                                      </w:r>
                                    </w:p>
                                  </w:tc>
                                  <w:tc>
                                    <w:tcPr>
                                      <w:tcW w:w="4889" w:type="dxa"/>
                                    </w:tcPr>
                                    <w:p w14:paraId="6BCE6569" w14:textId="77777777" w:rsidR="0094248C" w:rsidRDefault="0094248C" w:rsidP="00233C3F">
                                      <w:r>
                                        <w:t>local variables (continuous-time and/or discrete-time)</w:t>
                                      </w:r>
                                    </w:p>
                                  </w:tc>
                                </w:tr>
                                <w:tr w:rsidR="0094248C" w14:paraId="31E67409" w14:textId="77777777" w:rsidTr="00233C3F">
                                  <w:trPr>
                                    <w:trHeight w:val="80"/>
                                  </w:trPr>
                                  <w:tc>
                                    <w:tcPr>
                                      <w:tcW w:w="476" w:type="dxa"/>
                                      <w:gridSpan w:val="2"/>
                                    </w:tcPr>
                                    <w:p w14:paraId="1564CB4C" w14:textId="77777777" w:rsidR="0094248C" w:rsidRPr="00BD4780" w:rsidRDefault="0094248C">
                                      <w:pPr>
                                        <w:rPr>
                                          <w:b/>
                                        </w:rPr>
                                      </w:pPr>
                                      <w:r w:rsidRPr="00BD4780">
                                        <w:rPr>
                                          <w:b/>
                                        </w:rPr>
                                        <w:t>z</w:t>
                                      </w:r>
                                      <w:r w:rsidRPr="00386DDF">
                                        <w:t>(t)</w:t>
                                      </w:r>
                                    </w:p>
                                  </w:tc>
                                  <w:tc>
                                    <w:tcPr>
                                      <w:tcW w:w="4889" w:type="dxa"/>
                                    </w:tcPr>
                                    <w:p w14:paraId="56D7DA81" w14:textId="77777777" w:rsidR="0094248C" w:rsidRDefault="0094248C">
                                      <w:r>
                                        <w:t>event indicators (continuous-time)</w:t>
                                      </w:r>
                                    </w:p>
                                  </w:tc>
                                </w:tr>
                                <w:tr w:rsidR="0094248C" w14:paraId="665E15FE" w14:textId="77777777" w:rsidTr="00233C3F">
                                  <w:trPr>
                                    <w:trHeight w:val="283"/>
                                  </w:trPr>
                                  <w:tc>
                                    <w:tcPr>
                                      <w:tcW w:w="5365" w:type="dxa"/>
                                      <w:gridSpan w:val="3"/>
                                    </w:tcPr>
                                    <w:p w14:paraId="70FE49B2" w14:textId="77777777" w:rsidR="0094248C" w:rsidRDefault="0094248C" w:rsidP="00233C3F">
                                      <w:pPr>
                                        <w:spacing w:before="60"/>
                                      </w:pPr>
                                      <w:r>
                                        <w:t xml:space="preserve">Elements of local variables </w:t>
                                      </w:r>
                                      <w:r w:rsidRPr="00670B2F">
                                        <w:rPr>
                                          <w:b/>
                                        </w:rPr>
                                        <w:t>w</w:t>
                                      </w:r>
                                      <w:r>
                                        <w:t xml:space="preserve"> and/or outputs </w:t>
                                      </w:r>
                                      <w:r w:rsidRPr="00670B2F">
                                        <w:rPr>
                                          <w:b/>
                                        </w:rPr>
                                        <w:t>y</w:t>
                                      </w:r>
                                      <w:r>
                                        <w:t>:</w:t>
                                      </w:r>
                                    </w:p>
                                  </w:tc>
                                </w:tr>
                                <w:tr w:rsidR="0094248C" w14:paraId="12558367" w14:textId="77777777" w:rsidTr="00233C3F">
                                  <w:trPr>
                                    <w:trHeight w:val="80"/>
                                  </w:trPr>
                                  <w:tc>
                                    <w:tcPr>
                                      <w:tcW w:w="462" w:type="dxa"/>
                                    </w:tcPr>
                                    <w:p w14:paraId="427E9381" w14:textId="77777777" w:rsidR="0094248C" w:rsidRPr="00AF0F21" w:rsidRDefault="0094248C"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94248C" w:rsidRDefault="0094248C" w:rsidP="00233C3F">
                                      <w:r>
                                        <w:t>continuous-time states (continuous between events)</w:t>
                                      </w:r>
                                    </w:p>
                                  </w:tc>
                                </w:tr>
                                <w:tr w:rsidR="0094248C" w14:paraId="721F5072" w14:textId="77777777" w:rsidTr="00233C3F">
                                  <w:trPr>
                                    <w:trHeight w:val="80"/>
                                  </w:trPr>
                                  <w:tc>
                                    <w:tcPr>
                                      <w:tcW w:w="462" w:type="dxa"/>
                                    </w:tcPr>
                                    <w:p w14:paraId="759EB1E0" w14:textId="77777777" w:rsidR="0094248C" w:rsidRPr="00AF0F21" w:rsidRDefault="0094248C" w:rsidP="00233C3F">
                                      <w:pPr>
                                        <w:rPr>
                                          <w:b/>
                                          <w:vertAlign w:val="subscript"/>
                                        </w:rPr>
                                      </w:pPr>
                                    </w:p>
                                  </w:tc>
                                  <w:tc>
                                    <w:tcPr>
                                      <w:tcW w:w="4903" w:type="dxa"/>
                                      <w:gridSpan w:val="2"/>
                                    </w:tcPr>
                                    <w:p w14:paraId="641AC5B3" w14:textId="77777777" w:rsidR="0094248C" w:rsidRDefault="0094248C" w:rsidP="00233C3F"/>
                                  </w:tc>
                                </w:tr>
                              </w:tbl>
                              <w:p w14:paraId="365E1F40" w14:textId="77777777" w:rsidR="0094248C" w:rsidRDefault="0094248C" w:rsidP="00233C3F"/>
                            </w:txbxContent>
                          </wps:txbx>
                          <wps:bodyPr rot="0" vert="horz" wrap="square" lIns="91440" tIns="45720" rIns="91440" bIns="45720" anchor="t" anchorCtr="0" upright="1">
                            <a:noAutofit/>
                          </wps:bodyPr>
                        </wps:wsp>
                        <wps:wsp>
                          <wps:cNvPr id="121"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6933A" w14:textId="77777777" w:rsidR="0094248C" w:rsidRDefault="0094248C"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123"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C1454" w14:textId="77777777" w:rsidR="0094248C" w:rsidRPr="00AF0F21" w:rsidRDefault="0094248C"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24" name="Text Box 74"/>
                          <wps:cNvSpPr txBox="1">
                            <a:spLocks noChangeArrowheads="1"/>
                          </wps:cNvSpPr>
                          <wps:spPr bwMode="auto">
                            <a:xfrm>
                              <a:off x="3961130" y="2806317"/>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7478D" w14:textId="77777777" w:rsidR="0094248C" w:rsidRPr="00AF0F21" w:rsidRDefault="0094248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125"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36FFA" w14:textId="5DCE0240" w:rsidR="0094248C" w:rsidRPr="00B43454" w:rsidRDefault="0094248C"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AC706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3BD1DD38" id="Zeichenbereich 126"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" strokecolor="green" strokeweight="1.5pt">
                    <v:fill color2="#ff9" rotate="t" angle="45" focus="100%" type="gradient"/>
                    <v:shadow opacity=".5" offset="3pt,3pt"/>
                    <v:textbox style="mso-fit-shape-to-text:t">
                      <w:txbxContent>
                        <w:p w14:paraId="3C9C92CA" w14:textId="77777777" w:rsidR="0094248C" w:rsidRDefault="0094248C"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" filled="f" fillcolor="#bbe0e3" stroked="f">
                    <v:textbox style="mso-fit-shape-to-text:t">
                      <w:txbxContent>
                        <w:p w14:paraId="7BB950E5"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" filled="f" fillcolor="#bbe0e3" stroked="f">
                    <v:textbox style="mso-fit-shape-to-text:t">
                      <w:txbxContent>
                        <w:p w14:paraId="252FF975"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" filled="f" fillcolor="#bbe0e3" stroked="f">
                    <v:textbox style="mso-fit-shape-to-text:t">
                      <w:txbxContent>
                        <w:p w14:paraId="5B3507E4" w14:textId="77777777" w:rsidR="0094248C" w:rsidRDefault="0094248C"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" filled="f" fillcolor="#bbe0e3" stroked="f">
                    <v:textbox style="mso-fit-shape-to-text:t" inset="0,0,0,0">
                      <w:txbxContent>
                        <w:p w14:paraId="738BEEAD" w14:textId="77777777" w:rsidR="0094248C" w:rsidRPr="00AF0F21" w:rsidRDefault="0094248C"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" strokecolor="red" strokeweight="2.25pt">
                    <v:stroke endarrow="block" endarrowlength="long"/>
                  </v:line>
                  <v:shape id="Text Box 41" o:spid="_x0000_s1042" type="#_x0000_t202" style="position:absolute;left:22893;top:25206;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" filled="f" fillcolor="#bbe0e3" stroked="f">
                    <v:textbox style="mso-fit-shape-to-text:t" inset="0,0,2pt,0">
                      <w:txbxContent>
                        <w:p w14:paraId="56C4349D" w14:textId="77777777" w:rsidR="0094248C" w:rsidRDefault="0094248C"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" filled="f" fillcolor="#bbe0e3" stroked="f">
                    <v:textbox style="mso-fit-shape-to-text:t">
                      <w:txbxContent>
                        <w:p w14:paraId="23B73B51" w14:textId="77777777" w:rsidR="0094248C" w:rsidRPr="00AF0F21" w:rsidRDefault="0094248C"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94248C" w14:paraId="7FA89877" w14:textId="77777777" w:rsidTr="00233C3F">
                            <w:tc>
                              <w:tcPr>
                                <w:tcW w:w="476" w:type="dxa"/>
                                <w:gridSpan w:val="2"/>
                              </w:tcPr>
                              <w:p w14:paraId="7C763D48" w14:textId="77777777" w:rsidR="0094248C" w:rsidRPr="00BD4780" w:rsidRDefault="0094248C">
                                <w:pPr>
                                  <w:rPr>
                                    <w:i/>
                                  </w:rPr>
                                </w:pPr>
                                <w:r w:rsidRPr="00BD4780">
                                  <w:rPr>
                                    <w:i/>
                                  </w:rPr>
                                  <w:t>t</w:t>
                                </w:r>
                              </w:p>
                            </w:tc>
                            <w:tc>
                              <w:tcPr>
                                <w:tcW w:w="4889" w:type="dxa"/>
                              </w:tcPr>
                              <w:p w14:paraId="5F19E665" w14:textId="77777777" w:rsidR="0094248C" w:rsidRDefault="0094248C">
                                <w:r>
                                  <w:t>time</w:t>
                                </w:r>
                              </w:p>
                            </w:tc>
                          </w:tr>
                          <w:tr w:rsidR="0094248C" w14:paraId="743C75F8" w14:textId="77777777" w:rsidTr="00233C3F">
                            <w:tc>
                              <w:tcPr>
                                <w:tcW w:w="476" w:type="dxa"/>
                                <w:gridSpan w:val="2"/>
                              </w:tcPr>
                              <w:p w14:paraId="01EDFD07" w14:textId="77777777" w:rsidR="0094248C" w:rsidRPr="00BD4780" w:rsidRDefault="0094248C">
                                <w:pPr>
                                  <w:rPr>
                                    <w:b/>
                                  </w:rPr>
                                </w:pPr>
                                <w:r>
                                  <w:rPr>
                                    <w:b/>
                                  </w:rPr>
                                  <w:t>v</w:t>
                                </w:r>
                                <w:r w:rsidRPr="006F760E">
                                  <w:rPr>
                                    <w:vertAlign w:val="subscript"/>
                                  </w:rPr>
                                  <w:t>start</w:t>
                                </w:r>
                              </w:p>
                            </w:tc>
                            <w:tc>
                              <w:tcPr>
                                <w:tcW w:w="4889" w:type="dxa"/>
                              </w:tcPr>
                              <w:p w14:paraId="2210A952" w14:textId="77777777" w:rsidR="0094248C" w:rsidRDefault="0094248C" w:rsidP="00233C3F">
                                <w:r>
                                  <w:t>variables with initial = “exact” (parameters, …)</w:t>
                                </w:r>
                              </w:p>
                            </w:tc>
                          </w:tr>
                          <w:tr w:rsidR="0094248C" w14:paraId="1803A8B1" w14:textId="77777777" w:rsidTr="00233C3F">
                            <w:tc>
                              <w:tcPr>
                                <w:tcW w:w="476" w:type="dxa"/>
                                <w:gridSpan w:val="2"/>
                              </w:tcPr>
                              <w:p w14:paraId="4E86B15D" w14:textId="77777777" w:rsidR="0094248C" w:rsidRPr="00BD4780" w:rsidRDefault="0094248C">
                                <w:pPr>
                                  <w:rPr>
                                    <w:b/>
                                  </w:rPr>
                                </w:pPr>
                                <w:r w:rsidRPr="00BD4780">
                                  <w:rPr>
                                    <w:b/>
                                  </w:rPr>
                                  <w:t>u</w:t>
                                </w:r>
                                <w:r w:rsidRPr="00386DDF">
                                  <w:t>(t)</w:t>
                                </w:r>
                              </w:p>
                            </w:tc>
                            <w:tc>
                              <w:tcPr>
                                <w:tcW w:w="4889" w:type="dxa"/>
                              </w:tcPr>
                              <w:p w14:paraId="204F29CF" w14:textId="77777777" w:rsidR="0094248C" w:rsidRDefault="0094248C" w:rsidP="00233C3F">
                                <w:r>
                                  <w:t>inputs (continuous-time and/or discrete-time)</w:t>
                                </w:r>
                              </w:p>
                            </w:tc>
                          </w:tr>
                          <w:tr w:rsidR="0094248C" w14:paraId="17D785CA" w14:textId="77777777" w:rsidTr="00233C3F">
                            <w:tc>
                              <w:tcPr>
                                <w:tcW w:w="476" w:type="dxa"/>
                                <w:gridSpan w:val="2"/>
                              </w:tcPr>
                              <w:p w14:paraId="5F6B5482" w14:textId="77777777" w:rsidR="0094248C" w:rsidRPr="00BD4780" w:rsidRDefault="0094248C">
                                <w:pPr>
                                  <w:rPr>
                                    <w:b/>
                                  </w:rPr>
                                </w:pPr>
                                <w:r w:rsidRPr="00BD4780">
                                  <w:rPr>
                                    <w:b/>
                                  </w:rPr>
                                  <w:t>y</w:t>
                                </w:r>
                                <w:r w:rsidRPr="00386DDF">
                                  <w:t>(t)</w:t>
                                </w:r>
                              </w:p>
                            </w:tc>
                            <w:tc>
                              <w:tcPr>
                                <w:tcW w:w="4889" w:type="dxa"/>
                              </w:tcPr>
                              <w:p w14:paraId="3395E0A2" w14:textId="77777777" w:rsidR="0094248C" w:rsidRDefault="0094248C" w:rsidP="00233C3F">
                                <w:r>
                                  <w:t>outputs (continuous-time and/or discrete-time)</w:t>
                                </w:r>
                              </w:p>
                            </w:tc>
                          </w:tr>
                          <w:tr w:rsidR="0094248C" w14:paraId="681554D8" w14:textId="77777777" w:rsidTr="00233C3F">
                            <w:tc>
                              <w:tcPr>
                                <w:tcW w:w="476" w:type="dxa"/>
                                <w:gridSpan w:val="2"/>
                              </w:tcPr>
                              <w:p w14:paraId="42344F2E" w14:textId="77777777" w:rsidR="0094248C" w:rsidRPr="00BD4780" w:rsidRDefault="0094248C" w:rsidP="00233C3F">
                                <w:pPr>
                                  <w:rPr>
                                    <w:b/>
                                  </w:rPr>
                                </w:pPr>
                                <w:r>
                                  <w:rPr>
                                    <w:b/>
                                  </w:rPr>
                                  <w:t>w</w:t>
                                </w:r>
                                <w:r w:rsidRPr="00386DDF">
                                  <w:t>(t)</w:t>
                                </w:r>
                              </w:p>
                            </w:tc>
                            <w:tc>
                              <w:tcPr>
                                <w:tcW w:w="4889" w:type="dxa"/>
                              </w:tcPr>
                              <w:p w14:paraId="6BCE6569" w14:textId="77777777" w:rsidR="0094248C" w:rsidRDefault="0094248C" w:rsidP="00233C3F">
                                <w:r>
                                  <w:t>local variables (continuous-time and/or discrete-time)</w:t>
                                </w:r>
                              </w:p>
                            </w:tc>
                          </w:tr>
                          <w:tr w:rsidR="0094248C" w14:paraId="31E67409" w14:textId="77777777" w:rsidTr="00233C3F">
                            <w:trPr>
                              <w:trHeight w:val="80"/>
                            </w:trPr>
                            <w:tc>
                              <w:tcPr>
                                <w:tcW w:w="476" w:type="dxa"/>
                                <w:gridSpan w:val="2"/>
                              </w:tcPr>
                              <w:p w14:paraId="1564CB4C" w14:textId="77777777" w:rsidR="0094248C" w:rsidRPr="00BD4780" w:rsidRDefault="0094248C">
                                <w:pPr>
                                  <w:rPr>
                                    <w:b/>
                                  </w:rPr>
                                </w:pPr>
                                <w:r w:rsidRPr="00BD4780">
                                  <w:rPr>
                                    <w:b/>
                                  </w:rPr>
                                  <w:t>z</w:t>
                                </w:r>
                                <w:r w:rsidRPr="00386DDF">
                                  <w:t>(t)</w:t>
                                </w:r>
                              </w:p>
                            </w:tc>
                            <w:tc>
                              <w:tcPr>
                                <w:tcW w:w="4889" w:type="dxa"/>
                              </w:tcPr>
                              <w:p w14:paraId="56D7DA81" w14:textId="77777777" w:rsidR="0094248C" w:rsidRDefault="0094248C">
                                <w:r>
                                  <w:t>event indicators (continuous-time)</w:t>
                                </w:r>
                              </w:p>
                            </w:tc>
                          </w:tr>
                          <w:tr w:rsidR="0094248C" w14:paraId="665E15FE" w14:textId="77777777" w:rsidTr="00233C3F">
                            <w:trPr>
                              <w:trHeight w:val="283"/>
                            </w:trPr>
                            <w:tc>
                              <w:tcPr>
                                <w:tcW w:w="5365" w:type="dxa"/>
                                <w:gridSpan w:val="3"/>
                              </w:tcPr>
                              <w:p w14:paraId="70FE49B2" w14:textId="77777777" w:rsidR="0094248C" w:rsidRDefault="0094248C" w:rsidP="00233C3F">
                                <w:pPr>
                                  <w:spacing w:before="60"/>
                                </w:pPr>
                                <w:r>
                                  <w:t xml:space="preserve">Elements of local variables </w:t>
                                </w:r>
                                <w:r w:rsidRPr="00670B2F">
                                  <w:rPr>
                                    <w:b/>
                                  </w:rPr>
                                  <w:t>w</w:t>
                                </w:r>
                                <w:r>
                                  <w:t xml:space="preserve"> and/or outputs </w:t>
                                </w:r>
                                <w:r w:rsidRPr="00670B2F">
                                  <w:rPr>
                                    <w:b/>
                                  </w:rPr>
                                  <w:t>y</w:t>
                                </w:r>
                                <w:r>
                                  <w:t>:</w:t>
                                </w:r>
                              </w:p>
                            </w:tc>
                          </w:tr>
                          <w:tr w:rsidR="0094248C" w14:paraId="12558367" w14:textId="77777777" w:rsidTr="00233C3F">
                            <w:trPr>
                              <w:trHeight w:val="80"/>
                            </w:trPr>
                            <w:tc>
                              <w:tcPr>
                                <w:tcW w:w="462" w:type="dxa"/>
                              </w:tcPr>
                              <w:p w14:paraId="427E9381" w14:textId="77777777" w:rsidR="0094248C" w:rsidRPr="00AF0F21" w:rsidRDefault="0094248C"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94248C" w:rsidRDefault="0094248C" w:rsidP="00233C3F">
                                <w:r>
                                  <w:t>continuous-time states (continuous between events)</w:t>
                                </w:r>
                              </w:p>
                            </w:tc>
                          </w:tr>
                          <w:tr w:rsidR="0094248C" w14:paraId="721F5072" w14:textId="77777777" w:rsidTr="00233C3F">
                            <w:trPr>
                              <w:trHeight w:val="80"/>
                            </w:trPr>
                            <w:tc>
                              <w:tcPr>
                                <w:tcW w:w="462" w:type="dxa"/>
                              </w:tcPr>
                              <w:p w14:paraId="759EB1E0" w14:textId="77777777" w:rsidR="0094248C" w:rsidRPr="00AF0F21" w:rsidRDefault="0094248C" w:rsidP="00233C3F">
                                <w:pPr>
                                  <w:rPr>
                                    <w:b/>
                                    <w:vertAlign w:val="subscript"/>
                                  </w:rPr>
                                </w:pPr>
                              </w:p>
                            </w:tc>
                            <w:tc>
                              <w:tcPr>
                                <w:tcW w:w="4903" w:type="dxa"/>
                                <w:gridSpan w:val="2"/>
                              </w:tcPr>
                              <w:p w14:paraId="641AC5B3" w14:textId="77777777" w:rsidR="0094248C" w:rsidRDefault="0094248C" w:rsidP="00233C3F"/>
                            </w:tc>
                          </w:tr>
                        </w:tbl>
                        <w:p w14:paraId="365E1F40" w14:textId="77777777" w:rsidR="0094248C" w:rsidRDefault="0094248C" w:rsidP="00233C3F"/>
                      </w:txbxContent>
                    </v:textbox>
                  </v:shape>
                  <v:shape id="Text Box 47" o:spid="_x0000_s1046"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" filled="f" fillcolor="#bbe0e3" stroked="f">
                    <v:textbox style="mso-fit-shape-to-text:t">
                      <w:txbxContent>
                        <w:p w14:paraId="1106933A" w14:textId="77777777" w:rsidR="0094248C" w:rsidRDefault="0094248C"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7"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3fwQAAANwAAAAPAAAAZHJzL2Rvd25yZXYueG1sRE/basJA&#10;EH0X/IdlhL6ZTVOQ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MUdLd/BAAAA3AAAAA8AAAAA&#10;AAAAAAAAAAAABwIAAGRycy9kb3ducmV2LnhtbFBLBQYAAAAAAwADALcAAAD1AgAAAAA=&#10;" filled="f" fillcolor="#bbe0e3" stroked="f">
                    <v:textbox style="mso-fit-shape-to-text:t">
                      <w:txbxContent>
                        <w:p w14:paraId="03AC1454" w14:textId="77777777" w:rsidR="0094248C" w:rsidRPr="00AF0F21" w:rsidRDefault="0094248C"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8" type="#_x0000_t202" style="position:absolute;left:39611;top:28063;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" filled="f" fillcolor="#bbe0e3" stroked="f">
                    <v:textbox style="mso-fit-shape-to-text:t" inset="0,0,0,0">
                      <w:txbxContent>
                        <w:p w14:paraId="0EC7478D" w14:textId="77777777" w:rsidR="0094248C" w:rsidRPr="00AF0F21" w:rsidRDefault="0094248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49"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" filled="f" fillcolor="#bbe0e3" stroked="f">
                    <v:textbox>
                      <w:txbxContent>
                        <w:p w14:paraId="2E136FFA" w14:textId="5DCE0240" w:rsidR="0094248C" w:rsidRPr="00B43454" w:rsidRDefault="0094248C"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AC706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del>
    </w:p>
    <w:p w14:paraId="59AF1C0B" w14:textId="77777777" w:rsidR="00233C3F" w:rsidRPr="0098259C" w:rsidRDefault="00233C3F" w:rsidP="00233C3F">
      <w:pPr>
        <w:pStyle w:val="BodyText"/>
        <w:rPr>
          <w:ins w:id="1827" w:author="Bertsch Christian (CR/AEE3)" w:date="2019-09-06T11:23:00Z"/>
        </w:rPr>
      </w:pPr>
      <w:ins w:id="1828" w:author="Bertsch Christian (CR/AEE3)" w:date="2019-09-06T11:23:00Z">
        <w:r>
          <w:rPr>
            <w:noProof/>
            <w:lang w:eastAsia="en-US"/>
          </w:rPr>
          <mc:AlternateContent>
            <mc:Choice Requires="wpc">
              <w:drawing>
                <wp:inline distT="0" distB="0" distL="0" distR="0" wp14:anchorId="684A044D" wp14:editId="6170B149">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94248C" w:rsidRDefault="0094248C"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94248C" w:rsidRDefault="0094248C"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94248C" w:rsidRPr="00AF0F21" w:rsidRDefault="0094248C"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369140"/>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94248C" w:rsidRDefault="0094248C"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94248C" w:rsidRPr="00AF0F21" w:rsidRDefault="0094248C"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94248C" w14:paraId="1F6390BC" w14:textId="77777777" w:rsidTr="00233C3F">
                                  <w:tc>
                                    <w:tcPr>
                                      <w:tcW w:w="476" w:type="dxa"/>
                                      <w:gridSpan w:val="2"/>
                                    </w:tcPr>
                                    <w:p w14:paraId="7663E936" w14:textId="77777777" w:rsidR="0094248C" w:rsidRPr="00BD4780" w:rsidRDefault="0094248C">
                                      <w:pPr>
                                        <w:rPr>
                                          <w:i/>
                                        </w:rPr>
                                      </w:pPr>
                                      <w:r w:rsidRPr="00BD4780">
                                        <w:rPr>
                                          <w:i/>
                                        </w:rPr>
                                        <w:t>t</w:t>
                                      </w:r>
                                    </w:p>
                                  </w:tc>
                                  <w:tc>
                                    <w:tcPr>
                                      <w:tcW w:w="4889" w:type="dxa"/>
                                    </w:tcPr>
                                    <w:p w14:paraId="71F6AD4E" w14:textId="77777777" w:rsidR="0094248C" w:rsidRDefault="0094248C">
                                      <w:r>
                                        <w:t>time</w:t>
                                      </w:r>
                                    </w:p>
                                  </w:tc>
                                </w:tr>
                                <w:tr w:rsidR="0094248C" w14:paraId="363538A7" w14:textId="77777777" w:rsidTr="00233C3F">
                                  <w:tc>
                                    <w:tcPr>
                                      <w:tcW w:w="476" w:type="dxa"/>
                                      <w:gridSpan w:val="2"/>
                                    </w:tcPr>
                                    <w:p w14:paraId="49B43877" w14:textId="77777777" w:rsidR="0094248C" w:rsidRPr="00BD4780" w:rsidRDefault="0094248C">
                                      <w:pPr>
                                        <w:rPr>
                                          <w:b/>
                                        </w:rPr>
                                      </w:pPr>
                                      <w:r>
                                        <w:rPr>
                                          <w:b/>
                                        </w:rPr>
                                        <w:t>v</w:t>
                                      </w:r>
                                      <w:r w:rsidRPr="006F760E">
                                        <w:rPr>
                                          <w:vertAlign w:val="subscript"/>
                                        </w:rPr>
                                        <w:t>start</w:t>
                                      </w:r>
                                    </w:p>
                                  </w:tc>
                                  <w:tc>
                                    <w:tcPr>
                                      <w:tcW w:w="4889" w:type="dxa"/>
                                    </w:tcPr>
                                    <w:p w14:paraId="21E7019A" w14:textId="77777777" w:rsidR="0094248C" w:rsidRDefault="0094248C" w:rsidP="00233C3F">
                                      <w:r>
                                        <w:t>variables with initial = “exact” (parameters, …)</w:t>
                                      </w:r>
                                    </w:p>
                                  </w:tc>
                                </w:tr>
                                <w:tr w:rsidR="0094248C" w14:paraId="792BE874" w14:textId="77777777" w:rsidTr="00233C3F">
                                  <w:tc>
                                    <w:tcPr>
                                      <w:tcW w:w="476" w:type="dxa"/>
                                      <w:gridSpan w:val="2"/>
                                    </w:tcPr>
                                    <w:p w14:paraId="32CB31FD" w14:textId="77777777" w:rsidR="0094248C" w:rsidRPr="00BD4780" w:rsidRDefault="0094248C">
                                      <w:pPr>
                                        <w:rPr>
                                          <w:b/>
                                        </w:rPr>
                                      </w:pPr>
                                      <w:r w:rsidRPr="00BD4780">
                                        <w:rPr>
                                          <w:b/>
                                        </w:rPr>
                                        <w:t>u</w:t>
                                      </w:r>
                                      <w:r w:rsidRPr="00386DDF">
                                        <w:t>(t)</w:t>
                                      </w:r>
                                    </w:p>
                                  </w:tc>
                                  <w:tc>
                                    <w:tcPr>
                                      <w:tcW w:w="4889" w:type="dxa"/>
                                    </w:tcPr>
                                    <w:p w14:paraId="38499027" w14:textId="77777777" w:rsidR="0094248C" w:rsidRDefault="0094248C" w:rsidP="00233C3F">
                                      <w:r>
                                        <w:t>inputs (continuous-time and/or discrete-time)</w:t>
                                      </w:r>
                                    </w:p>
                                  </w:tc>
                                </w:tr>
                                <w:tr w:rsidR="0094248C" w14:paraId="709CE05D" w14:textId="77777777" w:rsidTr="00233C3F">
                                  <w:tc>
                                    <w:tcPr>
                                      <w:tcW w:w="476" w:type="dxa"/>
                                      <w:gridSpan w:val="2"/>
                                    </w:tcPr>
                                    <w:p w14:paraId="2481A480" w14:textId="77777777" w:rsidR="0094248C" w:rsidRPr="00BD4780" w:rsidRDefault="0094248C">
                                      <w:pPr>
                                        <w:rPr>
                                          <w:b/>
                                        </w:rPr>
                                      </w:pPr>
                                      <w:r w:rsidRPr="00BD4780">
                                        <w:rPr>
                                          <w:b/>
                                        </w:rPr>
                                        <w:t>y</w:t>
                                      </w:r>
                                      <w:r w:rsidRPr="00386DDF">
                                        <w:t>(t)</w:t>
                                      </w:r>
                                    </w:p>
                                  </w:tc>
                                  <w:tc>
                                    <w:tcPr>
                                      <w:tcW w:w="4889" w:type="dxa"/>
                                    </w:tcPr>
                                    <w:p w14:paraId="1C908DCE" w14:textId="77777777" w:rsidR="0094248C" w:rsidRDefault="0094248C" w:rsidP="00233C3F">
                                      <w:r>
                                        <w:t>outputs (continuous-time and/or discrete-time)</w:t>
                                      </w:r>
                                    </w:p>
                                  </w:tc>
                                </w:tr>
                                <w:tr w:rsidR="0094248C" w14:paraId="79CA9D02" w14:textId="77777777" w:rsidTr="00233C3F">
                                  <w:tc>
                                    <w:tcPr>
                                      <w:tcW w:w="476" w:type="dxa"/>
                                      <w:gridSpan w:val="2"/>
                                    </w:tcPr>
                                    <w:p w14:paraId="4D584965" w14:textId="77777777" w:rsidR="0094248C" w:rsidRPr="00BD4780" w:rsidRDefault="0094248C" w:rsidP="00233C3F">
                                      <w:pPr>
                                        <w:rPr>
                                          <w:b/>
                                        </w:rPr>
                                      </w:pPr>
                                      <w:r>
                                        <w:rPr>
                                          <w:b/>
                                        </w:rPr>
                                        <w:t>w</w:t>
                                      </w:r>
                                      <w:r w:rsidRPr="00386DDF">
                                        <w:t>(t)</w:t>
                                      </w:r>
                                    </w:p>
                                  </w:tc>
                                  <w:tc>
                                    <w:tcPr>
                                      <w:tcW w:w="4889" w:type="dxa"/>
                                    </w:tcPr>
                                    <w:p w14:paraId="4F047A09" w14:textId="77777777" w:rsidR="0094248C" w:rsidRDefault="0094248C" w:rsidP="00233C3F">
                                      <w:r>
                                        <w:t>local variables (continuous-time and/or discrete-time)</w:t>
                                      </w:r>
                                    </w:p>
                                  </w:tc>
                                </w:tr>
                                <w:tr w:rsidR="0094248C" w14:paraId="114E85C7" w14:textId="77777777" w:rsidTr="00233C3F">
                                  <w:trPr>
                                    <w:trHeight w:val="80"/>
                                  </w:trPr>
                                  <w:tc>
                                    <w:tcPr>
                                      <w:tcW w:w="476" w:type="dxa"/>
                                      <w:gridSpan w:val="2"/>
                                    </w:tcPr>
                                    <w:p w14:paraId="6CF64B96" w14:textId="77777777" w:rsidR="0094248C" w:rsidRPr="00BD4780" w:rsidRDefault="0094248C">
                                      <w:pPr>
                                        <w:rPr>
                                          <w:b/>
                                        </w:rPr>
                                      </w:pPr>
                                      <w:r w:rsidRPr="00BD4780">
                                        <w:rPr>
                                          <w:b/>
                                        </w:rPr>
                                        <w:t>z</w:t>
                                      </w:r>
                                      <w:r w:rsidRPr="00386DDF">
                                        <w:t>(t)</w:t>
                                      </w:r>
                                    </w:p>
                                  </w:tc>
                                  <w:tc>
                                    <w:tcPr>
                                      <w:tcW w:w="4889" w:type="dxa"/>
                                    </w:tcPr>
                                    <w:p w14:paraId="3FBEAF0E" w14:textId="77777777" w:rsidR="0094248C" w:rsidRDefault="0094248C">
                                      <w:r>
                                        <w:t>event indicators (continuous-time)</w:t>
                                      </w:r>
                                    </w:p>
                                  </w:tc>
                                </w:tr>
                                <w:tr w:rsidR="0094248C" w14:paraId="15A1D92D" w14:textId="77777777" w:rsidTr="00233C3F">
                                  <w:trPr>
                                    <w:trHeight w:val="283"/>
                                  </w:trPr>
                                  <w:tc>
                                    <w:tcPr>
                                      <w:tcW w:w="5365" w:type="dxa"/>
                                      <w:gridSpan w:val="3"/>
                                    </w:tcPr>
                                    <w:p w14:paraId="0C6EE708" w14:textId="08D4AC88" w:rsidR="0094248C" w:rsidRDefault="0094248C" w:rsidP="00233C3F">
                                      <w:pPr>
                                        <w:spacing w:before="60"/>
                                      </w:pPr>
                                      <w:r>
                                        <w:t xml:space="preserve">Elements of local variables </w:t>
                                      </w:r>
                                      <w:r w:rsidRPr="00670B2F">
                                        <w:rPr>
                                          <w:b/>
                                        </w:rPr>
                                        <w:t>w</w:t>
                                      </w:r>
                                      <w:r>
                                        <w:t xml:space="preserve"> and/or outputs </w:t>
                                      </w:r>
                                      <w:r w:rsidRPr="00670B2F">
                                        <w:rPr>
                                          <w:b/>
                                        </w:rPr>
                                        <w:t>y</w:t>
                                      </w:r>
                                      <w:r>
                                        <w:t>:</w:t>
                                      </w:r>
                                    </w:p>
                                  </w:tc>
                                </w:tr>
                                <w:tr w:rsidR="0094248C" w14:paraId="30B177AE" w14:textId="77777777" w:rsidTr="00233C3F">
                                  <w:trPr>
                                    <w:trHeight w:val="80"/>
                                  </w:trPr>
                                  <w:tc>
                                    <w:tcPr>
                                      <w:tcW w:w="462" w:type="dxa"/>
                                    </w:tcPr>
                                    <w:p w14:paraId="7D1560D2" w14:textId="77777777" w:rsidR="0094248C" w:rsidRPr="00AF0F21" w:rsidRDefault="0094248C"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94248C" w:rsidRDefault="0094248C" w:rsidP="00233C3F">
                                      <w:r>
                                        <w:t>continuous-time states (continuous between events)</w:t>
                                      </w:r>
                                    </w:p>
                                  </w:tc>
                                </w:tr>
                                <w:tr w:rsidR="0094248C" w14:paraId="26647B16" w14:textId="77777777" w:rsidTr="00233C3F">
                                  <w:trPr>
                                    <w:trHeight w:val="80"/>
                                  </w:trPr>
                                  <w:tc>
                                    <w:tcPr>
                                      <w:tcW w:w="462" w:type="dxa"/>
                                    </w:tcPr>
                                    <w:p w14:paraId="23490BF4" w14:textId="3079215C" w:rsidR="0094248C" w:rsidRPr="00AF0F21" w:rsidRDefault="0094248C" w:rsidP="00233C3F">
                                      <w:pPr>
                                        <w:rPr>
                                          <w:b/>
                                          <w:vertAlign w:val="subscript"/>
                                        </w:rPr>
                                      </w:pPr>
                                    </w:p>
                                  </w:tc>
                                  <w:tc>
                                    <w:tcPr>
                                      <w:tcW w:w="4903" w:type="dxa"/>
                                      <w:gridSpan w:val="2"/>
                                    </w:tcPr>
                                    <w:p w14:paraId="445C5CE4" w14:textId="32018FC7" w:rsidR="0094248C" w:rsidRDefault="0094248C" w:rsidP="00233C3F"/>
                                  </w:tc>
                                </w:tr>
                              </w:tbl>
                              <w:p w14:paraId="77D2AFD0" w14:textId="77777777" w:rsidR="0094248C" w:rsidRDefault="0094248C" w:rsidP="00233C3F"/>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94248C" w:rsidRDefault="0094248C"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94248C" w:rsidRPr="00AF0F21" w:rsidRDefault="0094248C"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94248C" w:rsidRPr="00AF0F21" w:rsidRDefault="0094248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DC44573" w:rsidR="0094248C" w:rsidRPr="00B43454" w:rsidRDefault="0094248C" w:rsidP="00233C3F">
                                <w:pPr>
                                  <w:pStyle w:val="Caption"/>
                                  <w:spacing w:before="0" w:after="0"/>
                                  <w:ind w:left="1163" w:hanging="879"/>
                                  <w:rPr>
                                    <w:b w:val="0"/>
                                  </w:rPr>
                                </w:pPr>
                                <w:bookmarkStart w:id="1829" w:name="_Ref401741492"/>
                                <w:r w:rsidRPr="0098259C">
                                  <w:t xml:space="preserve">Figure </w:t>
                                </w:r>
                                <w:r w:rsidRPr="0098259C">
                                  <w:fldChar w:fldCharType="begin"/>
                                </w:r>
                                <w:r w:rsidRPr="0098259C">
                                  <w:instrText xml:space="preserve"> SEQ Figure \* ARABIC </w:instrText>
                                </w:r>
                                <w:r w:rsidRPr="0098259C">
                                  <w:fldChar w:fldCharType="separate"/>
                                </w:r>
                                <w:ins w:id="1830" w:author="Bertsch Christian (CR/AEE3)" w:date="2019-09-28T21:04:00Z">
                                  <w:r w:rsidR="00AC7065">
                                    <w:rPr>
                                      <w:noProof/>
                                    </w:rPr>
                                    <w:t>3</w:t>
                                  </w:r>
                                </w:ins>
                                <w:ins w:id="1831" w:author="Otter, Martin" w:date="2019-09-06T11:33:00Z">
                                  <w:del w:id="1832" w:author="Bertsch Christian (CR/AEE3)" w:date="2019-09-23T06:20:00Z">
                                    <w:r w:rsidDel="005C4EE5">
                                      <w:rPr>
                                        <w:noProof/>
                                      </w:rPr>
                                      <w:delText>3</w:delText>
                                    </w:r>
                                  </w:del>
                                </w:ins>
                                <w:del w:id="1833" w:author="Bertsch Christian (CR/AEE3)" w:date="2019-09-23T06:20:00Z">
                                  <w:r w:rsidDel="005C4EE5">
                                    <w:rPr>
                                      <w:noProof/>
                                    </w:rPr>
                                    <w:delText>2</w:delText>
                                  </w:r>
                                </w:del>
                                <w:r w:rsidRPr="0098259C">
                                  <w:fldChar w:fldCharType="end"/>
                                </w:r>
                                <w:bookmarkEnd w:id="1829"/>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684A044D" id="Zeichenbereich 97" o:sp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94248C" w:rsidRDefault="0094248C"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94248C" w:rsidRDefault="0094248C"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94248C" w:rsidRDefault="0094248C"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94248C" w:rsidRPr="00AF0F21" w:rsidRDefault="0094248C"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3691;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94248C" w:rsidRDefault="0094248C"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94248C" w:rsidRPr="00AF0F21" w:rsidRDefault="0094248C"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94248C" w14:paraId="1F6390BC" w14:textId="77777777" w:rsidTr="00233C3F">
                            <w:tc>
                              <w:tcPr>
                                <w:tcW w:w="476" w:type="dxa"/>
                                <w:gridSpan w:val="2"/>
                              </w:tcPr>
                              <w:p w14:paraId="7663E936" w14:textId="77777777" w:rsidR="0094248C" w:rsidRPr="00BD4780" w:rsidRDefault="0094248C">
                                <w:pPr>
                                  <w:rPr>
                                    <w:i/>
                                  </w:rPr>
                                </w:pPr>
                                <w:r w:rsidRPr="00BD4780">
                                  <w:rPr>
                                    <w:i/>
                                  </w:rPr>
                                  <w:t>t</w:t>
                                </w:r>
                              </w:p>
                            </w:tc>
                            <w:tc>
                              <w:tcPr>
                                <w:tcW w:w="4889" w:type="dxa"/>
                              </w:tcPr>
                              <w:p w14:paraId="71F6AD4E" w14:textId="77777777" w:rsidR="0094248C" w:rsidRDefault="0094248C">
                                <w:r>
                                  <w:t>time</w:t>
                                </w:r>
                              </w:p>
                            </w:tc>
                          </w:tr>
                          <w:tr w:rsidR="0094248C" w14:paraId="363538A7" w14:textId="77777777" w:rsidTr="00233C3F">
                            <w:tc>
                              <w:tcPr>
                                <w:tcW w:w="476" w:type="dxa"/>
                                <w:gridSpan w:val="2"/>
                              </w:tcPr>
                              <w:p w14:paraId="49B43877" w14:textId="77777777" w:rsidR="0094248C" w:rsidRPr="00BD4780" w:rsidRDefault="0094248C">
                                <w:pPr>
                                  <w:rPr>
                                    <w:b/>
                                  </w:rPr>
                                </w:pPr>
                                <w:r>
                                  <w:rPr>
                                    <w:b/>
                                  </w:rPr>
                                  <w:t>v</w:t>
                                </w:r>
                                <w:r w:rsidRPr="006F760E">
                                  <w:rPr>
                                    <w:vertAlign w:val="subscript"/>
                                  </w:rPr>
                                  <w:t>start</w:t>
                                </w:r>
                              </w:p>
                            </w:tc>
                            <w:tc>
                              <w:tcPr>
                                <w:tcW w:w="4889" w:type="dxa"/>
                              </w:tcPr>
                              <w:p w14:paraId="21E7019A" w14:textId="77777777" w:rsidR="0094248C" w:rsidRDefault="0094248C" w:rsidP="00233C3F">
                                <w:r>
                                  <w:t>variables with initial = “exact” (parameters, …)</w:t>
                                </w:r>
                              </w:p>
                            </w:tc>
                          </w:tr>
                          <w:tr w:rsidR="0094248C" w14:paraId="792BE874" w14:textId="77777777" w:rsidTr="00233C3F">
                            <w:tc>
                              <w:tcPr>
                                <w:tcW w:w="476" w:type="dxa"/>
                                <w:gridSpan w:val="2"/>
                              </w:tcPr>
                              <w:p w14:paraId="32CB31FD" w14:textId="77777777" w:rsidR="0094248C" w:rsidRPr="00BD4780" w:rsidRDefault="0094248C">
                                <w:pPr>
                                  <w:rPr>
                                    <w:b/>
                                  </w:rPr>
                                </w:pPr>
                                <w:r w:rsidRPr="00BD4780">
                                  <w:rPr>
                                    <w:b/>
                                  </w:rPr>
                                  <w:t>u</w:t>
                                </w:r>
                                <w:r w:rsidRPr="00386DDF">
                                  <w:t>(t)</w:t>
                                </w:r>
                              </w:p>
                            </w:tc>
                            <w:tc>
                              <w:tcPr>
                                <w:tcW w:w="4889" w:type="dxa"/>
                              </w:tcPr>
                              <w:p w14:paraId="38499027" w14:textId="77777777" w:rsidR="0094248C" w:rsidRDefault="0094248C" w:rsidP="00233C3F">
                                <w:r>
                                  <w:t>inputs (continuous-time and/or discrete-time)</w:t>
                                </w:r>
                              </w:p>
                            </w:tc>
                          </w:tr>
                          <w:tr w:rsidR="0094248C" w14:paraId="709CE05D" w14:textId="77777777" w:rsidTr="00233C3F">
                            <w:tc>
                              <w:tcPr>
                                <w:tcW w:w="476" w:type="dxa"/>
                                <w:gridSpan w:val="2"/>
                              </w:tcPr>
                              <w:p w14:paraId="2481A480" w14:textId="77777777" w:rsidR="0094248C" w:rsidRPr="00BD4780" w:rsidRDefault="0094248C">
                                <w:pPr>
                                  <w:rPr>
                                    <w:b/>
                                  </w:rPr>
                                </w:pPr>
                                <w:r w:rsidRPr="00BD4780">
                                  <w:rPr>
                                    <w:b/>
                                  </w:rPr>
                                  <w:t>y</w:t>
                                </w:r>
                                <w:r w:rsidRPr="00386DDF">
                                  <w:t>(t)</w:t>
                                </w:r>
                              </w:p>
                            </w:tc>
                            <w:tc>
                              <w:tcPr>
                                <w:tcW w:w="4889" w:type="dxa"/>
                              </w:tcPr>
                              <w:p w14:paraId="1C908DCE" w14:textId="77777777" w:rsidR="0094248C" w:rsidRDefault="0094248C" w:rsidP="00233C3F">
                                <w:r>
                                  <w:t>outputs (continuous-time and/or discrete-time)</w:t>
                                </w:r>
                              </w:p>
                            </w:tc>
                          </w:tr>
                          <w:tr w:rsidR="0094248C" w14:paraId="79CA9D02" w14:textId="77777777" w:rsidTr="00233C3F">
                            <w:tc>
                              <w:tcPr>
                                <w:tcW w:w="476" w:type="dxa"/>
                                <w:gridSpan w:val="2"/>
                              </w:tcPr>
                              <w:p w14:paraId="4D584965" w14:textId="77777777" w:rsidR="0094248C" w:rsidRPr="00BD4780" w:rsidRDefault="0094248C" w:rsidP="00233C3F">
                                <w:pPr>
                                  <w:rPr>
                                    <w:b/>
                                  </w:rPr>
                                </w:pPr>
                                <w:r>
                                  <w:rPr>
                                    <w:b/>
                                  </w:rPr>
                                  <w:t>w</w:t>
                                </w:r>
                                <w:r w:rsidRPr="00386DDF">
                                  <w:t>(t)</w:t>
                                </w:r>
                              </w:p>
                            </w:tc>
                            <w:tc>
                              <w:tcPr>
                                <w:tcW w:w="4889" w:type="dxa"/>
                              </w:tcPr>
                              <w:p w14:paraId="4F047A09" w14:textId="77777777" w:rsidR="0094248C" w:rsidRDefault="0094248C" w:rsidP="00233C3F">
                                <w:r>
                                  <w:t>local variables (continuous-time and/or discrete-time)</w:t>
                                </w:r>
                              </w:p>
                            </w:tc>
                          </w:tr>
                          <w:tr w:rsidR="0094248C" w14:paraId="114E85C7" w14:textId="77777777" w:rsidTr="00233C3F">
                            <w:trPr>
                              <w:trHeight w:val="80"/>
                            </w:trPr>
                            <w:tc>
                              <w:tcPr>
                                <w:tcW w:w="476" w:type="dxa"/>
                                <w:gridSpan w:val="2"/>
                              </w:tcPr>
                              <w:p w14:paraId="6CF64B96" w14:textId="77777777" w:rsidR="0094248C" w:rsidRPr="00BD4780" w:rsidRDefault="0094248C">
                                <w:pPr>
                                  <w:rPr>
                                    <w:b/>
                                  </w:rPr>
                                </w:pPr>
                                <w:r w:rsidRPr="00BD4780">
                                  <w:rPr>
                                    <w:b/>
                                  </w:rPr>
                                  <w:t>z</w:t>
                                </w:r>
                                <w:r w:rsidRPr="00386DDF">
                                  <w:t>(t)</w:t>
                                </w:r>
                              </w:p>
                            </w:tc>
                            <w:tc>
                              <w:tcPr>
                                <w:tcW w:w="4889" w:type="dxa"/>
                              </w:tcPr>
                              <w:p w14:paraId="3FBEAF0E" w14:textId="77777777" w:rsidR="0094248C" w:rsidRDefault="0094248C">
                                <w:r>
                                  <w:t>event indicators (continuous-time)</w:t>
                                </w:r>
                              </w:p>
                            </w:tc>
                          </w:tr>
                          <w:tr w:rsidR="0094248C" w14:paraId="15A1D92D" w14:textId="77777777" w:rsidTr="00233C3F">
                            <w:trPr>
                              <w:trHeight w:val="283"/>
                            </w:trPr>
                            <w:tc>
                              <w:tcPr>
                                <w:tcW w:w="5365" w:type="dxa"/>
                                <w:gridSpan w:val="3"/>
                              </w:tcPr>
                              <w:p w14:paraId="0C6EE708" w14:textId="08D4AC88" w:rsidR="0094248C" w:rsidRDefault="0094248C" w:rsidP="00233C3F">
                                <w:pPr>
                                  <w:spacing w:before="60"/>
                                </w:pPr>
                                <w:r>
                                  <w:t xml:space="preserve">Elements of local variables </w:t>
                                </w:r>
                                <w:r w:rsidRPr="00670B2F">
                                  <w:rPr>
                                    <w:b/>
                                  </w:rPr>
                                  <w:t>w</w:t>
                                </w:r>
                                <w:r>
                                  <w:t xml:space="preserve"> and/or outputs </w:t>
                                </w:r>
                                <w:r w:rsidRPr="00670B2F">
                                  <w:rPr>
                                    <w:b/>
                                  </w:rPr>
                                  <w:t>y</w:t>
                                </w:r>
                                <w:r>
                                  <w:t>:</w:t>
                                </w:r>
                              </w:p>
                            </w:tc>
                          </w:tr>
                          <w:tr w:rsidR="0094248C" w14:paraId="30B177AE" w14:textId="77777777" w:rsidTr="00233C3F">
                            <w:trPr>
                              <w:trHeight w:val="80"/>
                            </w:trPr>
                            <w:tc>
                              <w:tcPr>
                                <w:tcW w:w="462" w:type="dxa"/>
                              </w:tcPr>
                              <w:p w14:paraId="7D1560D2" w14:textId="77777777" w:rsidR="0094248C" w:rsidRPr="00AF0F21" w:rsidRDefault="0094248C"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94248C" w:rsidRDefault="0094248C" w:rsidP="00233C3F">
                                <w:r>
                                  <w:t>continuous-time states (continuous between events)</w:t>
                                </w:r>
                              </w:p>
                            </w:tc>
                          </w:tr>
                          <w:tr w:rsidR="0094248C" w14:paraId="26647B16" w14:textId="77777777" w:rsidTr="00233C3F">
                            <w:trPr>
                              <w:trHeight w:val="80"/>
                            </w:trPr>
                            <w:tc>
                              <w:tcPr>
                                <w:tcW w:w="462" w:type="dxa"/>
                              </w:tcPr>
                              <w:p w14:paraId="23490BF4" w14:textId="3079215C" w:rsidR="0094248C" w:rsidRPr="00AF0F21" w:rsidRDefault="0094248C" w:rsidP="00233C3F">
                                <w:pPr>
                                  <w:rPr>
                                    <w:b/>
                                    <w:vertAlign w:val="subscript"/>
                                  </w:rPr>
                                </w:pPr>
                              </w:p>
                            </w:tc>
                            <w:tc>
                              <w:tcPr>
                                <w:tcW w:w="4903" w:type="dxa"/>
                                <w:gridSpan w:val="2"/>
                              </w:tcPr>
                              <w:p w14:paraId="445C5CE4" w14:textId="32018FC7" w:rsidR="0094248C" w:rsidRDefault="0094248C" w:rsidP="00233C3F"/>
                            </w:tc>
                          </w:tr>
                        </w:tbl>
                        <w:p w14:paraId="77D2AFD0" w14:textId="77777777" w:rsidR="0094248C" w:rsidRDefault="0094248C" w:rsidP="00233C3F"/>
                      </w:txbxContent>
                    </v:textbox>
                  </v:shape>
                  <v:shape id="Text Box 47" o:spid="_x0000_s106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94248C" w:rsidRDefault="0094248C"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70"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94248C" w:rsidRPr="00AF0F21" w:rsidRDefault="0094248C"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1"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94248C" w:rsidRPr="00AF0F21" w:rsidRDefault="0094248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72"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DC44573" w:rsidR="0094248C" w:rsidRPr="00B43454" w:rsidRDefault="0094248C" w:rsidP="00233C3F">
                          <w:pPr>
                            <w:pStyle w:val="Caption"/>
                            <w:spacing w:before="0" w:after="0"/>
                            <w:ind w:left="1163" w:hanging="879"/>
                            <w:rPr>
                              <w:b w:val="0"/>
                            </w:rPr>
                          </w:pPr>
                          <w:bookmarkStart w:id="1834" w:name="_Ref401741492"/>
                          <w:r w:rsidRPr="0098259C">
                            <w:t xml:space="preserve">Figure </w:t>
                          </w:r>
                          <w:r w:rsidRPr="0098259C">
                            <w:fldChar w:fldCharType="begin"/>
                          </w:r>
                          <w:r w:rsidRPr="0098259C">
                            <w:instrText xml:space="preserve"> SEQ Figure \* ARABIC </w:instrText>
                          </w:r>
                          <w:r w:rsidRPr="0098259C">
                            <w:fldChar w:fldCharType="separate"/>
                          </w:r>
                          <w:ins w:id="1835" w:author="Bertsch Christian (CR/AEE3)" w:date="2019-09-28T21:04:00Z">
                            <w:r w:rsidR="00AC7065">
                              <w:rPr>
                                <w:noProof/>
                              </w:rPr>
                              <w:t>3</w:t>
                            </w:r>
                          </w:ins>
                          <w:ins w:id="1836" w:author="Otter, Martin" w:date="2019-09-06T11:33:00Z">
                            <w:del w:id="1837" w:author="Bertsch Christian (CR/AEE3)" w:date="2019-09-23T06:20:00Z">
                              <w:r w:rsidDel="005C4EE5">
                                <w:rPr>
                                  <w:noProof/>
                                </w:rPr>
                                <w:delText>3</w:delText>
                              </w:r>
                            </w:del>
                          </w:ins>
                          <w:del w:id="1838" w:author="Bertsch Christian (CR/AEE3)" w:date="2019-09-23T06:20:00Z">
                            <w:r w:rsidDel="005C4EE5">
                              <w:rPr>
                                <w:noProof/>
                              </w:rPr>
                              <w:delText>2</w:delText>
                            </w:r>
                          </w:del>
                          <w:r w:rsidRPr="0098259C">
                            <w:fldChar w:fldCharType="end"/>
                          </w:r>
                          <w:bookmarkEnd w:id="183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1839" w:name="_Ref356504399"/>
      <w:bookmarkStart w:id="1840" w:name="_Toc18661796"/>
      <w:r w:rsidRPr="0098259C">
        <w:t>Mathematical Description</w:t>
      </w:r>
      <w:bookmarkEnd w:id="1839"/>
      <w:bookmarkEnd w:id="1840"/>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1841"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1842"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del w:id="1843" w:author="Bertsch Christian (CR/AEE3)" w:date="2019-09-06T11:23:00Z">
            <w:rPr>
              <w:rFonts w:ascii="Cambria Math" w:hAnsi="Cambria Math"/>
            </w:rPr>
            <m:t>)</m:t>
          </w:del>
        </m:r>
        <m:r>
          <w:ins w:id="1844" w:author="Bertsch Christian (CR/AEE3)" w:date="2019-09-06T11:23:00Z">
            <w:rPr>
              <w:rFonts w:ascii="Cambria Math" w:hAnsi="Cambria Math"/>
            </w:rPr>
            <m:t>)</m:t>
          </w:ins>
        </m:r>
      </m:oMath>
      <w:ins w:id="1845" w:author="Bertsch Christian (CR/AEE3)" w:date="2019-09-06T11:23:00Z">
        <w:r w:rsidR="007077C6">
          <w:t>,</w:t>
        </w:r>
      </w:ins>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1846" w:author="Bertsch Christian (CR/AEE3)" w:date="2019-09-06T11:23:00Z">
        <w:r w:rsidR="006B1926">
          <w:delText>e.g.</w:delText>
        </w:r>
      </w:del>
      <w:ins w:id="1847"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94248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94248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94248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94248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94248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94248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94248C"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94248C"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94248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94248C"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94248C">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94248C"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94248C"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94248C"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94248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94248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1848" w:author="Bertsch Christian (CR/AEE3)" w:date="2019-09-06T11:23:00Z">
        <w:r>
          <w:delText>e.g.</w:delText>
        </w:r>
      </w:del>
      <w:ins w:id="1849" w:author="Bertsch Christian (CR/AEE3)" w:date="2019-09-06T11:23:00Z">
        <w:r w:rsidR="00F06509">
          <w:t>for example,</w:t>
        </w:r>
      </w:ins>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1850"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1851" w:author="Bertsch Christian (CR/AEE3)" w:date="2019-09-06T11:23:00Z">
              <w:r w:rsidR="00977D34">
                <w:t>,</w:t>
              </w:r>
            </w:ins>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790944F2"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del w:id="1852" w:author="Bertsch Christian (CR/AEE3)" w:date="2019-09-06T11:23:00Z">
        <w:r>
          <w:delText xml:space="preserve">, </w:delText>
        </w:r>
      </w:del>
      <w:ins w:id="1853" w:author="Bertsch Christian (CR/AEE3)" w:date="2019-09-06T11:23:00Z">
        <w:r>
          <w:t xml:space="preserve"> </w:t>
        </w:r>
        <w:r w:rsidR="0097533A">
          <w:t>(</w:t>
        </w:r>
      </w:ins>
      <w:r>
        <w:t xml:space="preserve">see </w:t>
      </w:r>
      <w:r w:rsidR="0097533A">
        <w:fldChar w:fldCharType="begin"/>
      </w:r>
      <w:r w:rsidR="0097533A">
        <w:instrText xml:space="preserve"> REF _Ref401741542 \h </w:instrText>
      </w:r>
      <w:r w:rsidR="0097533A">
        <w:fldChar w:fldCharType="separate"/>
      </w:r>
      <w:ins w:id="1854" w:author="Bertsch Christian (CR/AEE3)" w:date="2019-09-28T21:04:00Z">
        <w:r w:rsidR="00AC7065" w:rsidRPr="0098259C">
          <w:t xml:space="preserve">Figure </w:t>
        </w:r>
        <w:r w:rsidR="00AC7065">
          <w:rPr>
            <w:noProof/>
          </w:rPr>
          <w:t>4</w:t>
        </w:r>
        <w:r w:rsidR="00AC7065" w:rsidDel="005C4EE5">
          <w:rPr>
            <w:noProof/>
          </w:rPr>
          <w:t>43</w:t>
        </w:r>
      </w:ins>
      <w:ins w:id="1855" w:author="Otter, Martin" w:date="2019-09-06T11:33:00Z">
        <w:del w:id="1856" w:author="Bertsch Christian (CR/AEE3)" w:date="2019-09-23T06:20:00Z">
          <w:r w:rsidR="007C1036" w:rsidRPr="0098259C" w:rsidDel="005C4EE5">
            <w:delText xml:space="preserve">Figure </w:delText>
          </w:r>
          <w:r w:rsidR="007C1036" w:rsidDel="005C4EE5">
            <w:rPr>
              <w:noProof/>
            </w:rPr>
            <w:delText>4</w:delText>
          </w:r>
        </w:del>
      </w:ins>
      <w:del w:id="1857" w:author="Bertsch Christian (CR/AEE3)" w:date="2019-09-23T06:20:00Z">
        <w:r w:rsidR="0097533A" w:rsidRPr="0098259C" w:rsidDel="005C4EE5">
          <w:delText xml:space="preserve">Figure </w:delText>
        </w:r>
        <w:r w:rsidR="0097533A" w:rsidDel="005C4EE5">
          <w:rPr>
            <w:noProof/>
          </w:rPr>
          <w:delText>3</w:delText>
        </w:r>
      </w:del>
      <w:r w:rsidR="0097533A">
        <w:fldChar w:fldCharType="end"/>
      </w:r>
      <w:del w:id="1858" w:author="Bertsch Christian (CR/AEE3)" w:date="2019-09-06T11:23:00Z">
        <w:r>
          <w:delText>next figure</w:delText>
        </w:r>
        <w:r w:rsidRPr="0098259C">
          <w:delText>:</w:delText>
        </w:r>
      </w:del>
      <w:ins w:id="1859" w:author="Bertsch Christian (CR/AEE3)" w:date="2019-09-06T11:23:00Z">
        <w:r w:rsidR="0097533A">
          <w:t>).</w:t>
        </w:r>
      </w:ins>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94248C" w:rsidRPr="00E70EC3" w:rsidRDefault="0094248C"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94248C" w:rsidRPr="00E70EC3" w:rsidRDefault="0094248C"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94248C" w:rsidRPr="00E70EC3" w:rsidRDefault="0094248C"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94248C" w:rsidRPr="0002769E" w:rsidRDefault="0094248C"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94248C" w:rsidRPr="00E70EC3" w:rsidRDefault="0094248C"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94248C" w:rsidRPr="00E70EC3" w:rsidRDefault="0094248C"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94248C" w:rsidRPr="00E70EC3" w:rsidRDefault="0094248C"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94248C" w:rsidRPr="00E70EC3" w:rsidRDefault="0094248C"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94248C" w:rsidRPr="00E70EC3" w:rsidRDefault="0094248C"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94248C" w:rsidRPr="0002769E" w:rsidRDefault="0094248C"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94248C" w:rsidRPr="00E70EC3" w:rsidRDefault="0094248C"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3D65E3B8" w:rsidR="00233C3F" w:rsidRPr="0098259C" w:rsidRDefault="00233C3F" w:rsidP="00233C3F">
      <w:pPr>
        <w:pStyle w:val="Caption"/>
        <w:rPr>
          <w:rStyle w:val="Formatvorlagecaption-text105ptNichtFett"/>
        </w:rPr>
      </w:pPr>
      <w:bookmarkStart w:id="1860" w:name="_Ref401741542"/>
      <w:r w:rsidRPr="0098259C">
        <w:t xml:space="preserve">Figure </w:t>
      </w:r>
      <w:r w:rsidRPr="0098259C">
        <w:fldChar w:fldCharType="begin"/>
      </w:r>
      <w:r w:rsidRPr="0098259C">
        <w:instrText xml:space="preserve"> SEQ Figure \* ARABIC </w:instrText>
      </w:r>
      <w:r w:rsidRPr="0098259C">
        <w:fldChar w:fldCharType="separate"/>
      </w:r>
      <w:ins w:id="1861" w:author="Bertsch Christian (CR/AEE3)" w:date="2019-09-28T21:04:00Z">
        <w:r w:rsidR="00AC7065">
          <w:rPr>
            <w:noProof/>
          </w:rPr>
          <w:t>4</w:t>
        </w:r>
      </w:ins>
      <w:ins w:id="1862" w:author="Otter, Martin" w:date="2019-09-06T11:33:00Z">
        <w:del w:id="1863" w:author="Bertsch Christian (CR/AEE3)" w:date="2019-09-23T06:20:00Z">
          <w:r w:rsidR="007C1036" w:rsidDel="005C4EE5">
            <w:rPr>
              <w:noProof/>
            </w:rPr>
            <w:delText>4</w:delText>
          </w:r>
        </w:del>
      </w:ins>
      <w:del w:id="1864" w:author="Bertsch Christian (CR/AEE3)" w:date="2019-09-23T06:20:00Z">
        <w:r w:rsidR="00854655" w:rsidDel="005C4EE5">
          <w:rPr>
            <w:noProof/>
          </w:rPr>
          <w:delText>3</w:delText>
        </w:r>
      </w:del>
      <w:r w:rsidRPr="0098259C">
        <w:fldChar w:fldCharType="end"/>
      </w:r>
      <w:bookmarkEnd w:id="186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1865" w:author="Bertsch Christian (CR/AEE3)" w:date="2019-09-06T11:23:00Z">
        <w:r w:rsidR="009C222C" w:rsidRPr="009C222C">
          <w:rPr>
            <w:i/>
          </w:rPr>
          <w:delText>,</w:delText>
        </w:r>
      </w:del>
      <w:ins w:id="1866"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791435B8"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561F4F">
        <w:fldChar w:fldCharType="begin"/>
      </w:r>
      <w:r w:rsidR="00561F4F">
        <w:instrText xml:space="preserve"> REF _Ref390326274 \h </w:instrText>
      </w:r>
      <w:r w:rsidR="00561F4F">
        <w:fldChar w:fldCharType="separate"/>
      </w:r>
      <w:ins w:id="1867" w:author="Bertsch Christian (CR/AEE3)" w:date="2019-09-28T21:04:00Z">
        <w:r w:rsidR="00AC7065" w:rsidRPr="0098259C">
          <w:t xml:space="preserve">Figure </w:t>
        </w:r>
        <w:r w:rsidR="00AC7065">
          <w:rPr>
            <w:noProof/>
          </w:rPr>
          <w:t>5</w:t>
        </w:r>
        <w:r w:rsidR="00AC7065" w:rsidDel="005C4EE5">
          <w:rPr>
            <w:noProof/>
          </w:rPr>
          <w:t>54</w:t>
        </w:r>
      </w:ins>
      <w:ins w:id="1868" w:author="Otter, Martin" w:date="2019-09-06T11:33:00Z">
        <w:del w:id="1869" w:author="Bertsch Christian (CR/AEE3)" w:date="2019-09-23T06:20:00Z">
          <w:r w:rsidR="007C1036" w:rsidRPr="0098259C" w:rsidDel="005C4EE5">
            <w:delText xml:space="preserve">Figure </w:delText>
          </w:r>
          <w:r w:rsidR="007C1036" w:rsidDel="005C4EE5">
            <w:rPr>
              <w:noProof/>
            </w:rPr>
            <w:delText>5</w:delText>
          </w:r>
        </w:del>
      </w:ins>
      <w:del w:id="1870" w:author="Bertsch Christian (CR/AEE3)" w:date="2019-09-23T06:20:00Z">
        <w:r w:rsidR="00561F4F" w:rsidRPr="0098259C" w:rsidDel="005C4EE5">
          <w:delText xml:space="preserve">Figure </w:delText>
        </w:r>
        <w:r w:rsidR="00561F4F" w:rsidDel="005C4EE5">
          <w:rPr>
            <w:noProof/>
          </w:rPr>
          <w:delText>4</w:delText>
        </w:r>
      </w:del>
      <w:r w:rsidR="00561F4F">
        <w:fldChar w:fldCharType="end"/>
      </w:r>
      <w:r w:rsidRPr="0098259C">
        <w:t xml:space="preserve"> 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94248C" w:rsidRDefault="0094248C"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94248C" w:rsidRDefault="0094248C"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94248C" w:rsidRDefault="0094248C"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94248C" w:rsidRDefault="0094248C"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94248C" w:rsidRDefault="0094248C"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94248C" w:rsidRPr="00EE2B82" w:rsidRDefault="0094248C"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94248C" w:rsidRPr="00EE2B82" w:rsidRDefault="0094248C"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94248C" w:rsidRDefault="0094248C"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94248C" w:rsidRDefault="0094248C"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94248C" w:rsidRDefault="0094248C"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94248C" w:rsidRDefault="0094248C"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94248C" w:rsidRDefault="0094248C"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94248C" w:rsidRPr="00EE2B82" w:rsidRDefault="0094248C"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94248C" w:rsidRPr="00EE2B82" w:rsidRDefault="0094248C"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50289A4E" w:rsidR="00233C3F" w:rsidRPr="0098259C" w:rsidRDefault="00233C3F" w:rsidP="00233C3F">
      <w:pPr>
        <w:pStyle w:val="Caption"/>
        <w:rPr>
          <w:szCs w:val="21"/>
        </w:rPr>
      </w:pPr>
      <w:bookmarkStart w:id="1871" w:name="_Ref390326274"/>
      <w:r w:rsidRPr="0098259C">
        <w:t xml:space="preserve">Figure </w:t>
      </w:r>
      <w:r w:rsidRPr="0098259C">
        <w:fldChar w:fldCharType="begin"/>
      </w:r>
      <w:r w:rsidRPr="0098259C">
        <w:instrText xml:space="preserve"> SEQ Figure \* ARABIC </w:instrText>
      </w:r>
      <w:r w:rsidRPr="0098259C">
        <w:fldChar w:fldCharType="separate"/>
      </w:r>
      <w:ins w:id="1872" w:author="Bertsch Christian (CR/AEE3)" w:date="2019-09-28T21:04:00Z">
        <w:r w:rsidR="00AC7065">
          <w:rPr>
            <w:noProof/>
          </w:rPr>
          <w:t>5</w:t>
        </w:r>
      </w:ins>
      <w:ins w:id="1873" w:author="Otter, Martin" w:date="2019-09-06T11:33:00Z">
        <w:del w:id="1874" w:author="Bertsch Christian (CR/AEE3)" w:date="2019-09-23T06:20:00Z">
          <w:r w:rsidR="007C1036" w:rsidDel="005C4EE5">
            <w:rPr>
              <w:noProof/>
            </w:rPr>
            <w:delText>5</w:delText>
          </w:r>
        </w:del>
      </w:ins>
      <w:del w:id="1875" w:author="Bertsch Christian (CR/AEE3)" w:date="2019-09-23T06:20:00Z">
        <w:r w:rsidR="00854655" w:rsidDel="005C4EE5">
          <w:rPr>
            <w:noProof/>
          </w:rPr>
          <w:delText>4</w:delText>
        </w:r>
      </w:del>
      <w:r w:rsidRPr="0098259C">
        <w:fldChar w:fldCharType="end"/>
      </w:r>
      <w:bookmarkEnd w:id="187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3C502370"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1876" w:author="Bertsch Christian (CR/AEE3)" w:date="2019-09-06T11:23:00Z">
        <w:r>
          <w:rPr>
            <w:rStyle w:val="CODE"/>
          </w:rPr>
          <w:delText>nextMode = EventMode</w:delText>
        </w:r>
        <w:r w:rsidRPr="0098259C">
          <w:delText>.</w:delText>
        </w:r>
      </w:del>
      <w:ins w:id="1877" w:author="Bertsch Christian (CR/AEE3)" w:date="2019-09-06T11:23:00Z">
        <w:r w:rsidR="00E97DF8" w:rsidRPr="00E97DF8">
          <w:rPr>
            <w:rStyle w:val="CODE"/>
          </w:rPr>
          <w:t>enterEventMode</w:t>
        </w:r>
      </w:ins>
      <w:ins w:id="1878" w:author="Bertsch Christian (CR/AEE3)" w:date="2019-09-24T14:34:00Z">
        <w:r w:rsidR="00537786">
          <w:rPr>
            <w:rStyle w:val="CODE"/>
          </w:rPr>
          <w:t xml:space="preserve"> </w:t>
        </w:r>
      </w:ins>
      <w:ins w:id="1879" w:author="Bertsch Christian (CR/AEE3)" w:date="2019-09-06T11:23:00Z">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1880"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031B9EE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r>
              <w:t xml:space="preserve">). </w:t>
            </w:r>
            <w:del w:id="1881" w:author="Bertsch Christian (CR/AEE3)" w:date="2019-09-06T11:23:00Z">
              <w:r>
                <w:delText>Via a subscript, a</w:delText>
              </w:r>
            </w:del>
            <w:ins w:id="1882" w:author="Bertsch Christian (CR/AEE3)" w:date="2019-09-06T11:23:00Z">
              <w:r w:rsidR="000C1E10">
                <w:t>A</w:t>
              </w:r>
            </w:ins>
            <w:r>
              <w:t xml:space="preserve"> subset of the variables is selected</w:t>
            </w:r>
            <w:ins w:id="1883" w:author="Bertsch Christian (CR/AEE3)" w:date="2019-09-06T11:23:00Z">
              <w:r w:rsidR="000C1E10">
                <w:t xml:space="preserve"> via a subscript</w:t>
              </w:r>
            </w:ins>
            <w:r>
              <w:t>. Example:</w:t>
            </w:r>
          </w:p>
          <w:p w14:paraId="408792BB" w14:textId="0F15E2A0"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1884" w:author="Bertsch Christian (CR/AEE3)" w:date="2019-09-06T11:23:00Z">
              <w:r w:rsidR="00670344" w:rsidRPr="0098259C">
                <w:rPr>
                  <w:rStyle w:val="CODE"/>
                  <w:rFonts w:cs="Courier New"/>
                </w:rPr>
                <w:delText>"</w:delText>
              </w:r>
              <w:r w:rsidR="00670344">
                <w:delText xml:space="preserve">, </w:delText>
              </w:r>
            </w:del>
            <w:ins w:id="1885"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AC7065">
              <w:t>2.2.7</w:t>
            </w:r>
            <w:r w:rsidR="00670344" w:rsidRPr="0098259C">
              <w:fldChar w:fldCharType="end"/>
            </w:r>
            <w:del w:id="1886" w:author="Bertsch Christian (CR/AEE3)" w:date="2019-09-06T11:23:00Z">
              <w:r w:rsidR="00670344">
                <w:delText>.</w:delText>
              </w:r>
            </w:del>
            <w:ins w:id="1887"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1888" w:author="Bertsch Christian (CR/AEE3)" w:date="2019-09-06T11:23:00Z">
              <w:r>
                <w:delText>sub-script</w:delText>
              </w:r>
            </w:del>
            <w:ins w:id="1889"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5784447"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1890"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891" w:author="Bertsch Christian (CR/AEE3)" w:date="2019-09-06T11:23:00Z">
              <w:r w:rsidR="00F20E8C">
                <w:t>Whether</w:t>
              </w:r>
            </w:ins>
            <w:r w:rsidR="00F20E8C">
              <w:t xml:space="preserve"> the input is a discrete-time or continuous-time variable</w:t>
            </w:r>
            <w:del w:id="1892" w:author="Bertsch Christian (CR/AEE3)" w:date="2019-09-06T11:23:00Z">
              <w:r w:rsidR="00853A66" w:rsidRPr="0098259C">
                <w:delText xml:space="preserve">, </w:delText>
              </w:r>
            </w:del>
            <w:ins w:id="1893"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AC7065">
              <w:t>2.2.7</w:t>
            </w:r>
            <w:r w:rsidR="00853A66" w:rsidRPr="0098259C">
              <w:fldChar w:fldCharType="end"/>
            </w:r>
            <w:del w:id="1894" w:author="Bertsch Christian (CR/AEE3)" w:date="2019-09-06T11:23:00Z">
              <w:r w:rsidR="00853A66">
                <w:delText>.</w:delText>
              </w:r>
            </w:del>
            <w:ins w:id="1895"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CEED2CA"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1896" w:author="Bertsch Christian (CR/AEE3)" w:date="2019-09-06T11:23:00Z">
              <w:r w:rsidRPr="0098259C">
                <w:delText>So</w:delText>
              </w:r>
            </w:del>
            <w:ins w:id="1897"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1898"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1899" w:author="Bertsch Christian (CR/AEE3)" w:date="2019-09-06T11:23:00Z">
              <w:r w:rsidR="00F20E8C">
                <w:t>Whether</w:t>
              </w:r>
            </w:ins>
            <w:r w:rsidR="00F20E8C">
              <w:t xml:space="preserve"> the output is a discrete-time or continuous-time variable</w:t>
            </w:r>
            <w:del w:id="1900" w:author="Bertsch Christian (CR/AEE3)" w:date="2019-09-06T11:23:00Z">
              <w:r w:rsidR="00853A66" w:rsidRPr="0098259C">
                <w:delText xml:space="preserve">, </w:delText>
              </w:r>
            </w:del>
            <w:ins w:id="1901"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AC7065">
              <w:t>2.2.7</w:t>
            </w:r>
            <w:r w:rsidR="00853A66" w:rsidRPr="0098259C">
              <w:fldChar w:fldCharType="end"/>
            </w:r>
            <w:del w:id="1902" w:author="Bertsch Christian (CR/AEE3)" w:date="2019-09-06T11:23:00Z">
              <w:r w:rsidR="00853A66">
                <w:delText>.</w:delText>
              </w:r>
            </w:del>
            <w:ins w:id="1903"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34851CCC"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94248C"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94248C"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94248C">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94248C"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94248C"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94248C"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1904" w:author="Bertsch Christian (CR/AEE3)" w:date="2019-09-06T11:23:00Z">
              <w:r>
                <w:delText>,</w:delText>
              </w:r>
            </w:del>
            <w:ins w:id="1905" w:author="Bertsch Christian (CR/AEE3)" w:date="2019-09-06T11:23:00Z">
              <w:r w:rsidR="004B324E">
                <w:t xml:space="preserve"> that</w:t>
              </w:r>
            </w:ins>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1906" w:author="Bertsch Christian (CR/AEE3)" w:date="2019-09-06T11:23:00Z">
              <w:r>
                <w:delText>explicitely</w:delText>
              </w:r>
            </w:del>
            <w:ins w:id="1907" w:author="Bertsch Christian (CR/AEE3)" w:date="2019-09-06T11:23:00Z">
              <w:r>
                <w:t>explicitly</w:t>
              </w:r>
            </w:ins>
            <w:r>
              <w:t xml:space="preserve">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1908"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1909"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1910" w:author="Bertsch Christian (CR/AEE3)" w:date="2019-09-06T11:23:00Z">
        <w:r w:rsidR="000C0942">
          <w:t>,</w:t>
        </w:r>
      </w:ins>
      <w:r>
        <w:t xml:space="preserve"> the dependency information is needed stating, for example, which outputs depend directly on inputs. This data is optionally provided in the </w:t>
      </w:r>
      <w:del w:id="1911" w:author="Bertsch Christian (CR/AEE3)" w:date="2019-09-06T11:23:00Z">
        <w:r>
          <w:delText>xml</w:delText>
        </w:r>
      </w:del>
      <w:ins w:id="1912"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6142D8E9"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97533A" w:rsidRPr="0097533A">
        <w:rPr>
          <w:i/>
        </w:rPr>
        <w:fldChar w:fldCharType="begin"/>
      </w:r>
      <w:r w:rsidR="0097533A" w:rsidRPr="0097533A">
        <w:rPr>
          <w:i/>
        </w:rPr>
        <w:instrText xml:space="preserve"> REF _Ref401741613 \h </w:instrText>
      </w:r>
      <w:r w:rsidR="0097533A">
        <w:instrText xml:space="preserve"> \* MERGEFORMAT </w:instrText>
      </w:r>
      <w:r w:rsidR="0097533A" w:rsidRPr="0097533A">
        <w:rPr>
          <w:i/>
        </w:rPr>
      </w:r>
      <w:r w:rsidR="0097533A" w:rsidRPr="0097533A">
        <w:rPr>
          <w:i/>
        </w:rPr>
        <w:fldChar w:fldCharType="separate"/>
      </w:r>
      <w:ins w:id="1913" w:author="Bertsch Christian (CR/AEE3)" w:date="2019-09-28T21:04:00Z">
        <w:r w:rsidR="00AC7065" w:rsidRPr="0098259C">
          <w:t xml:space="preserve">Figure </w:t>
        </w:r>
        <w:r w:rsidR="00AC7065">
          <w:rPr>
            <w:noProof/>
          </w:rPr>
          <w:t>6</w:t>
        </w:r>
        <w:r w:rsidR="00AC7065" w:rsidDel="005C4EE5">
          <w:rPr>
            <w:noProof/>
          </w:rPr>
          <w:t>65</w:t>
        </w:r>
      </w:ins>
      <w:ins w:id="1914" w:author="Otter, Martin" w:date="2019-09-06T11:33:00Z">
        <w:del w:id="1915" w:author="Bertsch Christian (CR/AEE3)" w:date="2019-09-23T06:20:00Z">
          <w:r w:rsidR="007C1036" w:rsidRPr="0098259C" w:rsidDel="005C4EE5">
            <w:delText xml:space="preserve">Figure </w:delText>
          </w:r>
          <w:r w:rsidR="007C1036" w:rsidDel="005C4EE5">
            <w:rPr>
              <w:noProof/>
            </w:rPr>
            <w:delText>6</w:delText>
          </w:r>
        </w:del>
      </w:ins>
      <w:del w:id="1916" w:author="Bertsch Christian (CR/AEE3)" w:date="2019-09-23T06:20:00Z">
        <w:r w:rsidR="0097533A" w:rsidRPr="0097533A" w:rsidDel="005C4EE5">
          <w:delText xml:space="preserve">Figure </w:delText>
        </w:r>
        <w:r w:rsidR="0097533A" w:rsidRPr="0097533A" w:rsidDel="005C4EE5">
          <w:rPr>
            <w:noProof/>
          </w:rPr>
          <w:delText>5</w:delText>
        </w:r>
      </w:del>
      <w:r w:rsidR="0097533A" w:rsidRPr="0097533A">
        <w:rPr>
          <w:i/>
        </w:rPr>
        <w:fldChar w:fldCharType="end"/>
      </w:r>
      <w:del w:id="1917" w:author="Bertsch Christian (CR/AEE3)" w:date="2019-09-06T11:23:00Z">
        <w:r w:rsidR="00DD55A2" w:rsidRPr="00B979E3">
          <w:rPr>
            <w:i/>
          </w:rPr>
          <w:delText>the next Figure</w:delText>
        </w:r>
      </w:del>
      <w:ins w:id="1918"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94248C" w:rsidRPr="00D902AD" w:rsidRDefault="0094248C"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94248C" w:rsidRPr="00D902AD" w:rsidRDefault="0094248C"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94248C" w:rsidRPr="003A50D8" w:rsidRDefault="0094248C"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94248C" w:rsidRPr="003A50D8" w:rsidRDefault="0094248C"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94248C" w:rsidRPr="003A50D8" w:rsidRDefault="0094248C"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94248C" w:rsidRPr="00B979E3" w:rsidRDefault="0094248C"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94248C" w:rsidRPr="00B979E3" w:rsidRDefault="0094248C"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94248C" w:rsidRPr="00A55B3B" w:rsidRDefault="0094248C"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94248C" w:rsidRPr="00A55B3B" w:rsidRDefault="0094248C"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94248C" w:rsidRPr="00A55B3B" w:rsidRDefault="0094248C"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94248C" w:rsidRPr="00A55B3B" w:rsidRDefault="0094248C"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94248C"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2E0F5926" w:rsidR="0094248C" w:rsidRPr="0042375D" w:rsidRDefault="0094248C" w:rsidP="0042375D">
                              <w:pPr>
                                <w:pStyle w:val="Caption"/>
                                <w:spacing w:before="0" w:after="0"/>
                                <w:jc w:val="center"/>
                                <w:rPr>
                                  <w:b w:val="0"/>
                                </w:rPr>
                              </w:pPr>
                              <w:bookmarkStart w:id="1919" w:name="_Ref401741613"/>
                              <w:r w:rsidRPr="0098259C">
                                <w:t xml:space="preserve">Figure </w:t>
                              </w:r>
                              <w:r w:rsidRPr="0098259C">
                                <w:fldChar w:fldCharType="begin"/>
                              </w:r>
                              <w:r w:rsidRPr="0098259C">
                                <w:instrText xml:space="preserve"> SEQ Figure \* ARABIC </w:instrText>
                              </w:r>
                              <w:r w:rsidRPr="0098259C">
                                <w:fldChar w:fldCharType="separate"/>
                              </w:r>
                              <w:ins w:id="1920" w:author="Bertsch Christian (CR/AEE3)" w:date="2019-09-28T21:04:00Z">
                                <w:r w:rsidR="00AC7065">
                                  <w:rPr>
                                    <w:noProof/>
                                  </w:rPr>
                                  <w:t>6</w:t>
                                </w:r>
                              </w:ins>
                              <w:ins w:id="1921" w:author="Otter, Martin" w:date="2019-09-06T11:33:00Z">
                                <w:del w:id="1922" w:author="Bertsch Christian (CR/AEE3)" w:date="2019-09-23T06:20:00Z">
                                  <w:r w:rsidDel="005C4EE5">
                                    <w:rPr>
                                      <w:noProof/>
                                    </w:rPr>
                                    <w:delText>6</w:delText>
                                  </w:r>
                                </w:del>
                              </w:ins>
                              <w:del w:id="1923" w:author="Bertsch Christian (CR/AEE3)" w:date="2019-09-23T06:20:00Z">
                                <w:r w:rsidDel="005C4EE5">
                                  <w:rPr>
                                    <w:noProof/>
                                  </w:rPr>
                                  <w:delText>5</w:delText>
                                </w:r>
                              </w:del>
                              <w:r w:rsidRPr="0098259C">
                                <w:fldChar w:fldCharType="end"/>
                              </w:r>
                              <w:bookmarkEnd w:id="1919"/>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94248C" w:rsidRPr="008E3E6A" w:rsidRDefault="0094248C"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94248C" w:rsidRPr="00D902AD" w:rsidRDefault="0094248C"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94248C" w:rsidRPr="00D902AD" w:rsidRDefault="0094248C"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94248C" w:rsidRPr="00D902AD" w:rsidRDefault="0094248C"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94248C" w:rsidRPr="003A50D8" w:rsidRDefault="0094248C"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94248C" w:rsidRPr="003A50D8" w:rsidRDefault="0094248C"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94248C" w:rsidRPr="003A50D8" w:rsidRDefault="0094248C"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94248C" w:rsidRPr="003A50D8" w:rsidRDefault="0094248C"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94248C" w:rsidRPr="00B979E3" w:rsidRDefault="0094248C"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94248C" w:rsidRPr="00B979E3" w:rsidRDefault="0094248C"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94248C" w:rsidRPr="00A55B3B" w:rsidRDefault="0094248C"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94248C" w:rsidRPr="00A55B3B" w:rsidRDefault="0094248C"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94248C" w:rsidRPr="00A55B3B" w:rsidRDefault="0094248C"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94248C" w:rsidRPr="00A55B3B" w:rsidRDefault="0094248C"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94248C"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94248C" w:rsidRPr="00A55B3B" w:rsidRDefault="0094248C"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2E0F5926" w:rsidR="0094248C" w:rsidRPr="0042375D" w:rsidRDefault="0094248C" w:rsidP="0042375D">
                        <w:pPr>
                          <w:pStyle w:val="Caption"/>
                          <w:spacing w:before="0" w:after="0"/>
                          <w:jc w:val="center"/>
                          <w:rPr>
                            <w:b w:val="0"/>
                          </w:rPr>
                        </w:pPr>
                        <w:bookmarkStart w:id="1924" w:name="_Ref401741613"/>
                        <w:r w:rsidRPr="0098259C">
                          <w:t xml:space="preserve">Figure </w:t>
                        </w:r>
                        <w:r w:rsidRPr="0098259C">
                          <w:fldChar w:fldCharType="begin"/>
                        </w:r>
                        <w:r w:rsidRPr="0098259C">
                          <w:instrText xml:space="preserve"> SEQ Figure \* ARABIC </w:instrText>
                        </w:r>
                        <w:r w:rsidRPr="0098259C">
                          <w:fldChar w:fldCharType="separate"/>
                        </w:r>
                        <w:ins w:id="1925" w:author="Bertsch Christian (CR/AEE3)" w:date="2019-09-28T21:04:00Z">
                          <w:r w:rsidR="00AC7065">
                            <w:rPr>
                              <w:noProof/>
                            </w:rPr>
                            <w:t>6</w:t>
                          </w:r>
                        </w:ins>
                        <w:ins w:id="1926" w:author="Otter, Martin" w:date="2019-09-06T11:33:00Z">
                          <w:del w:id="1927" w:author="Bertsch Christian (CR/AEE3)" w:date="2019-09-23T06:20:00Z">
                            <w:r w:rsidDel="005C4EE5">
                              <w:rPr>
                                <w:noProof/>
                              </w:rPr>
                              <w:delText>6</w:delText>
                            </w:r>
                          </w:del>
                        </w:ins>
                        <w:del w:id="1928" w:author="Bertsch Christian (CR/AEE3)" w:date="2019-09-23T06:20:00Z">
                          <w:r w:rsidDel="005C4EE5">
                            <w:rPr>
                              <w:noProof/>
                            </w:rPr>
                            <w:delText>5</w:delText>
                          </w:r>
                        </w:del>
                        <w:r w:rsidRPr="0098259C">
                          <w:fldChar w:fldCharType="end"/>
                        </w:r>
                        <w:bookmarkEnd w:id="1924"/>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1929" w:author="Bertsch Christian (CR/AEE3)" w:date="2019-09-06T11:23:00Z">
        <w:r w:rsidR="0036545B">
          <w:rPr>
            <w:i/>
          </w:rPr>
          <w:t>,</w:t>
        </w:r>
      </w:ins>
      <w:r w:rsidRPr="00B979E3">
        <w:rPr>
          <w:i/>
        </w:rPr>
        <w:t xml:space="preserve"> FMU1 and FMU2 are connected in such a way that by an appropriate sequence of </w:t>
      </w:r>
      <w:r w:rsidR="00140C25" w:rsidRPr="00791EA4">
        <w:rPr>
          <w:rFonts w:ascii="Courier New" w:hAnsi="Courier New" w:cs="Courier New"/>
          <w:i/>
          <w:sz w:val="19"/>
          <w:szCs w:val="19"/>
          <w:rPrChange w:id="1930" w:author="Bertsch Christian (CR/AEE3)" w:date="2019-09-28T15:50:00Z">
            <w:rPr>
              <w:i/>
            </w:rPr>
          </w:rPrChange>
        </w:rPr>
        <w:t>fmi2</w:t>
      </w:r>
      <w:r w:rsidRPr="00791EA4">
        <w:rPr>
          <w:rFonts w:ascii="Courier New" w:hAnsi="Courier New" w:cs="Courier New"/>
          <w:i/>
          <w:sz w:val="19"/>
          <w:szCs w:val="19"/>
          <w:rPrChange w:id="1931" w:author="Bertsch Christian (CR/AEE3)" w:date="2019-09-28T15:50:00Z">
            <w:rPr>
              <w:i/>
            </w:rPr>
          </w:rPrChange>
        </w:rPr>
        <w:t>SetXXX</w:t>
      </w:r>
      <w:r w:rsidRPr="00B979E3">
        <w:rPr>
          <w:i/>
        </w:rPr>
        <w:t xml:space="preserve"> and </w:t>
      </w:r>
      <w:r w:rsidR="00140C25" w:rsidRPr="00791EA4">
        <w:rPr>
          <w:rFonts w:ascii="Courier New" w:hAnsi="Courier New" w:cs="Courier New"/>
          <w:i/>
          <w:sz w:val="19"/>
          <w:szCs w:val="19"/>
          <w:rPrChange w:id="1932" w:author="Bertsch Christian (CR/AEE3)" w:date="2019-09-28T15:50:00Z">
            <w:rPr>
              <w:i/>
            </w:rPr>
          </w:rPrChange>
        </w:rPr>
        <w:t>fmi2</w:t>
      </w:r>
      <w:r w:rsidRPr="00791EA4">
        <w:rPr>
          <w:rFonts w:ascii="Courier New" w:hAnsi="Courier New" w:cs="Courier New"/>
          <w:i/>
          <w:sz w:val="19"/>
          <w:szCs w:val="19"/>
          <w:rPrChange w:id="1933" w:author="Bertsch Christian (CR/AEE3)" w:date="2019-09-28T15:50:00Z">
            <w:rPr>
              <w:i/>
            </w:rPr>
          </w:rPrChange>
        </w:rPr>
        <w:t>GetXXX</w:t>
      </w:r>
      <w:r w:rsidRPr="00B979E3">
        <w:rPr>
          <w:i/>
        </w:rPr>
        <w:t xml:space="preserve"> calls</w:t>
      </w:r>
      <w:ins w:id="1934"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1935"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1936" w:author="Bertsch Christian (CR/AEE3)" w:date="2019-09-06T11:23:00Z">
        <w:r w:rsidR="0036545B">
          <w:rPr>
            <w:i/>
          </w:rPr>
          <w:t>,</w:t>
        </w:r>
      </w:ins>
      <w:r w:rsidRPr="00B979E3">
        <w:rPr>
          <w:i/>
        </w:rPr>
        <w:t xml:space="preserve"> and via the shown sequence of </w:t>
      </w:r>
      <w:r w:rsidR="00140C25" w:rsidRPr="00791EA4">
        <w:rPr>
          <w:rFonts w:ascii="Courier New" w:hAnsi="Courier New" w:cs="Courier New"/>
          <w:i/>
          <w:spacing w:val="4"/>
          <w:sz w:val="19"/>
          <w:szCs w:val="19"/>
          <w:lang w:eastAsia="nl-NL"/>
          <w:rPrChange w:id="1937" w:author="Bertsch Christian (CR/AEE3)" w:date="2019-09-28T15:50:00Z">
            <w:rPr>
              <w:i/>
            </w:rPr>
          </w:rPrChange>
        </w:rPr>
        <w:t>fmi2</w:t>
      </w:r>
      <w:r w:rsidRPr="00791EA4">
        <w:rPr>
          <w:rFonts w:ascii="Courier New" w:hAnsi="Courier New" w:cs="Courier New"/>
          <w:i/>
          <w:spacing w:val="4"/>
          <w:sz w:val="19"/>
          <w:szCs w:val="19"/>
          <w:lang w:eastAsia="nl-NL"/>
          <w:rPrChange w:id="1938" w:author="Bertsch Christian (CR/AEE3)" w:date="2019-09-28T15:50:00Z">
            <w:rPr>
              <w:i/>
            </w:rPr>
          </w:rPrChange>
        </w:rPr>
        <w:t>SetXXX</w:t>
      </w:r>
      <w:r w:rsidRPr="00B979E3">
        <w:rPr>
          <w:i/>
        </w:rPr>
        <w:t xml:space="preserve"> and </w:t>
      </w:r>
      <w:r w:rsidR="00140C25" w:rsidRPr="00791EA4">
        <w:rPr>
          <w:rFonts w:ascii="Courier New" w:hAnsi="Courier New" w:cs="Courier New"/>
          <w:i/>
          <w:spacing w:val="4"/>
          <w:sz w:val="19"/>
          <w:szCs w:val="19"/>
          <w:lang w:eastAsia="nl-NL"/>
          <w:rPrChange w:id="1939" w:author="Bertsch Christian (CR/AEE3)" w:date="2019-09-28T15:50:00Z">
            <w:rPr>
              <w:i/>
            </w:rPr>
          </w:rPrChange>
        </w:rPr>
        <w:t>fmi2</w:t>
      </w:r>
      <w:r w:rsidRPr="00791EA4">
        <w:rPr>
          <w:rFonts w:ascii="Courier New" w:hAnsi="Courier New" w:cs="Courier New"/>
          <w:i/>
          <w:spacing w:val="4"/>
          <w:sz w:val="19"/>
          <w:szCs w:val="19"/>
          <w:lang w:eastAsia="nl-NL"/>
          <w:rPrChange w:id="1940" w:author="Bertsch Christian (CR/AEE3)" w:date="2019-09-28T15:50:00Z">
            <w:rPr>
              <w:i/>
            </w:rPr>
          </w:rPrChange>
        </w:rPr>
        <w:t>GetXXX</w:t>
      </w:r>
      <w:r w:rsidRPr="00B979E3">
        <w:rPr>
          <w:i/>
        </w:rPr>
        <w:t xml:space="preserve"> calls</w:t>
      </w:r>
      <w:ins w:id="1941"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1942"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832550B"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1943" w:author="Bertsch Christian (CR/AEE3)" w:date="2019-09-28T21:04:00Z">
        <w:r w:rsidR="00AC7065" w:rsidRPr="00487639">
          <w:t xml:space="preserve">Table </w:t>
        </w:r>
        <w:r w:rsidR="00AC7065">
          <w:rPr>
            <w:noProof/>
          </w:rPr>
          <w:t>1</w:t>
        </w:r>
      </w:ins>
      <w:ins w:id="1944" w:author="Otter, Martin" w:date="2019-09-06T11:33:00Z">
        <w:del w:id="1945" w:author="Bertsch Christian (CR/AEE3)" w:date="2019-09-23T06:20:00Z">
          <w:r w:rsidR="007C1036" w:rsidRPr="00487639" w:rsidDel="005C4EE5">
            <w:delText xml:space="preserve">Table </w:delText>
          </w:r>
          <w:r w:rsidR="007C1036" w:rsidDel="005C4EE5">
            <w:rPr>
              <w:noProof/>
            </w:rPr>
            <w:delText>1</w:delText>
          </w:r>
        </w:del>
      </w:ins>
      <w:del w:id="1946"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1947"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5603B091"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del w:id="1948" w:author="Bertsch Christian (CR/AEE3)" w:date="2019-09-24T14:22:00Z">
        <w:r w:rsidR="00D873E8" w:rsidRPr="006F760E" w:rsidDel="0040289E">
          <w:rPr>
            <w:i/>
          </w:rPr>
          <w:br/>
        </w:r>
      </w:del>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ins w:id="1949" w:author="Bertsch Christian (CR/AEE3)" w:date="2019-09-28T17:01:00Z">
              <w:r w:rsidR="00C2544B">
                <w:rPr>
                  <w:rStyle w:val="CODE"/>
                </w:rPr>
                <w:t xml:space="preserve"> </w:t>
              </w:r>
            </w:ins>
            <w:r w:rsidR="00DA742D">
              <w:t>=</w:t>
            </w:r>
            <w:ins w:id="1950" w:author="Bertsch Christian (CR/AEE3)" w:date="2019-09-28T17:01:00Z">
              <w:r w:rsidR="00C2544B">
                <w:t xml:space="preserve"> </w:t>
              </w:r>
            </w:ins>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94248C">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94248C"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94248C">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94248C"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94248C">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94248C">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37FC7059" w:rsidR="002A6746" w:rsidRPr="0098259C" w:rsidRDefault="00D4117B" w:rsidP="00044F2D">
      <w:pPr>
        <w:pStyle w:val="Caption"/>
        <w:keepLines/>
        <w:jc w:val="center"/>
        <w:rPr>
          <w:b w:val="0"/>
        </w:rPr>
      </w:pPr>
      <w:bookmarkStart w:id="1951" w:name="_Ref386198872"/>
      <w:r w:rsidRPr="00487639">
        <w:t xml:space="preserve">Table </w:t>
      </w:r>
      <w:r>
        <w:fldChar w:fldCharType="begin"/>
      </w:r>
      <w:r>
        <w:instrText xml:space="preserve"> SEQ Table \* ARABIC </w:instrText>
      </w:r>
      <w:r>
        <w:fldChar w:fldCharType="separate"/>
      </w:r>
      <w:r w:rsidR="00AC7065">
        <w:rPr>
          <w:noProof/>
        </w:rPr>
        <w:t>1</w:t>
      </w:r>
      <w:r>
        <w:fldChar w:fldCharType="end"/>
      </w:r>
      <w:bookmarkEnd w:id="1951"/>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F0B1FC5"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 xml:space="preserve">essential when FMUs are connected in a loop, as shown in </w:t>
      </w:r>
      <w:r w:rsidR="0042375D" w:rsidRPr="00FA34C4">
        <w:rPr>
          <w:i/>
        </w:rPr>
        <w:fldChar w:fldCharType="begin"/>
      </w:r>
      <w:r w:rsidR="0042375D" w:rsidRPr="00FA34C4">
        <w:rPr>
          <w:i/>
        </w:rPr>
        <w:instrText xml:space="preserve"> REF _Ref357865571 \h </w:instrText>
      </w:r>
      <w:r w:rsidR="0097533A" w:rsidRPr="00214A6F">
        <w:rPr>
          <w:b/>
          <w:i/>
        </w:rPr>
        <w:instrText xml:space="preserve"> \* MERGEFORMAT </w:instrText>
      </w:r>
      <w:r w:rsidR="0042375D" w:rsidRPr="00FA34C4">
        <w:rPr>
          <w:i/>
        </w:rPr>
      </w:r>
      <w:r w:rsidR="0042375D" w:rsidRPr="00FA34C4">
        <w:rPr>
          <w:i/>
        </w:rPr>
        <w:fldChar w:fldCharType="separate"/>
      </w:r>
      <w:ins w:id="1952" w:author="Bertsch Christian (CR/AEE3)" w:date="2019-09-28T21:04:00Z">
        <w:r w:rsidR="00AC7065" w:rsidRPr="0098259C">
          <w:t xml:space="preserve">Figure </w:t>
        </w:r>
        <w:r w:rsidR="00AC7065">
          <w:rPr>
            <w:noProof/>
          </w:rPr>
          <w:t>7</w:t>
        </w:r>
        <w:r w:rsidR="00AC7065" w:rsidDel="005C4EE5">
          <w:rPr>
            <w:noProof/>
          </w:rPr>
          <w:t>76</w:t>
        </w:r>
      </w:ins>
      <w:ins w:id="1953" w:author="Otter, Martin" w:date="2019-09-06T11:33:00Z">
        <w:del w:id="1954" w:author="Bertsch Christian (CR/AEE3)" w:date="2019-09-23T06:20:00Z">
          <w:r w:rsidR="007C1036" w:rsidRPr="0098259C" w:rsidDel="005C4EE5">
            <w:delText xml:space="preserve">Figure </w:delText>
          </w:r>
          <w:r w:rsidR="007C1036" w:rsidDel="005C4EE5">
            <w:rPr>
              <w:noProof/>
            </w:rPr>
            <w:delText>7</w:delText>
          </w:r>
        </w:del>
      </w:ins>
      <w:del w:id="1955" w:author="Bertsch Christian (CR/AEE3)" w:date="2019-09-23T06:20:00Z">
        <w:r w:rsidR="00854655" w:rsidRPr="00FA34C4" w:rsidDel="005C4EE5">
          <w:delText xml:space="preserve">Figure </w:delText>
        </w:r>
        <w:r w:rsidR="00854655" w:rsidRPr="00FA34C4" w:rsidDel="005C4EE5">
          <w:rPr>
            <w:noProof/>
          </w:rPr>
          <w:delText>6</w:delText>
        </w:r>
      </w:del>
      <w:r w:rsidR="0042375D" w:rsidRPr="00FA34C4">
        <w:rPr>
          <w:i/>
        </w:rPr>
        <w:fldChar w:fldCharType="end"/>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1956"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1957"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1958"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94248C"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1959"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1960"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1961"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w:t>
      </w:r>
      <w:del w:id="1962" w:author="Bertsch Christian (CR/AEE3)" w:date="2019-09-24T14:55:00Z">
        <w:r w:rsidDel="00614FA9">
          <w:rPr>
            <w:i/>
          </w:rPr>
          <w:delText>.</w:delText>
        </w:r>
      </w:del>
      <w:r>
        <w:rPr>
          <w:i/>
        </w:rPr>
        <w:t>.),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del w:id="1963" w:author="Bertsch Christian (CR/AEE3)" w:date="2019-09-24T14:55:00Z">
        <w:r w:rsidDel="00614FA9">
          <w:rPr>
            <w:i/>
          </w:rPr>
          <w:delText>.</w:delText>
        </w:r>
      </w:del>
      <w:r>
        <w:rPr>
          <w:i/>
        </w:rPr>
        <w:t>..)</w:t>
      </w:r>
      <w:r>
        <w:t xml:space="preserve"> </w:t>
      </w:r>
      <w:r w:rsidRPr="00BE5570">
        <w:rPr>
          <w:b/>
        </w:rPr>
        <w:t>or</w:t>
      </w:r>
      <w:r>
        <w:t xml:space="preserve"> Greater(x3-x1,.</w:t>
      </w:r>
      <w:del w:id="1964" w:author="Bertsch Christian (CR/AEE3)" w:date="2019-09-24T14:55:00Z">
        <w:r w:rsidDel="00614FA9">
          <w:delText>.</w:delText>
        </w:r>
      </w:del>
      <w:r>
        <w:t xml:space="preserve">.)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1965"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1966"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1967" w:author="Bertsch Christian (CR/AEE3)" w:date="2019-09-06T11:23:00Z"/>
        </w:rPr>
      </w:pPr>
      <w:del w:id="1968" w:author="Bertsch Christian (CR/AEE3)" w:date="2019-09-06T11:23:00Z">
        <w:r>
          <w:delText>]</w:delText>
        </w:r>
      </w:del>
    </w:p>
    <w:p w14:paraId="57AA6D8C" w14:textId="351BCF4F" w:rsidR="00F8568B" w:rsidRDefault="00E97DF8" w:rsidP="00F8568B">
      <w:pPr>
        <w:pStyle w:val="BodyText"/>
        <w:tabs>
          <w:tab w:val="left" w:pos="335"/>
        </w:tabs>
        <w:rPr>
          <w:ins w:id="1969" w:author="Bertsch Christian (CR/AEE3)" w:date="2019-09-06T11:23:00Z"/>
        </w:rPr>
      </w:pPr>
      <w:ins w:id="1970"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1971" w:author="Bertsch Christian (CR/AEE3)" w:date="2019-09-06T11:23:00Z">
        <w:r w:rsidR="00BB031E">
          <w:rPr>
            <w:rStyle w:val="CODE"/>
            <w:rFonts w:cs="Courier New"/>
          </w:rPr>
          <w:delText>″</w:delText>
        </w:r>
        <w:r w:rsidR="00BB031E">
          <w:delText>)</w:delText>
        </w:r>
      </w:del>
      <w:ins w:id="1972"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1973" w:author="Bertsch Christian (CR/AEE3)" w:date="2019-09-06T11:23:00Z">
        <w:r w:rsidR="00A1480E">
          <w:delText>explicitely</w:delText>
        </w:r>
      </w:del>
      <w:ins w:id="1974" w:author="Bertsch Christian (CR/AEE3)" w:date="2019-09-06T11:23:00Z">
        <w:r w:rsidR="00BA3113">
          <w:t>explicitly</w:t>
        </w:r>
      </w:ins>
      <w:r w:rsidR="00BA3113">
        <w:t xml:space="preserve"> </w:t>
      </w:r>
      <w:r w:rsidR="00A1480E">
        <w:t>or</w:t>
      </w:r>
      <w:r w:rsidR="00BA3113">
        <w:t xml:space="preserve"> </w:t>
      </w:r>
      <w:del w:id="1975" w:author="Bertsch Christian (CR/AEE3)" w:date="2019-09-06T11:23:00Z">
        <w:r w:rsidR="00A1480E">
          <w:delText>implicitely</w:delText>
        </w:r>
      </w:del>
      <w:ins w:id="1976"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1977"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1978"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1979" w:author="Bertsch Christian (CR/AEE3)" w:date="2019-09-06T11:23:00Z">
        <w:r w:rsidR="00BA3113">
          <w:rPr>
            <w:rStyle w:val="CODE"/>
            <w:rFonts w:ascii="Arial" w:hAnsi="Arial" w:cs="Arial"/>
          </w:rPr>
          <w:t>,</w:t>
        </w:r>
      </w:ins>
      <w:r>
        <w:t xml:space="preserve"> the FMU is </w:t>
      </w:r>
      <w:del w:id="1980" w:author="Bertsch Christian (CR/AEE3)" w:date="2019-09-06T11:23:00Z">
        <w:r>
          <w:delText>implicitely</w:delText>
        </w:r>
      </w:del>
      <w:ins w:id="1981" w:author="Bertsch Christian (CR/AEE3)" w:date="2019-09-06T11:23:00Z">
        <w:r w:rsidR="00BA3113">
          <w:t>implicitly</w:t>
        </w:r>
      </w:ins>
      <w:r w:rsidR="00BA3113">
        <w:t xml:space="preserve"> </w:t>
      </w:r>
      <w:r>
        <w:t>in Event Mode</w:t>
      </w:r>
      <w:ins w:id="1982"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1983" w:author="Bertsch Christian (CR/AEE3)" w:date="2019-09-06T11:23:00Z">
        <w:r w:rsidR="00B0359C">
          <w:delText xml:space="preserve">, if needed also iteratively due to </w:delText>
        </w:r>
      </w:del>
      <w:ins w:id="1984"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1985"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1986" w:author="Bertsch Christian (CR/AEE3)" w:date="2019-09-06T11:23:00Z">
        <w:r w:rsidR="00F40EA7">
          <w:t>,</w:t>
        </w:r>
      </w:ins>
      <w:r w:rsidRPr="0098259C">
        <w:t xml:space="preserve"> and therefore</w:t>
      </w:r>
      <w:ins w:id="1987"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1988"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1989"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1990" w:author="Bertsch Christian (CR/AEE3)" w:date="2019-09-06T11:23:00Z">
        <w:r w:rsidR="003A60FD">
          <w:delText>e.g.</w:delText>
        </w:r>
      </w:del>
      <w:ins w:id="1991" w:author="Bertsch Christian (CR/AEE3)" w:date="2019-09-06T11:23:00Z">
        <w:r w:rsidR="00F32111">
          <w:t>for example,</w:t>
        </w:r>
      </w:ins>
      <w:r w:rsidR="003A60FD">
        <w:t xml:space="preserve"> because the FMU describes internally a state machine</w:t>
      </w:r>
      <w:del w:id="1992" w:author="Bertsch Christian (CR/AEE3)" w:date="2019-09-06T11:23:00Z">
        <w:r w:rsidR="003A60FD">
          <w:delText>,</w:delText>
        </w:r>
      </w:del>
      <w:r w:rsidR="003A60FD">
        <w:t xml:space="preserve"> and transitions are still able to fire, but new inputs shall be taken into account).</w:t>
      </w:r>
    </w:p>
    <w:p w14:paraId="5CF34A95" w14:textId="08001B10" w:rsidR="00990EFE" w:rsidRPr="0098259C" w:rsidRDefault="00990EFE" w:rsidP="00990EFE">
      <w:pPr>
        <w:pStyle w:val="BodyTextIndent"/>
      </w:pPr>
      <w:r w:rsidRPr="0098259C">
        <w:t>The function calls in the table above describe precisely</w:t>
      </w:r>
      <w:del w:id="1993"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1994"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AC706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1995"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1996" w:name="_Toc18661797"/>
      <w:r w:rsidRPr="0098259C">
        <w:t>FMI Application Programming Interface</w:t>
      </w:r>
      <w:bookmarkEnd w:id="1996"/>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1997" w:name="_Ref240459819"/>
      <w:bookmarkStart w:id="1998" w:name="_Toc240646369"/>
      <w:bookmarkStart w:id="1999" w:name="_Toc247884542"/>
      <w:bookmarkStart w:id="2000" w:name="_Ref289632501"/>
      <w:bookmarkStart w:id="2001" w:name="_Toc18661798"/>
      <w:r w:rsidRPr="0098259C">
        <w:t>Providing Independent Variables and Re-initialization of Caching</w:t>
      </w:r>
      <w:bookmarkEnd w:id="1997"/>
      <w:bookmarkEnd w:id="1998"/>
      <w:bookmarkEnd w:id="1999"/>
      <w:bookmarkEnd w:id="2000"/>
      <w:bookmarkEnd w:id="2001"/>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2002" w:author="Bertsch Christian (CR/AEE3)" w:date="2019-09-06T11:23:00Z">
        <w:r w:rsidR="00DD7F03">
          <w:t>,</w:t>
        </w:r>
      </w:ins>
      <w:r w:rsidRPr="0098259C">
        <w:t xml:space="preserve"> during the iteration of an integrator step, only the state derivatives need to be computed</w:t>
      </w:r>
      <w:del w:id="2003" w:author="Bertsch Christian (CR/AEE3)" w:date="2019-09-06T11:23:00Z">
        <w:r w:rsidRPr="0098259C">
          <w:delText>,</w:delText>
        </w:r>
      </w:del>
      <w:r w:rsidRPr="0098259C">
        <w:t xml:space="preserve"> provided the output of a model is not connected</w:t>
      </w:r>
      <w:del w:id="2004" w:author="Bertsch Christian (CR/AEE3)" w:date="2019-09-06T11:23:00Z">
        <w:r w:rsidRPr="0098259C">
          <w:delText>. It</w:delText>
        </w:r>
      </w:del>
      <w:ins w:id="2005"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2006"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2007"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2008" w:author="Bertsch Christian (CR/AEE3)" w:date="2019-09-06T11:23:00Z">
        <w:r w:rsidR="007E3B47">
          <w:t>If</w:t>
        </w:r>
      </w:ins>
      <w:r w:rsidR="007E3B47">
        <w:t xml:space="preserve"> the state derivatives </w:t>
      </w:r>
      <w:del w:id="2009" w:author="Bertsch Christian (CR/AEE3)" w:date="2019-09-06T11:23:00Z">
        <w:r w:rsidRPr="0098259C">
          <w:delText xml:space="preserve">are not newly computed, if they </w:delText>
        </w:r>
      </w:del>
      <w:r w:rsidR="007E3B47">
        <w:t xml:space="preserve">have </w:t>
      </w:r>
      <w:ins w:id="2010" w:author="Bertsch Christian (CR/AEE3)" w:date="2019-09-06T11:23:00Z">
        <w:r w:rsidR="007E3B47">
          <w:t xml:space="preserve">already </w:t>
        </w:r>
      </w:ins>
      <w:r w:rsidR="007E3B47">
        <w:t xml:space="preserve">been computed </w:t>
      </w:r>
      <w:del w:id="2011" w:author="Bertsch Christian (CR/AEE3)" w:date="2019-09-06T11:23:00Z">
        <w:r w:rsidRPr="0098259C">
          <w:delText xml:space="preserve">already </w:delText>
        </w:r>
      </w:del>
      <w:r w:rsidR="007E3B47">
        <w:t>at the present time instant</w:t>
      </w:r>
      <w:ins w:id="2012"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2013" w:author="Bertsch Christian (CR/AEE3)" w:date="2019-09-06T11:23:00Z">
              <w:r w:rsidR="00EB5245">
                <w:delText>,</w:delText>
              </w:r>
            </w:del>
            <w:ins w:id="2014"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2FC99F7C"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AC7065">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2015" w:author="Bertsch Christian (CR/AEE3)" w:date="2019-09-06T11:23:00Z">
        <w:r w:rsidR="00990EFE" w:rsidRPr="00044F2D">
          <w:rPr>
            <w:i/>
          </w:rPr>
          <w:delText xml:space="preserve">, </w:delText>
        </w:r>
        <w:r w:rsidR="009F2AEB" w:rsidRPr="00044F2D">
          <w:rPr>
            <w:i/>
          </w:rPr>
          <w:delText>for</w:delText>
        </w:r>
      </w:del>
      <w:ins w:id="2016"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2017"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2018"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019" w:name="_Ref235854743"/>
      <w:bookmarkStart w:id="2020" w:name="_Toc240646370"/>
      <w:bookmarkStart w:id="2021" w:name="_Toc247884543"/>
      <w:bookmarkStart w:id="2022" w:name="_Toc18661799"/>
      <w:r w:rsidRPr="0098259C">
        <w:t>Evaluation of Model Equations</w:t>
      </w:r>
      <w:bookmarkEnd w:id="2019"/>
      <w:bookmarkEnd w:id="2020"/>
      <w:bookmarkEnd w:id="2021"/>
      <w:bookmarkEnd w:id="2022"/>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w:del w:id="2023" w:author="Bertsch Christian (CR/AEE3)" w:date="2019-09-06T11:23:00Z">
                  <m:rPr>
                    <m:sty m:val="p"/>
                  </m:rPr>
                  <w:rPr>
                    <w:rFonts w:ascii="Cambria Math" w:hAnsi="Cambria Math"/>
                  </w:rPr>
                  <m:t>)</m:t>
                </w:del>
              </m:r>
              <m:r>
                <w:ins w:id="2024" w:author="Bertsch Christian (CR/AEE3)" w:date="2019-09-06T11:23:00Z">
                  <m:rPr>
                    <m:sty m:val="p"/>
                  </m:rPr>
                  <w:rPr>
                    <w:rFonts w:ascii="Cambria Math" w:hAnsi="Cambria Math"/>
                  </w:rPr>
                  <m:t>)</m:t>
                </w:ins>
              </m:r>
            </m:oMath>
            <w:ins w:id="2025" w:author="Bertsch Christian (CR/AEE3)" w:date="2019-09-06T11:23:00Z">
              <w:r w:rsidR="005F62C3">
                <w:t>,</w:t>
              </w:r>
            </w:ins>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2026"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2027" w:author="Bertsch Christian (CR/AEE3)" w:date="2019-09-06T11:23:00Z">
              <w:r w:rsidR="005474F0">
                <w:delText>),</w:delText>
              </w:r>
            </w:del>
            <w:ins w:id="2028"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2029" w:author="Bertsch Christian (CR/AEE3)" w:date="2019-09-06T11:23:00Z">
              <w:r>
                <w:delText>,</w:delText>
              </w:r>
            </w:del>
            <w:ins w:id="2030"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1F84EFD0"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AC706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2031"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0FD873BF"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2032"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2033" w:author="Bertsch Christian (CR/AEE3)" w:date="2019-09-06T11:23:00Z">
              <w:r w:rsidRPr="0098259C">
                <w:delText>inquired with</w:delText>
              </w:r>
            </w:del>
            <w:ins w:id="2034" w:author="Bertsch Christian (CR/AEE3)" w:date="2019-09-06T11:23:00Z">
              <w:r w:rsidR="002C5B26">
                <w:t>retrieved</w:t>
              </w:r>
            </w:ins>
            <w:ins w:id="2035" w:author="Bertsch Christian (CR/AEE3)" w:date="2019-09-24T14:37:00Z">
              <w:r w:rsidR="00537786">
                <w:t xml:space="preserve"> </w:t>
              </w:r>
            </w:ins>
            <w:ins w:id="2036" w:author="Bertsch Christian (CR/AEE3)" w:date="2019-09-06T11:23:00Z">
              <w:r w:rsidRPr="0098259C">
                <w:t>with</w:t>
              </w:r>
            </w:ins>
            <w:r w:rsidRPr="0098259C">
              <w:t xml:space="preserve"> </w:t>
            </w:r>
            <w:r w:rsidR="00140C25">
              <w:rPr>
                <w:rStyle w:val="CODE"/>
                <w:rFonts w:cs="Courier New"/>
              </w:rPr>
              <w:t>fmi2</w:t>
            </w:r>
            <w:r w:rsidRPr="0098259C">
              <w:rPr>
                <w:rStyle w:val="CODE"/>
                <w:rFonts w:cs="Courier New"/>
              </w:rPr>
              <w:t>GetContinuousStates</w:t>
            </w:r>
            <w:ins w:id="2037"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ins>
            <w:ins w:id="2038" w:author="Bertsch Christian (CR/AEE3)" w:date="2019-09-24T14:36:00Z">
              <w:r w:rsidR="00537786">
                <w:rPr>
                  <w:rFonts w:ascii="Courier New" w:hAnsi="Courier New" w:cs="Courier New"/>
                  <w:sz w:val="19"/>
                  <w:szCs w:val="19"/>
                </w:rPr>
                <w:t xml:space="preserve"> </w:t>
              </w:r>
            </w:ins>
            <w:ins w:id="2039" w:author="Bertsch Christian (CR/AEE3)" w:date="2019-09-06T11:23:00Z">
              <w:r w:rsidR="002C5B26" w:rsidRPr="00FA3E81">
                <w:rPr>
                  <w:rFonts w:ascii="Courier New" w:hAnsi="Courier New" w:cs="Courier New"/>
                  <w:sz w:val="19"/>
                  <w:szCs w:val="19"/>
                </w:rPr>
                <w:t>=</w:t>
              </w:r>
            </w:ins>
            <w:ins w:id="2040" w:author="Bertsch Christian (CR/AEE3)" w:date="2019-09-24T14:36:00Z">
              <w:r w:rsidR="00537786">
                <w:rPr>
                  <w:rFonts w:ascii="Courier New" w:hAnsi="Courier New" w:cs="Courier New"/>
                  <w:sz w:val="19"/>
                  <w:szCs w:val="19"/>
                </w:rPr>
                <w:t xml:space="preserve"> </w:t>
              </w:r>
            </w:ins>
            <w:ins w:id="2041" w:author="Bertsch Christian (CR/AEE3)" w:date="2019-09-06T11:23:00Z">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2042" w:author="Bertsch Christian (CR/AEE3)" w:date="2019-09-06T11:23:00Z">
              <w:r w:rsidR="00A90457" w:rsidRPr="00867BB6">
                <w:rPr>
                  <w:i/>
                </w:rPr>
                <w:delText>if</w:delText>
              </w:r>
            </w:del>
            <w:ins w:id="2043" w:author="Bertsch Christian (CR/AEE3)" w:date="2019-09-06T11:23:00Z">
              <w:r w:rsidR="003272DA">
                <w:rPr>
                  <w:i/>
                </w:rPr>
                <w:t>I</w:t>
              </w:r>
              <w:r w:rsidR="00A90457" w:rsidRPr="002F3E46">
                <w:rPr>
                  <w:i/>
                </w:rPr>
                <w:t>f</w:t>
              </w:r>
            </w:ins>
            <w:r w:rsidR="00A90457" w:rsidRPr="002F3E46">
              <w:rPr>
                <w:i/>
              </w:rPr>
              <w:t xml:space="preserve"> </w:t>
            </w:r>
            <w:r w:rsidR="00A90457" w:rsidRPr="00537786">
              <w:rPr>
                <w:rStyle w:val="CODE"/>
                <w:rPrChange w:id="2044" w:author="Bertsch Christian (CR/AEE3)" w:date="2019-09-24T14:38:00Z">
                  <w:rPr>
                    <w:i/>
                  </w:rPr>
                </w:rPrChang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2045"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43A250E7" w:rsidR="00875ACA" w:rsidRPr="0098259C" w:rsidDel="0040289E" w:rsidRDefault="00875ACA">
            <w:pPr>
              <w:pStyle w:val="Textkrper-Tabelle"/>
              <w:numPr>
                <w:ilvl w:val="0"/>
                <w:numId w:val="43"/>
              </w:numPr>
              <w:rPr>
                <w:del w:id="2046" w:author="Bertsch Christian (CR/AEE3)" w:date="2019-09-24T14:22:00Z"/>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pPr>
              <w:pStyle w:val="Textkrper-Tabelle"/>
              <w:numPr>
                <w:ilvl w:val="0"/>
                <w:numId w:val="43"/>
              </w:numPr>
              <w:rPr>
                <w:b/>
              </w:rPr>
              <w:pPrChange w:id="2047" w:author="Bertsch Christian (CR/AEE3)" w:date="2019-09-24T14:22:00Z">
                <w:pPr>
                  <w:pStyle w:val="BodyTextIndent"/>
                  <w:ind w:firstLine="0"/>
                  <w:jc w:val="left"/>
                </w:pPr>
              </w:pPrChange>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2048"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2049" w:author="Bertsch Christian (CR/AEE3)" w:date="2019-09-06T11:23:00Z">
              <w:r w:rsidR="008E0981">
                <w:rPr>
                  <w:i/>
                </w:rPr>
                <w:t>,</w:t>
              </w:r>
            </w:ins>
            <w:r w:rsidRPr="0098259C">
              <w:rPr>
                <w:i/>
              </w:rPr>
              <w:t xml:space="preserve"> to determine values of non-state variables at output points</w:t>
            </w:r>
            <w:del w:id="2050" w:author="Bertsch Christian (CR/AEE3)" w:date="2019-09-06T11:23:00Z">
              <w:r w:rsidRPr="0098259C">
                <w:delText>]:</w:delText>
              </w:r>
            </w:del>
            <w:ins w:id="2051"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2052"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2053"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2054"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2055" w:author="Bertsch Christian (CR/AEE3)" w:date="2019-09-06T11:23:00Z">
              <w:r w:rsidRPr="009943F6">
                <w:rPr>
                  <w:i/>
                </w:rPr>
                <w:delText>,</w:delText>
              </w:r>
            </w:del>
            <w:ins w:id="2056" w:author="Bertsch Christian (CR/AEE3)" w:date="2019-09-06T11:23:00Z">
              <w:r w:rsidR="00EB32C7">
                <w:rPr>
                  <w:i/>
                </w:rPr>
                <w:t xml:space="preserve"> that</w:t>
              </w:r>
            </w:ins>
            <w:r w:rsidRPr="009943F6">
              <w:rPr>
                <w:i/>
              </w:rPr>
              <w:t xml:space="preserve"> this function is not used to detect time or state events, </w:t>
            </w:r>
            <w:del w:id="2057" w:author="Bertsch Christian (CR/AEE3)" w:date="2019-09-06T11:23:00Z">
              <w:r w:rsidRPr="009943F6">
                <w:rPr>
                  <w:i/>
                </w:rPr>
                <w:delText>e.g.,</w:delText>
              </w:r>
            </w:del>
            <w:ins w:id="2058"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2059"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2060" w:author="Bertsch Christian (CR/AEE3)" w:date="2019-09-06T11:23:00Z">
              <w:r w:rsidR="00EB32C7">
                <w:rPr>
                  <w:i/>
                </w:rPr>
                <w:t xml:space="preserve">independently </w:t>
              </w:r>
            </w:ins>
            <w:r w:rsidRPr="009943F6">
              <w:rPr>
                <w:i/>
              </w:rPr>
              <w:t>in these cases,</w:t>
            </w:r>
            <w:del w:id="2061"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062" w:name="OLE_LINK1"/>
            <w:bookmarkStart w:id="2063"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062"/>
            <w:bookmarkEnd w:id="2063"/>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2064"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2065"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2066"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2067"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2068" w:author="Bertsch Christian (CR/AEE3)" w:date="2019-09-06T11:23:00Z">
              <w:r w:rsidR="00960690" w:rsidRPr="004865EB">
                <w:rPr>
                  <w:i/>
                </w:rPr>
                <w:delText>e.g.</w:delText>
              </w:r>
            </w:del>
            <w:ins w:id="2069"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2070" w:author="Bertsch Christian (CR/AEE3)" w:date="2019-09-06T11:23:00Z">
              <w:r w:rsidR="00724522">
                <w:delText>,</w:delText>
              </w:r>
            </w:del>
            <w:ins w:id="2071"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072" w:name="_Ref235843871"/>
      <w:bookmarkStart w:id="2073" w:name="_Toc240646372"/>
      <w:bookmarkStart w:id="2074" w:name="_Toc247884545"/>
      <w:bookmarkStart w:id="2075" w:name="_Toc18661800"/>
      <w:r w:rsidRPr="0098259C">
        <w:t>State Machine of Calling Sequence</w:t>
      </w:r>
      <w:bookmarkEnd w:id="2072"/>
      <w:bookmarkEnd w:id="2073"/>
      <w:bookmarkEnd w:id="2074"/>
      <w:bookmarkEnd w:id="2075"/>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2076"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94248C" w:rsidRPr="008A5D81" w:rsidRDefault="0094248C">
                              <w:pPr>
                                <w:spacing w:line="240" w:lineRule="auto"/>
                                <w:jc w:val="right"/>
                                <w:rPr>
                                  <w:ins w:id="2077" w:author="Bertsch Christian (CR/AEE3)" w:date="2019-09-22T21:28:00Z"/>
                                  <w:rStyle w:val="HTMLCode"/>
                                  <w:rFonts w:ascii="Arial" w:hAnsi="Arial" w:cs="Arial"/>
                                  <w:sz w:val="16"/>
                                </w:rPr>
                                <w:pPrChange w:id="2078" w:author="Bertsch Christian (CR/AEE3)" w:date="2019-09-22T21:32:00Z">
                                  <w:pPr/>
                                </w:pPrChange>
                              </w:pPr>
                              <w:ins w:id="2079" w:author="Bertsch Christian (CR/AEE3)" w:date="2019-09-22T21:04:00Z">
                                <w:r w:rsidRPr="008A5D81">
                                  <w:rPr>
                                    <w:rStyle w:val="HTMLCode"/>
                                    <w:rFonts w:ascii="Arial" w:hAnsi="Arial" w:cs="Arial"/>
                                    <w:sz w:val="16"/>
                                    <w:rPrChange w:id="2080" w:author="Bertsch Christian (CR/AEE3)" w:date="2019-09-22T21:32:00Z">
                                      <w:rPr>
                                        <w:rStyle w:val="HTMLCode"/>
                                      </w:rPr>
                                    </w:rPrChange>
                                  </w:rPr>
                                  <w:t>fmi2GetDerivatives</w:t>
                                </w:r>
                              </w:ins>
                              <w:ins w:id="2081" w:author="Bertsch Christian (CR/AEE3)" w:date="2019-09-22T21:28:00Z">
                                <w:r w:rsidRPr="008A5D81">
                                  <w:rPr>
                                    <w:rStyle w:val="HTMLCode"/>
                                    <w:rFonts w:ascii="Arial" w:hAnsi="Arial" w:cs="Arial"/>
                                    <w:sz w:val="16"/>
                                  </w:rPr>
                                  <w:br/>
                                </w:r>
                              </w:ins>
                              <w:ins w:id="2082" w:author="Bertsch Christian (CR/AEE3)" w:date="2019-09-22T21:31:00Z">
                                <w:r w:rsidRPr="008A5D81">
                                  <w:rPr>
                                    <w:rStyle w:val="HTMLCode"/>
                                    <w:rFonts w:ascii="Arial" w:hAnsi="Arial" w:cs="Arial"/>
                                    <w:sz w:val="16"/>
                                  </w:rPr>
                                  <w:t>fmi2GetEventIndicators</w:t>
                                </w:r>
                              </w:ins>
                              <w:ins w:id="2083" w:author="Bertsch Christian (CR/AEE3)" w:date="2019-09-22T21:28:00Z">
                                <w:r w:rsidRPr="008A5D81">
                                  <w:rPr>
                                    <w:rStyle w:val="HTMLCode"/>
                                    <w:rFonts w:ascii="Arial" w:hAnsi="Arial" w:cs="Arial"/>
                                    <w:sz w:val="16"/>
                                  </w:rPr>
                                  <w:br/>
                                </w:r>
                              </w:ins>
                            </w:p>
                            <w:p w14:paraId="72262429" w14:textId="77777777" w:rsidR="0094248C" w:rsidRPr="00C42950" w:rsidRDefault="0094248C">
                              <w:pPr>
                                <w:pStyle w:val="BodyText"/>
                                <w:jc w:val="right"/>
                                <w:pPrChange w:id="2084"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94248C" w:rsidRPr="008A5D81" w:rsidRDefault="0094248C">
                        <w:pPr>
                          <w:spacing w:line="240" w:lineRule="auto"/>
                          <w:jc w:val="right"/>
                          <w:rPr>
                            <w:ins w:id="2085" w:author="Bertsch Christian (CR/AEE3)" w:date="2019-09-22T21:28:00Z"/>
                            <w:rStyle w:val="HTMLCode"/>
                            <w:rFonts w:ascii="Arial" w:hAnsi="Arial" w:cs="Arial"/>
                            <w:sz w:val="16"/>
                          </w:rPr>
                          <w:pPrChange w:id="2086" w:author="Bertsch Christian (CR/AEE3)" w:date="2019-09-22T21:32:00Z">
                            <w:pPr/>
                          </w:pPrChange>
                        </w:pPr>
                        <w:ins w:id="2087" w:author="Bertsch Christian (CR/AEE3)" w:date="2019-09-22T21:04:00Z">
                          <w:r w:rsidRPr="008A5D81">
                            <w:rPr>
                              <w:rStyle w:val="HTMLCode"/>
                              <w:rFonts w:ascii="Arial" w:hAnsi="Arial" w:cs="Arial"/>
                              <w:sz w:val="16"/>
                              <w:rPrChange w:id="2088" w:author="Bertsch Christian (CR/AEE3)" w:date="2019-09-22T21:32:00Z">
                                <w:rPr>
                                  <w:rStyle w:val="HTMLCode"/>
                                </w:rPr>
                              </w:rPrChange>
                            </w:rPr>
                            <w:t>fmi2GetDerivatives</w:t>
                          </w:r>
                        </w:ins>
                        <w:ins w:id="2089" w:author="Bertsch Christian (CR/AEE3)" w:date="2019-09-22T21:28:00Z">
                          <w:r w:rsidRPr="008A5D81">
                            <w:rPr>
                              <w:rStyle w:val="HTMLCode"/>
                              <w:rFonts w:ascii="Arial" w:hAnsi="Arial" w:cs="Arial"/>
                              <w:sz w:val="16"/>
                            </w:rPr>
                            <w:br/>
                          </w:r>
                        </w:ins>
                        <w:ins w:id="2090" w:author="Bertsch Christian (CR/AEE3)" w:date="2019-09-22T21:31:00Z">
                          <w:r w:rsidRPr="008A5D81">
                            <w:rPr>
                              <w:rStyle w:val="HTMLCode"/>
                              <w:rFonts w:ascii="Arial" w:hAnsi="Arial" w:cs="Arial"/>
                              <w:sz w:val="16"/>
                            </w:rPr>
                            <w:t>fmi2GetEventIndicators</w:t>
                          </w:r>
                        </w:ins>
                        <w:ins w:id="2091" w:author="Bertsch Christian (CR/AEE3)" w:date="2019-09-22T21:28:00Z">
                          <w:r w:rsidRPr="008A5D81">
                            <w:rPr>
                              <w:rStyle w:val="HTMLCode"/>
                              <w:rFonts w:ascii="Arial" w:hAnsi="Arial" w:cs="Arial"/>
                              <w:sz w:val="16"/>
                            </w:rPr>
                            <w:br/>
                          </w:r>
                        </w:ins>
                      </w:p>
                      <w:p w14:paraId="72262429" w14:textId="77777777" w:rsidR="0094248C" w:rsidRPr="00C42950" w:rsidRDefault="0094248C">
                        <w:pPr>
                          <w:pStyle w:val="BodyText"/>
                          <w:jc w:val="right"/>
                          <w:pPrChange w:id="2092"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972810" cy="4730750"/>
                    </a:xfrm>
                    <a:prstGeom prst="rect">
                      <a:avLst/>
                    </a:prstGeom>
                  </pic:spPr>
                </pic:pic>
              </a:graphicData>
            </a:graphic>
          </wp:inline>
        </w:drawing>
      </w:r>
    </w:p>
    <w:p w14:paraId="2A60BC77" w14:textId="6B4D9FFB" w:rsidR="000D0261" w:rsidRPr="0098259C" w:rsidRDefault="000D0261" w:rsidP="000D0261">
      <w:pPr>
        <w:pStyle w:val="Caption"/>
        <w:rPr>
          <w:b w:val="0"/>
        </w:rPr>
      </w:pPr>
      <w:bookmarkStart w:id="2093" w:name="_Ref357865571"/>
      <w:r w:rsidRPr="0098259C">
        <w:t xml:space="preserve">Figure </w:t>
      </w:r>
      <w:r w:rsidRPr="0098259C">
        <w:fldChar w:fldCharType="begin"/>
      </w:r>
      <w:r w:rsidRPr="0098259C">
        <w:instrText xml:space="preserve"> SEQ Figure \* ARABIC </w:instrText>
      </w:r>
      <w:r w:rsidRPr="0098259C">
        <w:fldChar w:fldCharType="separate"/>
      </w:r>
      <w:ins w:id="2094" w:author="Bertsch Christian (CR/AEE3)" w:date="2019-09-28T21:04:00Z">
        <w:r w:rsidR="00AC7065">
          <w:rPr>
            <w:noProof/>
          </w:rPr>
          <w:t>7</w:t>
        </w:r>
      </w:ins>
      <w:ins w:id="2095" w:author="Otter, Martin" w:date="2019-09-06T11:33:00Z">
        <w:del w:id="2096" w:author="Bertsch Christian (CR/AEE3)" w:date="2019-09-23T06:20:00Z">
          <w:r w:rsidR="007C1036" w:rsidDel="005C4EE5">
            <w:rPr>
              <w:noProof/>
            </w:rPr>
            <w:delText>7</w:delText>
          </w:r>
        </w:del>
      </w:ins>
      <w:del w:id="2097" w:author="Bertsch Christian (CR/AEE3)" w:date="2019-09-23T06:20:00Z">
        <w:r w:rsidR="00854655" w:rsidDel="005C4EE5">
          <w:rPr>
            <w:noProof/>
          </w:rPr>
          <w:delText>6</w:delText>
        </w:r>
      </w:del>
      <w:r w:rsidRPr="0098259C">
        <w:fldChar w:fldCharType="end"/>
      </w:r>
      <w:bookmarkEnd w:id="2093"/>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5E27E9E4" w:rsidR="007133B3" w:rsidRPr="008A5D81" w:rsidRDefault="00FB3300" w:rsidP="007133B3">
      <w:pPr>
        <w:pStyle w:val="BodyText"/>
        <w:rPr>
          <w:rFonts w:ascii="Courier New" w:hAnsi="Courier New" w:cs="Courier New"/>
          <w:i/>
          <w:iCs/>
          <w:sz w:val="19"/>
          <w:szCs w:val="19"/>
          <w:rPrChange w:id="2098"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2099" w:author="Bertsch Christian (CR/AEE3)" w:date="2019-09-06T11:23:00Z">
        <w:r>
          <w:delText>behaviour</w:delText>
        </w:r>
      </w:del>
      <w:ins w:id="2100"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2101" w:author="Bertsch Christian (CR/AEE3)" w:date="2019-09-06T11:23:00Z">
        <w:r w:rsidR="00311D39">
          <w:t>,</w:t>
        </w:r>
      </w:ins>
      <w:r>
        <w:t xml:space="preserve"> </w:t>
      </w:r>
      <w:r w:rsidR="00140C25">
        <w:t>fmi2</w:t>
      </w:r>
      <w:r>
        <w:t xml:space="preserve">GetReal, </w:t>
      </w:r>
      <w:r w:rsidR="00140C25">
        <w:t>fmi2</w:t>
      </w:r>
      <w:r>
        <w:t>GetInteger</w:t>
      </w:r>
      <w:del w:id="2102" w:author="Bertsch Christian (CR/AEE3)" w:date="2019-09-06T11:23:00Z">
        <w:r>
          <w:delText>)</w:delText>
        </w:r>
      </w:del>
      <w:ins w:id="2103"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2104" w:author="Bertsch Christian (CR/AEE3)" w:date="2019-09-06T11:23:00Z">
        <w:r w:rsidR="007133B3">
          <w:br/>
        </w:r>
        <w:r w:rsidR="007133B3" w:rsidRPr="0040289E">
          <w:rPr>
            <w:iCs/>
            <w:rPrChange w:id="2105" w:author="Bertsch Christian (CR/AEE3)" w:date="2019-09-24T14:23:00Z">
              <w:rPr>
                <w:i/>
                <w:iCs/>
              </w:rPr>
            </w:rPrChange>
          </w:rPr>
          <w:t>[</w:t>
        </w:r>
        <w:r w:rsidR="007133B3" w:rsidRPr="00FA3E81">
          <w:rPr>
            <w:i/>
            <w:iCs/>
          </w:rPr>
          <w:t>Bugfix</w:t>
        </w:r>
      </w:ins>
      <w:ins w:id="2106" w:author="Bertsch Christian (CR/AEE3)" w:date="2019-09-22T21:36:00Z">
        <w:r w:rsidR="0013111F">
          <w:rPr>
            <w:i/>
            <w:iCs/>
          </w:rPr>
          <w:t>es</w:t>
        </w:r>
      </w:ins>
      <w:ins w:id="2107"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2108" w:author="Bertsch Christian (CR/AEE3)" w:date="2019-09-22T21:33:00Z">
        <w:r w:rsidR="008A5D81">
          <w:rPr>
            <w:i/>
            <w:iCs/>
          </w:rPr>
          <w:t xml:space="preserve"> in FMI 2.0</w:t>
        </w:r>
      </w:ins>
      <w:ins w:id="2109"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2110"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2111" w:author="Bertsch Christian (CR/AEE3)" w:date="2019-09-22T21:35:00Z">
              <w:rPr>
                <w:rFonts w:ascii="Courier New" w:hAnsi="Courier New" w:cs="Courier New"/>
                <w:i/>
                <w:iCs/>
                <w:sz w:val="19"/>
                <w:szCs w:val="19"/>
              </w:rPr>
            </w:rPrChange>
          </w:rPr>
          <w:t>Additionally</w:t>
        </w:r>
      </w:ins>
      <w:ins w:id="2112" w:author="Bertsch Christian (CR/AEE3)" w:date="2019-09-22T21:36:00Z">
        <w:r w:rsidR="0013111F">
          <w:rPr>
            <w:i/>
            <w:iCs/>
          </w:rPr>
          <w:t xml:space="preserve"> the </w:t>
        </w:r>
      </w:ins>
      <w:ins w:id="2113" w:author="Bertsch Christian (CR/AEE3)" w:date="2019-09-24T14:39:00Z">
        <w:r w:rsidR="00537786">
          <w:rPr>
            <w:i/>
            <w:iCs/>
          </w:rPr>
          <w:t>function</w:t>
        </w:r>
      </w:ins>
      <w:ins w:id="2114" w:author="Bertsch Christian (CR/AEE3)" w:date="2019-09-22T21:34:00Z">
        <w:r w:rsidR="008A5D81" w:rsidRPr="0013111F">
          <w:rPr>
            <w:i/>
            <w:iCs/>
            <w:rPrChange w:id="2115" w:author="Bertsch Christian (CR/AEE3)" w:date="2019-09-22T21:35:00Z">
              <w:rPr>
                <w:rFonts w:ascii="Courier New" w:hAnsi="Courier New" w:cs="Courier New"/>
                <w:i/>
                <w:iCs/>
                <w:sz w:val="19"/>
                <w:szCs w:val="19"/>
              </w:rPr>
            </w:rPrChange>
          </w:rPr>
          <w:t xml:space="preserve"> </w:t>
        </w:r>
      </w:ins>
      <w:ins w:id="2116"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2117" w:author="Bertsch Christian (CR/AEE3)" w:date="2019-09-22T21:36:00Z">
              <w:rPr>
                <w:rFonts w:ascii="Courier New" w:hAnsi="Courier New" w:cs="Courier New"/>
                <w:i/>
                <w:iCs/>
                <w:sz w:val="19"/>
                <w:szCs w:val="19"/>
              </w:rPr>
            </w:rPrChange>
          </w:rPr>
          <w:t>may</w:t>
        </w:r>
        <w:r w:rsidR="008A5D81" w:rsidRPr="0013111F">
          <w:rPr>
            <w:i/>
            <w:iCs/>
            <w:rPrChange w:id="2118"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2119" w:author="Bertsch Christian (CR/AEE3)" w:date="2019-09-06T11:23:00Z">
        <w:r w:rsidR="0040289E" w:rsidRPr="0040289E">
          <w:rPr>
            <w:iCs/>
            <w:rPrChange w:id="2120" w:author="Bertsch Christian (CR/AEE3)" w:date="2019-09-24T14:23:00Z">
              <w:rPr>
                <w:i/>
                <w:iCs/>
              </w:rPr>
            </w:rPrChange>
          </w:rPr>
          <w:t>]</w:t>
        </w:r>
      </w:ins>
    </w:p>
    <w:p w14:paraId="7639C6DE" w14:textId="34E1D92A"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AC7065">
        <w:rPr>
          <w:lang w:eastAsia="en-US"/>
        </w:rPr>
        <w:t>3.1</w:t>
      </w:r>
      <w:r w:rsidR="00F41DB6">
        <w:rPr>
          <w:lang w:eastAsia="en-US"/>
        </w:rPr>
        <w:fldChar w:fldCharType="end"/>
      </w:r>
      <w:del w:id="2121"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2122" w:author="Otter, Martin" w:date="2019-09-06T11:33:00Z">
        <w:del w:id="2123" w:author="Bertsch Christian (CR/AEE3)" w:date="2019-09-22T21:30:00Z">
          <w:r w:rsidR="007C1036" w:rsidRPr="004B0E4D" w:rsidDel="008A5D81">
            <w:rPr>
              <w:b/>
              <w:bCs/>
              <w:lang w:eastAsia="en-US"/>
              <w:rPrChange w:id="2124" w:author="Bertsch Christian (CR/AEE3)" w:date="2019-09-22T20:23:00Z">
                <w:rPr>
                  <w:b/>
                  <w:bCs/>
                  <w:lang w:val="de-DE" w:eastAsia="en-US"/>
                </w:rPr>
              </w:rPrChange>
            </w:rPr>
            <w:delText>Fehler! Verweisquelle konnte nicht gefunden werden.</w:delText>
          </w:r>
        </w:del>
      </w:ins>
      <w:del w:id="2125"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06F6844B" w:rsidR="007133B3" w:rsidRDefault="00486730" w:rsidP="00486730">
      <w:pPr>
        <w:pStyle w:val="BulletItemFirst"/>
        <w:spacing w:before="120"/>
        <w:rPr>
          <w:lang w:eastAsia="en-US"/>
        </w:rPr>
      </w:pPr>
      <w:del w:id="2126" w:author="Bertsch Christian (CR/AEE3)" w:date="2019-09-06T11:23:00Z">
        <w:r w:rsidRPr="0098259C">
          <w:rPr>
            <w:b/>
            <w:lang w:eastAsia="en-US"/>
          </w:rPr>
          <w:delText>instantiated</w:delText>
        </w:r>
      </w:del>
      <w:ins w:id="2127"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2128" w:author="Bertsch Christian (CR/AEE3)" w:date="2019-09-06T11:23:00Z">
        <w:r w:rsidR="0059498C" w:rsidRPr="0098259C">
          <w:rPr>
            <w:lang w:eastAsia="en-US"/>
          </w:rPr>
          <w:delText>can</w:delText>
        </w:r>
        <w:r w:rsidR="00C01924" w:rsidRPr="0098259C">
          <w:rPr>
            <w:lang w:eastAsia="en-US"/>
          </w:rPr>
          <w:delText xml:space="preserve"> be set</w:delText>
        </w:r>
      </w:del>
      <w:ins w:id="2129" w:author="Bertsch Christian (CR/AEE3)" w:date="2019-09-06T11:23:00Z">
        <w:r w:rsidR="007133B3">
          <w:t xml:space="preserve">and </w:t>
        </w:r>
        <w:r w:rsidR="00686C2E">
          <w:rPr>
            <w:rFonts w:ascii="Courier New" w:hAnsi="Courier New" w:cs="Courier New"/>
            <w:sz w:val="19"/>
            <w:szCs w:val="19"/>
          </w:rPr>
          <w:t xml:space="preserve">variability ≠ </w:t>
        </w:r>
      </w:ins>
      <w:ins w:id="2130" w:author="Bertsch Christian (CR/AEE3)" w:date="2019-09-24T14:47:00Z">
        <w:r w:rsidR="00614FA9">
          <w:rPr>
            <w:rStyle w:val="CODE"/>
            <w:lang w:eastAsia="en-US"/>
          </w:rPr>
          <w:t>"</w:t>
        </w:r>
      </w:ins>
      <w:ins w:id="2131" w:author="Bertsch Christian (CR/AEE3)" w:date="2019-09-06T11:23:00Z">
        <w:r w:rsidR="00686C2E">
          <w:rPr>
            <w:rFonts w:ascii="Courier New" w:hAnsi="Courier New" w:cs="Courier New"/>
            <w:sz w:val="19"/>
            <w:szCs w:val="19"/>
          </w:rPr>
          <w:t>constant</w:t>
        </w:r>
      </w:ins>
      <w:ins w:id="2132" w:author="Bertsch Christian (CR/AEE3)" w:date="2019-09-24T14:48:00Z">
        <w:r w:rsidR="00614FA9">
          <w:rPr>
            <w:rStyle w:val="CODE"/>
            <w:lang w:eastAsia="en-US"/>
          </w:rPr>
          <w:t>"</w:t>
        </w:r>
      </w:ins>
      <w:ins w:id="2133" w:author="Bertsch Christian (CR/AEE3)" w:date="2019-09-06T11:23:00Z">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3BDE3BF5"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2134"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4A72B2">
        <w:rPr>
          <w:rStyle w:val="CODE"/>
          <w:rPrChange w:id="2135" w:author="Bertsch Christian (CR/AEE3)" w:date="2019-09-28T15:52:00Z">
            <w:rPr>
              <w:lang w:eastAsia="en-US"/>
            </w:rPr>
          </w:rPrChange>
        </w:rPr>
        <w:t>fmi2</w:t>
      </w:r>
      <w:r w:rsidR="006F760E" w:rsidRPr="004A72B2">
        <w:rPr>
          <w:rStyle w:val="CODE"/>
          <w:rPrChange w:id="2136" w:author="Bertsch Christian (CR/AEE3)" w:date="2019-09-28T15:52:00Z">
            <w:rPr>
              <w:lang w:eastAsia="en-US"/>
            </w:rPr>
          </w:rPrChang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ins w:id="2137" w:author="Bertsch Christian (CR/AEE3)" w:date="2019-09-24T14:47:00Z">
        <w:r w:rsidR="00614FA9">
          <w:rPr>
            <w:rStyle w:val="CODE"/>
            <w:lang w:eastAsia="en-US"/>
          </w:rPr>
          <w:t>"</w:t>
        </w:r>
      </w:ins>
      <w:del w:id="2138" w:author="Bertsch Christian (CR/AEE3)" w:date="2019-09-24T14:47:00Z">
        <w:r w:rsidR="00D022A2" w:rsidDel="00614FA9">
          <w:rPr>
            <w:rStyle w:val="CODE"/>
            <w:rFonts w:cs="Courier New"/>
          </w:rPr>
          <w:delText>″</w:delText>
        </w:r>
      </w:del>
      <w:r w:rsidR="00D022A2" w:rsidRPr="002F3E46">
        <w:rPr>
          <w:rStyle w:val="CODE"/>
        </w:rPr>
        <w:t>output</w:t>
      </w:r>
      <w:ins w:id="2139" w:author="Bertsch Christian (CR/AEE3)" w:date="2019-09-24T14:47:00Z">
        <w:r w:rsidR="00614FA9">
          <w:rPr>
            <w:rStyle w:val="CODE"/>
            <w:lang w:eastAsia="en-US"/>
          </w:rPr>
          <w:t>"</w:t>
        </w:r>
      </w:ins>
      <w:del w:id="2140" w:author="Bertsch Christian (CR/AEE3)" w:date="2019-09-24T14:47:00Z">
        <w:r w:rsidR="00D022A2" w:rsidDel="00614FA9">
          <w:rPr>
            <w:rStyle w:val="CODE"/>
            <w:rFonts w:cs="Courier New"/>
          </w:rPr>
          <w:delText>″</w:delText>
        </w:r>
      </w:del>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2141" w:author="Bertsch Christian (CR/AEE3)" w:date="2019-09-06T11:23:00Z">
        <w:r w:rsidR="00D022A2">
          <w:rPr>
            <w:rStyle w:val="CODE"/>
            <w:rFonts w:cs="Courier New"/>
          </w:rPr>
          <w:delText>″</w:delText>
        </w:r>
        <w:r w:rsidR="006F760E">
          <w:rPr>
            <w:lang w:eastAsia="en-US"/>
          </w:rPr>
          <w:delText>,</w:delText>
        </w:r>
      </w:del>
      <w:ins w:id="2142"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ins>
      <w:ins w:id="2143" w:author="Bertsch Christian (CR/AEE3)" w:date="2019-09-24T14:47:00Z">
        <w:r w:rsidR="00614FA9">
          <w:rPr>
            <w:rStyle w:val="CODE"/>
            <w:lang w:eastAsia="en-US"/>
          </w:rPr>
          <w:t>"</w:t>
        </w:r>
      </w:ins>
      <w:ins w:id="2144" w:author="Bertsch Christian (CR/AEE3)" w:date="2019-09-06T11:23:00Z">
        <w:r w:rsidR="00686C2E">
          <w:rPr>
            <w:rFonts w:ascii="Courier New" w:hAnsi="Courier New" w:cs="Courier New"/>
            <w:sz w:val="19"/>
            <w:szCs w:val="19"/>
          </w:rPr>
          <w:t>constant</w:t>
        </w:r>
      </w:ins>
      <w:ins w:id="2145" w:author="Bertsch Christian (CR/AEE3)" w:date="2019-09-24T14:47:00Z">
        <w:r w:rsidR="00614FA9">
          <w:rPr>
            <w:rStyle w:val="CODE"/>
            <w:lang w:eastAsia="en-US"/>
          </w:rPr>
          <w:t>"</w:t>
        </w:r>
      </w:ins>
      <w:ins w:id="2146" w:author="Bertsch Christian (CR/AEE3)" w:date="2019-09-06T11:23:00Z">
        <w:r w:rsidR="006F760E">
          <w:rPr>
            <w:lang w:eastAsia="en-US"/>
          </w:rPr>
          <w:t>,</w:t>
        </w:r>
      </w:ins>
      <w:r w:rsidR="006F760E">
        <w:rPr>
          <w:lang w:eastAsia="en-US"/>
        </w:rPr>
        <w:t xml:space="preserve"> as well as </w:t>
      </w:r>
      <w:r w:rsidR="00795971">
        <w:rPr>
          <w:lang w:eastAsia="en-US"/>
        </w:rPr>
        <w:t xml:space="preserve">variables with </w:t>
      </w:r>
      <w:del w:id="2147" w:author="Bertsch Christian (CR/AEE3)" w:date="2019-09-06T11:23:00Z">
        <w:r w:rsidR="00795971" w:rsidRPr="009160E8">
          <w:rPr>
            <w:rStyle w:val="CODE"/>
          </w:rPr>
          <w:delText xml:space="preserve">variability </w:delText>
        </w:r>
      </w:del>
      <w:ins w:id="2148" w:author="Bertsch Christian (CR/AEE3)" w:date="2019-09-06T11:23:00Z">
        <w:r w:rsidR="007133B3" w:rsidRPr="007133B3">
          <w:rPr>
            <w:rStyle w:val="CODE"/>
          </w:rPr>
          <w:t>causality</w:t>
        </w:r>
      </w:ins>
      <w:ins w:id="2149" w:author="Bertsch Christian (CR/AEE3)" w:date="2019-09-24T14:49:00Z">
        <w:r w:rsidR="00614FA9">
          <w:rPr>
            <w:rStyle w:val="CODE"/>
          </w:rPr>
          <w:t xml:space="preserve"> </w:t>
        </w:r>
      </w:ins>
      <w:r w:rsidR="00795971" w:rsidRPr="009160E8">
        <w:rPr>
          <w:rStyle w:val="CODE"/>
        </w:rPr>
        <w:t xml:space="preserve">= </w:t>
      </w:r>
      <w:ins w:id="2150" w:author="Bertsch Christian (CR/AEE3)" w:date="2019-09-24T14:49:00Z">
        <w:r w:rsidR="00614FA9">
          <w:rPr>
            <w:rStyle w:val="CODE"/>
            <w:lang w:eastAsia="en-US"/>
          </w:rPr>
          <w:t>"</w:t>
        </w:r>
      </w:ins>
      <w:del w:id="2151" w:author="Bertsch Christian (CR/AEE3)" w:date="2019-09-24T14:42:00Z">
        <w:r w:rsidR="00795971" w:rsidDel="00686C2E">
          <w:rPr>
            <w:rStyle w:val="CODE"/>
            <w:rFonts w:cs="Courier New"/>
          </w:rPr>
          <w:delText>″</w:delText>
        </w:r>
      </w:del>
      <w:r w:rsidR="00795971" w:rsidRPr="009160E8">
        <w:rPr>
          <w:rStyle w:val="CODE"/>
        </w:rPr>
        <w:t>input</w:t>
      </w:r>
      <w:ins w:id="2152" w:author="Bertsch Christian (CR/AEE3)" w:date="2019-09-24T14:49:00Z">
        <w:r w:rsidR="00614FA9">
          <w:rPr>
            <w:rStyle w:val="CODE"/>
            <w:lang w:eastAsia="en-US"/>
          </w:rPr>
          <w:t>"</w:t>
        </w:r>
      </w:ins>
      <w:del w:id="2153" w:author="Bertsch Christian (CR/AEE3)" w:date="2019-09-24T14:42:00Z">
        <w:r w:rsidR="00795971" w:rsidDel="00686C2E">
          <w:rPr>
            <w:rStyle w:val="CODE"/>
            <w:rFonts w:cs="Courier New"/>
          </w:rPr>
          <w:delText>″</w:delText>
        </w:r>
      </w:del>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2154"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2155"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2156"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2157" w:author="Bertsch Christian (CR/AEE3)" w:date="2019-09-06T11:23:00Z">
        <w:r>
          <w:rPr>
            <w:lang w:eastAsia="en-US"/>
          </w:rPr>
          <w:delText>occured</w:delText>
        </w:r>
      </w:del>
      <w:ins w:id="2158"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2159" w:author="Bertsch Christian (CR/AEE3)" w:date="2019-09-06T11:23:00Z">
        <w:r>
          <w:rPr>
            <w:lang w:eastAsia="en-US"/>
          </w:rPr>
          <w:delText>)</w:delText>
        </w:r>
      </w:del>
      <w:ins w:id="2160"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2161" w:author="Bertsch Christian (CR/AEE3)" w:date="2019-09-06T11:23:00Z">
        <w:r>
          <w:rPr>
            <w:lang w:eastAsia="en-US"/>
          </w:rPr>
          <w:delText>,</w:delText>
        </w:r>
      </w:del>
      <w:ins w:id="2162" w:author="Bertsch Christian (CR/AEE3)" w:date="2019-09-06T11:23:00Z">
        <w:r w:rsidR="00FC159F">
          <w:rPr>
            <w:lang w:eastAsia="en-US"/>
          </w:rPr>
          <w:t xml:space="preserve"> that</w:t>
        </w:r>
      </w:ins>
      <w:r>
        <w:rPr>
          <w:lang w:eastAsia="en-US"/>
        </w:rPr>
        <w:t xml:space="preserve"> during Initialization, Event, and Continuous-Time Mode</w:t>
      </w:r>
      <w:ins w:id="2163"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2164" w:author="Bertsch Christian (CR/AEE3)" w:date="2019-09-06T11:23:00Z">
        <w:r>
          <w:rPr>
            <w:lang w:eastAsia="en-US"/>
          </w:rPr>
          <w:delText>get</w:delText>
        </w:r>
      </w:del>
      <w:ins w:id="2165"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2166"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167" w:author="Bertsch Christian (CR/AEE3)" w:date="2019-09-06T11:23:00Z">
        <w:r w:rsidRPr="00044F2D">
          <w:rPr>
            <w:i/>
            <w:lang w:eastAsia="en-US"/>
          </w:rPr>
          <w:delText>get</w:delText>
        </w:r>
      </w:del>
      <w:ins w:id="2168"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169" w:author="Bertsch Christian (CR/AEE3)" w:date="2019-09-06T11:23:00Z">
        <w:r>
          <w:rPr>
            <w:i/>
            <w:lang w:eastAsia="en-US"/>
          </w:rPr>
          <w:delText>get</w:delText>
        </w:r>
      </w:del>
      <w:ins w:id="2170"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2171" w:author="Bertsch Christian (CR/AEE3)" w:date="2019-09-06T11:23:00Z">
              <w:r w:rsidRPr="006067CE">
                <w:rPr>
                  <w:rFonts w:cs="Arial"/>
                  <w:szCs w:val="20"/>
                  <w:lang w:val="de-DE" w:eastAsia="de-DE"/>
                </w:rPr>
                <w:delText>x</w:delText>
              </w:r>
            </w:del>
            <w:ins w:id="2172"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ins w:id="2173" w:author="Bertsch Christian (CR/AEE3)" w:date="2019-09-28T17:01:00Z">
        <w:r w:rsidR="00C2544B">
          <w:rPr>
            <w:rStyle w:val="CODE"/>
          </w:rPr>
          <w:t xml:space="preserve"> </w:t>
        </w:r>
      </w:ins>
      <w:r w:rsidRPr="004E1FAA">
        <w:rPr>
          <w:rStyle w:val="CODE"/>
        </w:rPr>
        <w:t>=</w:t>
      </w:r>
      <w:ins w:id="2174" w:author="Bertsch Christian (CR/AEE3)" w:date="2019-09-28T17:01:00Z">
        <w:r w:rsidR="00C2544B">
          <w:rPr>
            <w:rStyle w:val="CODE"/>
          </w:rPr>
          <w:t xml:space="preserve"> </w:t>
        </w:r>
      </w:ins>
      <w:r w:rsidRPr="004E1FAA">
        <w:rPr>
          <w:rStyle w:val="CODE"/>
        </w:rPr>
        <w:t>"exact"</w:t>
      </w:r>
      <w:r w:rsidRPr="002920AB">
        <w:t xml:space="preserve">, or </w:t>
      </w:r>
      <w:r w:rsidRPr="004E1FAA">
        <w:rPr>
          <w:rStyle w:val="CODE"/>
        </w:rPr>
        <w:t>causality</w:t>
      </w:r>
      <w:ins w:id="2175" w:author="Bertsch Christian (CR/AEE3)" w:date="2019-09-28T17:01:00Z">
        <w:r w:rsidR="00C2544B">
          <w:rPr>
            <w:rStyle w:val="CODE"/>
          </w:rPr>
          <w:t xml:space="preserve"> </w:t>
        </w:r>
      </w:ins>
      <w:r w:rsidRPr="004E1FAA">
        <w:rPr>
          <w:rStyle w:val="CODE"/>
        </w:rPr>
        <w:t>=</w:t>
      </w:r>
      <w:ins w:id="2176" w:author="Bertsch Christian (CR/AEE3)" w:date="2019-09-28T17:01:00Z">
        <w:r w:rsidR="00C2544B">
          <w:rPr>
            <w:rStyle w:val="CODE"/>
          </w:rPr>
          <w:t xml:space="preserve"> </w:t>
        </w:r>
      </w:ins>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77777777" w:rsidR="002920AB" w:rsidRPr="002920AB" w:rsidRDefault="002920AB" w:rsidP="002920AB">
      <w:pPr>
        <w:pStyle w:val="BodyText"/>
        <w:spacing w:before="0"/>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2177" w:author="Bertsch Christian (CR/AEE3)" w:date="2019-09-06T11:23:00Z"/>
          <w:b/>
          <w:bCs/>
        </w:rPr>
      </w:pPr>
      <w:del w:id="2178" w:author="Bertsch Christian (CR/AEE3)" w:date="2019-09-06T11:23:00Z">
        <w:r w:rsidRPr="0098259C">
          <w:delText>Pseudo Code</w:delText>
        </w:r>
      </w:del>
      <w:ins w:id="2179"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2180" w:name="_Toc18661801"/>
      <w:ins w:id="2181" w:author="Bertsch Christian (CR/AEE3)" w:date="2019-09-06T11:23:00Z">
        <w:r w:rsidRPr="0098259C">
          <w:t>Pseudo</w:t>
        </w:r>
        <w:r w:rsidR="00C34D46">
          <w:t>c</w:t>
        </w:r>
        <w:r w:rsidRPr="0098259C">
          <w:t>ode</w:t>
        </w:r>
      </w:ins>
      <w:r w:rsidRPr="0098259C">
        <w:t xml:space="preserve"> Example</w:t>
      </w:r>
      <w:bookmarkEnd w:id="2180"/>
    </w:p>
    <w:p w14:paraId="66354B4D" w14:textId="33363367" w:rsidR="00990EFE" w:rsidRPr="0098259C" w:rsidRDefault="00990EFE" w:rsidP="004A72B2">
      <w:pPr>
        <w:pStyle w:val="BodyText"/>
        <w:spacing w:before="0"/>
        <w:pPrChange w:id="2182" w:author="Bertsch Christian (CR/AEE3)" w:date="2019-09-28T15:52:00Z">
          <w:pPr>
            <w:pStyle w:val="BodyText"/>
          </w:pPr>
        </w:pPrChange>
      </w:pPr>
      <w:r w:rsidRPr="0098259C">
        <w:t>In the following</w:t>
      </w:r>
      <w:r w:rsidR="00890A63" w:rsidRPr="0098259C">
        <w:t xml:space="preserve"> example</w:t>
      </w:r>
      <w:r w:rsidRPr="0098259C">
        <w:t xml:space="preserve">, the usage of the </w:t>
      </w:r>
      <w:r w:rsidR="00140C25" w:rsidRPr="004A72B2">
        <w:rPr>
          <w:rFonts w:ascii="Courier New" w:hAnsi="Courier New" w:cs="Courier New"/>
          <w:sz w:val="19"/>
          <w:szCs w:val="19"/>
          <w:rPrChange w:id="2183" w:author="Bertsch Christian (CR/AEE3)" w:date="2019-09-28T15:52:00Z">
            <w:rPr/>
          </w:rPrChange>
        </w:rPr>
        <w:t>fmi2</w:t>
      </w:r>
      <w:r w:rsidR="00FB1002" w:rsidRPr="004A72B2">
        <w:rPr>
          <w:rFonts w:ascii="Courier New" w:hAnsi="Courier New" w:cs="Courier New"/>
          <w:sz w:val="19"/>
          <w:szCs w:val="19"/>
          <w:rPrChange w:id="2184" w:author="Bertsch Christian (CR/AEE3)" w:date="2019-09-28T15:52:00Z">
            <w:rPr/>
          </w:rPrChange>
        </w:rPr>
        <w:t>XXX</w:t>
      </w:r>
      <w:r w:rsidR="00A70D81" w:rsidRPr="0098259C">
        <w:t xml:space="preserve"> functions is</w:t>
      </w:r>
      <w:r w:rsidRPr="0098259C">
        <w:t xml:space="preserve"> sketched in order to clarify the typical calling sequence of the functions in a simulation environment. The example is given in a mix of </w:t>
      </w:r>
      <w:del w:id="2185" w:author="Bertsch Christian (CR/AEE3)" w:date="2019-09-06T11:23:00Z">
        <w:r w:rsidRPr="0098259C">
          <w:delText>pseudo-code</w:delText>
        </w:r>
      </w:del>
      <w:ins w:id="2186" w:author="Bertsch Christian (CR/AEE3)" w:date="2019-09-06T11:23:00Z">
        <w:r w:rsidRPr="0098259C">
          <w:t>pseudocode</w:t>
        </w:r>
      </w:ins>
      <w:r w:rsidRPr="0098259C">
        <w:t xml:space="preserve"> and </w:t>
      </w:r>
      <w:del w:id="2187" w:author="Bertsch Christian (CR/AEE3)" w:date="2019-09-06T11:23:00Z">
        <w:r w:rsidRPr="0098259C">
          <w:delText>“</w:delText>
        </w:r>
      </w:del>
      <w:r w:rsidRPr="0098259C">
        <w:t>C</w:t>
      </w:r>
      <w:del w:id="2188" w:author="Bertsch Christian (CR/AEE3)" w:date="2019-09-06T11:23:00Z">
        <w:r w:rsidRPr="0098259C">
          <w:delText>”,</w:delText>
        </w:r>
      </w:del>
      <w:ins w:id="2189"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98259C" w14:paraId="6CF5C43B" w14:textId="77777777" w:rsidTr="00623D18">
        <w:tc>
          <w:tcPr>
            <w:tcW w:w="9120" w:type="dxa"/>
            <w:shd w:val="clear" w:color="auto" w:fill="auto"/>
          </w:tcPr>
          <w:p w14:paraId="23EA3DF2" w14:textId="41E09226" w:rsidR="00990EFE" w:rsidRPr="008B148A" w:rsidRDefault="00990EFE" w:rsidP="00990EFE">
            <w:pPr>
              <w:pStyle w:val="HTMLPreformatted"/>
              <w:rPr>
                <w:sz w:val="19"/>
                <w:szCs w:val="19"/>
                <w:lang w:val="en-US"/>
                <w:rPrChange w:id="2190" w:author="Bertsch Christian (CR/AEE3)" w:date="2019-09-28T19:41:00Z">
                  <w:rPr>
                    <w:lang w:val="en-US"/>
                  </w:rPr>
                </w:rPrChange>
              </w:rPr>
            </w:pPr>
            <w:r w:rsidRPr="008B148A">
              <w:rPr>
                <w:sz w:val="19"/>
                <w:szCs w:val="19"/>
                <w:lang w:val="en-US"/>
                <w:rPrChange w:id="2191" w:author="Bertsch Christian (CR/AEE3)" w:date="2019-09-28T19:41:00Z">
                  <w:rPr>
                    <w:lang w:val="en-US"/>
                  </w:rPr>
                </w:rPrChange>
              </w:rPr>
              <w:t>m = M_</w:t>
            </w:r>
            <w:r w:rsidR="00140C25" w:rsidRPr="008B148A">
              <w:rPr>
                <w:sz w:val="19"/>
                <w:szCs w:val="19"/>
                <w:lang w:val="en-US"/>
                <w:rPrChange w:id="2192" w:author="Bertsch Christian (CR/AEE3)" w:date="2019-09-28T19:41:00Z">
                  <w:rPr>
                    <w:lang w:val="en-US"/>
                  </w:rPr>
                </w:rPrChange>
              </w:rPr>
              <w:t>fmi2</w:t>
            </w:r>
            <w:r w:rsidR="00850C66" w:rsidRPr="008B148A">
              <w:rPr>
                <w:sz w:val="19"/>
                <w:szCs w:val="19"/>
                <w:lang w:val="en-US"/>
                <w:rPrChange w:id="2193" w:author="Bertsch Christian (CR/AEE3)" w:date="2019-09-28T19:41:00Z">
                  <w:rPr>
                    <w:lang w:val="en-US"/>
                  </w:rPr>
                </w:rPrChange>
              </w:rPr>
              <w:t>Instantiate</w:t>
            </w:r>
            <w:r w:rsidRPr="008B148A">
              <w:rPr>
                <w:sz w:val="19"/>
                <w:szCs w:val="19"/>
                <w:lang w:val="en-US"/>
                <w:rPrChange w:id="2194" w:author="Bertsch Christian (CR/AEE3)" w:date="2019-09-28T19:41:00Z">
                  <w:rPr>
                    <w:lang w:val="en-US"/>
                  </w:rPr>
                </w:rPrChange>
              </w:rPr>
              <w:t xml:space="preserve">("m", ...)  </w:t>
            </w:r>
            <w:r w:rsidRPr="008B148A">
              <w:rPr>
                <w:color w:val="008000"/>
                <w:sz w:val="19"/>
                <w:szCs w:val="19"/>
                <w:lang w:val="en-US"/>
                <w:rPrChange w:id="2195" w:author="Bertsch Christian (CR/AEE3)" w:date="2019-09-28T19:41:00Z">
                  <w:rPr>
                    <w:color w:val="008000"/>
                    <w:lang w:val="en-US"/>
                  </w:rPr>
                </w:rPrChange>
              </w:rPr>
              <w:t>// "m" is the instance name</w:t>
            </w:r>
          </w:p>
          <w:p w14:paraId="6C572FBF" w14:textId="77777777" w:rsidR="00990EFE" w:rsidRPr="008B148A" w:rsidRDefault="00CE2DBC" w:rsidP="00990EFE">
            <w:pPr>
              <w:pStyle w:val="HTMLPreformatted"/>
              <w:rPr>
                <w:sz w:val="19"/>
                <w:szCs w:val="19"/>
                <w:lang w:val="en-US"/>
                <w:rPrChange w:id="2196" w:author="Bertsch Christian (CR/AEE3)" w:date="2019-09-28T19:41:00Z">
                  <w:rPr>
                    <w:lang w:val="en-US"/>
                  </w:rPr>
                </w:rPrChange>
              </w:rPr>
            </w:pPr>
            <w:r w:rsidRPr="008B148A">
              <w:rPr>
                <w:sz w:val="19"/>
                <w:szCs w:val="19"/>
                <w:lang w:val="en-US"/>
                <w:rPrChange w:id="2197" w:author="Bertsch Christian (CR/AEE3)" w:date="2019-09-28T19:41:00Z">
                  <w:rPr>
                    <w:lang w:val="en-US"/>
                  </w:rPr>
                </w:rPrChange>
              </w:rPr>
              <w:t xml:space="preserve">                    </w:t>
            </w:r>
            <w:r w:rsidR="00850C66" w:rsidRPr="008B148A">
              <w:rPr>
                <w:sz w:val="19"/>
                <w:szCs w:val="19"/>
                <w:lang w:val="en-US"/>
                <w:rPrChange w:id="2198" w:author="Bertsch Christian (CR/AEE3)" w:date="2019-09-28T19:41:00Z">
                  <w:rPr>
                    <w:lang w:val="en-US"/>
                  </w:rPr>
                </w:rPrChange>
              </w:rPr>
              <w:t xml:space="preserve"> </w:t>
            </w:r>
            <w:r w:rsidRPr="008B148A">
              <w:rPr>
                <w:sz w:val="19"/>
                <w:szCs w:val="19"/>
                <w:lang w:val="en-US"/>
                <w:rPrChange w:id="2199" w:author="Bertsch Christian (CR/AEE3)" w:date="2019-09-28T19:41:00Z">
                  <w:rPr>
                    <w:lang w:val="en-US"/>
                  </w:rPr>
                </w:rPrChange>
              </w:rPr>
              <w:t xml:space="preserve">       </w:t>
            </w:r>
            <w:r w:rsidR="00990EFE" w:rsidRPr="008B148A">
              <w:rPr>
                <w:sz w:val="19"/>
                <w:szCs w:val="19"/>
                <w:lang w:val="en-US"/>
                <w:rPrChange w:id="2200" w:author="Bertsch Christian (CR/AEE3)" w:date="2019-09-28T19:41:00Z">
                  <w:rPr>
                    <w:lang w:val="en-US"/>
                  </w:rPr>
                </w:rPrChange>
              </w:rPr>
              <w:t xml:space="preserve">    </w:t>
            </w:r>
            <w:r w:rsidRPr="008B148A">
              <w:rPr>
                <w:color w:val="008000"/>
                <w:sz w:val="19"/>
                <w:szCs w:val="19"/>
                <w:lang w:val="en-US"/>
                <w:rPrChange w:id="2201" w:author="Bertsch Christian (CR/AEE3)" w:date="2019-09-28T19:41:00Z">
                  <w:rPr>
                    <w:color w:val="008000"/>
                    <w:lang w:val="en-US"/>
                  </w:rPr>
                </w:rPrChange>
              </w:rPr>
              <w:t>// "M</w:t>
            </w:r>
            <w:r w:rsidR="00B43651" w:rsidRPr="008B148A">
              <w:rPr>
                <w:color w:val="008000"/>
                <w:sz w:val="19"/>
                <w:szCs w:val="19"/>
                <w:lang w:val="en-US"/>
                <w:rPrChange w:id="2202" w:author="Bertsch Christian (CR/AEE3)" w:date="2019-09-28T19:41:00Z">
                  <w:rPr>
                    <w:color w:val="008000"/>
                    <w:lang w:val="en-US"/>
                  </w:rPr>
                </w:rPrChange>
              </w:rPr>
              <w:t>_</w:t>
            </w:r>
            <w:r w:rsidRPr="008B148A">
              <w:rPr>
                <w:color w:val="008000"/>
                <w:sz w:val="19"/>
                <w:szCs w:val="19"/>
                <w:lang w:val="en-US"/>
                <w:rPrChange w:id="2203" w:author="Bertsch Christian (CR/AEE3)" w:date="2019-09-28T19:41:00Z">
                  <w:rPr>
                    <w:color w:val="008000"/>
                    <w:lang w:val="en-US"/>
                  </w:rPr>
                </w:rPrChange>
              </w:rPr>
              <w:t>" is the MODEL_IDENTIFIER</w:t>
            </w:r>
          </w:p>
          <w:p w14:paraId="67CFB37C" w14:textId="77777777" w:rsidR="00990EFE" w:rsidRPr="008B148A" w:rsidRDefault="00990EFE" w:rsidP="00990EFE">
            <w:pPr>
              <w:pStyle w:val="HTMLPreformatted"/>
              <w:rPr>
                <w:sz w:val="19"/>
                <w:szCs w:val="19"/>
                <w:lang w:val="en-US"/>
                <w:rPrChange w:id="2204" w:author="Bertsch Christian (CR/AEE3)" w:date="2019-09-28T19:41:00Z">
                  <w:rPr>
                    <w:lang w:val="en-US"/>
                  </w:rPr>
                </w:rPrChange>
              </w:rPr>
            </w:pPr>
            <w:r w:rsidRPr="008B148A">
              <w:rPr>
                <w:sz w:val="19"/>
                <w:szCs w:val="19"/>
                <w:lang w:val="en-US"/>
                <w:rPrChange w:id="2205" w:author="Bertsch Christian (CR/AEE3)" w:date="2019-09-28T19:41:00Z">
                  <w:rPr>
                    <w:lang w:val="en-US"/>
                  </w:rPr>
                </w:rPrChange>
              </w:rPr>
              <w:t xml:space="preserve">nx </w:t>
            </w:r>
            <w:r w:rsidR="00890A63" w:rsidRPr="008B148A">
              <w:rPr>
                <w:sz w:val="19"/>
                <w:szCs w:val="19"/>
                <w:lang w:val="en-US"/>
                <w:rPrChange w:id="2206" w:author="Bertsch Christian (CR/AEE3)" w:date="2019-09-28T19:41:00Z">
                  <w:rPr>
                    <w:lang w:val="en-US"/>
                  </w:rPr>
                </w:rPrChange>
              </w:rPr>
              <w:t xml:space="preserve">    </w:t>
            </w:r>
            <w:r w:rsidRPr="008B148A">
              <w:rPr>
                <w:sz w:val="19"/>
                <w:szCs w:val="19"/>
                <w:lang w:val="en-US"/>
                <w:rPrChange w:id="2207" w:author="Bertsch Christian (CR/AEE3)" w:date="2019-09-28T19:41:00Z">
                  <w:rPr>
                    <w:lang w:val="en-US"/>
                  </w:rPr>
                </w:rPrChange>
              </w:rPr>
              <w:t xml:space="preserve">= ...   </w:t>
            </w:r>
            <w:r w:rsidRPr="008B148A">
              <w:rPr>
                <w:color w:val="008000"/>
                <w:sz w:val="19"/>
                <w:szCs w:val="19"/>
                <w:lang w:val="en-US"/>
                <w:rPrChange w:id="2208" w:author="Bertsch Christian (CR/AEE3)" w:date="2019-09-28T19:41:00Z">
                  <w:rPr>
                    <w:color w:val="008000"/>
                    <w:lang w:val="en-US"/>
                  </w:rPr>
                </w:rPrChange>
              </w:rPr>
              <w:t xml:space="preserve">// number of states, from </w:t>
            </w:r>
            <w:r w:rsidR="00374F39" w:rsidRPr="008B148A">
              <w:rPr>
                <w:color w:val="008000"/>
                <w:sz w:val="19"/>
                <w:szCs w:val="19"/>
                <w:lang w:val="en-US"/>
                <w:rPrChange w:id="2209" w:author="Bertsch Christian (CR/AEE3)" w:date="2019-09-28T19:41:00Z">
                  <w:rPr>
                    <w:color w:val="008000"/>
                    <w:lang w:val="en-US"/>
                  </w:rPr>
                </w:rPrChange>
              </w:rPr>
              <w:t>XML</w:t>
            </w:r>
            <w:r w:rsidRPr="008B148A">
              <w:rPr>
                <w:color w:val="008000"/>
                <w:sz w:val="19"/>
                <w:szCs w:val="19"/>
                <w:lang w:val="en-US"/>
                <w:rPrChange w:id="2210" w:author="Bertsch Christian (CR/AEE3)" w:date="2019-09-28T19:41:00Z">
                  <w:rPr>
                    <w:color w:val="008000"/>
                    <w:lang w:val="en-US"/>
                  </w:rPr>
                </w:rPrChange>
              </w:rPr>
              <w:t xml:space="preserve"> file</w:t>
            </w:r>
          </w:p>
          <w:p w14:paraId="26259B0D" w14:textId="77777777" w:rsidR="00990EFE" w:rsidRPr="008B148A" w:rsidRDefault="00990EFE" w:rsidP="00990EFE">
            <w:pPr>
              <w:pStyle w:val="HTMLPreformatted"/>
              <w:rPr>
                <w:sz w:val="19"/>
                <w:szCs w:val="19"/>
                <w:lang w:val="en-US"/>
                <w:rPrChange w:id="2211" w:author="Bertsch Christian (CR/AEE3)" w:date="2019-09-28T19:41:00Z">
                  <w:rPr>
                    <w:lang w:val="en-US"/>
                  </w:rPr>
                </w:rPrChange>
              </w:rPr>
            </w:pPr>
            <w:r w:rsidRPr="008B148A">
              <w:rPr>
                <w:sz w:val="19"/>
                <w:szCs w:val="19"/>
                <w:lang w:val="en-US"/>
                <w:rPrChange w:id="2212" w:author="Bertsch Christian (CR/AEE3)" w:date="2019-09-28T19:41:00Z">
                  <w:rPr>
                    <w:lang w:val="en-US"/>
                  </w:rPr>
                </w:rPrChange>
              </w:rPr>
              <w:t xml:space="preserve">nz </w:t>
            </w:r>
            <w:r w:rsidR="00890A63" w:rsidRPr="008B148A">
              <w:rPr>
                <w:sz w:val="19"/>
                <w:szCs w:val="19"/>
                <w:lang w:val="en-US"/>
                <w:rPrChange w:id="2213" w:author="Bertsch Christian (CR/AEE3)" w:date="2019-09-28T19:41:00Z">
                  <w:rPr>
                    <w:lang w:val="en-US"/>
                  </w:rPr>
                </w:rPrChange>
              </w:rPr>
              <w:t xml:space="preserve">    </w:t>
            </w:r>
            <w:r w:rsidRPr="008B148A">
              <w:rPr>
                <w:sz w:val="19"/>
                <w:szCs w:val="19"/>
                <w:lang w:val="en-US"/>
                <w:rPrChange w:id="2214" w:author="Bertsch Christian (CR/AEE3)" w:date="2019-09-28T19:41:00Z">
                  <w:rPr>
                    <w:lang w:val="en-US"/>
                  </w:rPr>
                </w:rPrChange>
              </w:rPr>
              <w:t xml:space="preserve">= ...   </w:t>
            </w:r>
            <w:r w:rsidRPr="008B148A">
              <w:rPr>
                <w:color w:val="008000"/>
                <w:sz w:val="19"/>
                <w:szCs w:val="19"/>
                <w:lang w:val="en-US"/>
                <w:rPrChange w:id="2215" w:author="Bertsch Christian (CR/AEE3)" w:date="2019-09-28T19:41:00Z">
                  <w:rPr>
                    <w:color w:val="008000"/>
                    <w:lang w:val="en-US"/>
                  </w:rPr>
                </w:rPrChange>
              </w:rPr>
              <w:t xml:space="preserve">// number of event indicators, from </w:t>
            </w:r>
            <w:r w:rsidR="00374F39" w:rsidRPr="008B148A">
              <w:rPr>
                <w:color w:val="008000"/>
                <w:sz w:val="19"/>
                <w:szCs w:val="19"/>
                <w:lang w:val="en-US"/>
                <w:rPrChange w:id="2216" w:author="Bertsch Christian (CR/AEE3)" w:date="2019-09-28T19:41:00Z">
                  <w:rPr>
                    <w:color w:val="008000"/>
                    <w:lang w:val="en-US"/>
                  </w:rPr>
                </w:rPrChange>
              </w:rPr>
              <w:t>XML</w:t>
            </w:r>
            <w:r w:rsidRPr="008B148A">
              <w:rPr>
                <w:color w:val="008000"/>
                <w:sz w:val="19"/>
                <w:szCs w:val="19"/>
                <w:lang w:val="en-US"/>
                <w:rPrChange w:id="2217" w:author="Bertsch Christian (CR/AEE3)" w:date="2019-09-28T19:41:00Z">
                  <w:rPr>
                    <w:color w:val="008000"/>
                    <w:lang w:val="en-US"/>
                  </w:rPr>
                </w:rPrChange>
              </w:rPr>
              <w:t xml:space="preserve"> file</w:t>
            </w:r>
          </w:p>
          <w:p w14:paraId="0BBA16FF" w14:textId="77777777" w:rsidR="00990EFE" w:rsidRPr="008B148A" w:rsidRDefault="00990EFE" w:rsidP="00990EFE">
            <w:pPr>
              <w:pStyle w:val="HTMLPreformatted"/>
              <w:rPr>
                <w:sz w:val="19"/>
                <w:szCs w:val="19"/>
                <w:lang w:val="en-US"/>
                <w:rPrChange w:id="2218" w:author="Bertsch Christian (CR/AEE3)" w:date="2019-09-28T19:41:00Z">
                  <w:rPr>
                    <w:lang w:val="en-US"/>
                  </w:rPr>
                </w:rPrChange>
              </w:rPr>
            </w:pPr>
            <w:r w:rsidRPr="008B148A">
              <w:rPr>
                <w:sz w:val="19"/>
                <w:szCs w:val="19"/>
                <w:lang w:val="en-US"/>
                <w:rPrChange w:id="2219" w:author="Bertsch Christian (CR/AEE3)" w:date="2019-09-28T19:41:00Z">
                  <w:rPr>
                    <w:lang w:val="en-US"/>
                  </w:rPr>
                </w:rPrChange>
              </w:rPr>
              <w:t xml:space="preserve">Tstart = 0 </w:t>
            </w:r>
            <w:r w:rsidR="00890A63" w:rsidRPr="008B148A">
              <w:rPr>
                <w:sz w:val="19"/>
                <w:szCs w:val="19"/>
                <w:lang w:val="en-US"/>
                <w:rPrChange w:id="2220" w:author="Bertsch Christian (CR/AEE3)" w:date="2019-09-28T19:41:00Z">
                  <w:rPr>
                    <w:lang w:val="en-US"/>
                  </w:rPr>
                </w:rPrChange>
              </w:rPr>
              <w:t xml:space="preserve">    </w:t>
            </w:r>
            <w:r w:rsidRPr="008B148A">
              <w:rPr>
                <w:color w:val="008000"/>
                <w:sz w:val="19"/>
                <w:szCs w:val="19"/>
                <w:lang w:val="en-US"/>
                <w:rPrChange w:id="2221" w:author="Bertsch Christian (CR/AEE3)" w:date="2019-09-28T19:41:00Z">
                  <w:rPr>
                    <w:color w:val="008000"/>
                    <w:lang w:val="en-US"/>
                  </w:rPr>
                </w:rPrChange>
              </w:rPr>
              <w:t xml:space="preserve">// could also be retrieved from </w:t>
            </w:r>
            <w:r w:rsidR="00374F39" w:rsidRPr="008B148A">
              <w:rPr>
                <w:color w:val="008000"/>
                <w:sz w:val="19"/>
                <w:szCs w:val="19"/>
                <w:lang w:val="en-US"/>
                <w:rPrChange w:id="2222" w:author="Bertsch Christian (CR/AEE3)" w:date="2019-09-28T19:41:00Z">
                  <w:rPr>
                    <w:color w:val="008000"/>
                    <w:lang w:val="en-US"/>
                  </w:rPr>
                </w:rPrChange>
              </w:rPr>
              <w:t>XML</w:t>
            </w:r>
            <w:r w:rsidRPr="008B148A">
              <w:rPr>
                <w:color w:val="008000"/>
                <w:sz w:val="19"/>
                <w:szCs w:val="19"/>
                <w:lang w:val="en-US"/>
                <w:rPrChange w:id="2223" w:author="Bertsch Christian (CR/AEE3)" w:date="2019-09-28T19:41:00Z">
                  <w:rPr>
                    <w:color w:val="008000"/>
                    <w:lang w:val="en-US"/>
                  </w:rPr>
                </w:rPrChange>
              </w:rPr>
              <w:t xml:space="preserve"> file</w:t>
            </w:r>
          </w:p>
          <w:p w14:paraId="7D10DCDF" w14:textId="77777777" w:rsidR="00990EFE" w:rsidRPr="008B148A" w:rsidRDefault="00990EFE" w:rsidP="00990EFE">
            <w:pPr>
              <w:pStyle w:val="HTMLPreformatted"/>
              <w:rPr>
                <w:sz w:val="19"/>
                <w:szCs w:val="19"/>
                <w:lang w:val="en-US"/>
                <w:rPrChange w:id="2224" w:author="Bertsch Christian (CR/AEE3)" w:date="2019-09-28T19:41:00Z">
                  <w:rPr>
                    <w:lang w:val="en-US"/>
                  </w:rPr>
                </w:rPrChange>
              </w:rPr>
            </w:pPr>
            <w:r w:rsidRPr="008B148A">
              <w:rPr>
                <w:sz w:val="19"/>
                <w:szCs w:val="19"/>
                <w:lang w:val="en-US"/>
                <w:rPrChange w:id="2225" w:author="Bertsch Christian (CR/AEE3)" w:date="2019-09-28T19:41:00Z">
                  <w:rPr>
                    <w:lang w:val="en-US"/>
                  </w:rPr>
                </w:rPrChange>
              </w:rPr>
              <w:t xml:space="preserve">Tend </w:t>
            </w:r>
            <w:r w:rsidR="00890A63" w:rsidRPr="008B148A">
              <w:rPr>
                <w:sz w:val="19"/>
                <w:szCs w:val="19"/>
                <w:lang w:val="en-US"/>
                <w:rPrChange w:id="2226" w:author="Bertsch Christian (CR/AEE3)" w:date="2019-09-28T19:41:00Z">
                  <w:rPr>
                    <w:lang w:val="en-US"/>
                  </w:rPr>
                </w:rPrChange>
              </w:rPr>
              <w:t xml:space="preserve">  </w:t>
            </w:r>
            <w:r w:rsidRPr="008B148A">
              <w:rPr>
                <w:sz w:val="19"/>
                <w:szCs w:val="19"/>
                <w:lang w:val="en-US"/>
                <w:rPrChange w:id="2227" w:author="Bertsch Christian (CR/AEE3)" w:date="2019-09-28T19:41:00Z">
                  <w:rPr>
                    <w:lang w:val="en-US"/>
                  </w:rPr>
                </w:rPrChange>
              </w:rPr>
              <w:t xml:space="preserve">= 10  </w:t>
            </w:r>
            <w:r w:rsidR="00890A63" w:rsidRPr="008B148A">
              <w:rPr>
                <w:sz w:val="19"/>
                <w:szCs w:val="19"/>
                <w:lang w:val="en-US"/>
                <w:rPrChange w:id="2228" w:author="Bertsch Christian (CR/AEE3)" w:date="2019-09-28T19:41:00Z">
                  <w:rPr>
                    <w:lang w:val="en-US"/>
                  </w:rPr>
                </w:rPrChange>
              </w:rPr>
              <w:t xml:space="preserve">  </w:t>
            </w:r>
            <w:r w:rsidRPr="008B148A">
              <w:rPr>
                <w:color w:val="008000"/>
                <w:sz w:val="19"/>
                <w:szCs w:val="19"/>
                <w:lang w:val="en-US"/>
                <w:rPrChange w:id="2229" w:author="Bertsch Christian (CR/AEE3)" w:date="2019-09-28T19:41:00Z">
                  <w:rPr>
                    <w:color w:val="008000"/>
                    <w:lang w:val="en-US"/>
                  </w:rPr>
                </w:rPrChange>
              </w:rPr>
              <w:t xml:space="preserve">// could also be retrieved from </w:t>
            </w:r>
            <w:r w:rsidR="00374F39" w:rsidRPr="008B148A">
              <w:rPr>
                <w:color w:val="008000"/>
                <w:sz w:val="19"/>
                <w:szCs w:val="19"/>
                <w:lang w:val="en-US"/>
                <w:rPrChange w:id="2230" w:author="Bertsch Christian (CR/AEE3)" w:date="2019-09-28T19:41:00Z">
                  <w:rPr>
                    <w:color w:val="008000"/>
                    <w:lang w:val="en-US"/>
                  </w:rPr>
                </w:rPrChange>
              </w:rPr>
              <w:t>XML</w:t>
            </w:r>
            <w:r w:rsidRPr="008B148A">
              <w:rPr>
                <w:color w:val="008000"/>
                <w:sz w:val="19"/>
                <w:szCs w:val="19"/>
                <w:lang w:val="en-US"/>
                <w:rPrChange w:id="2231" w:author="Bertsch Christian (CR/AEE3)" w:date="2019-09-28T19:41:00Z">
                  <w:rPr>
                    <w:color w:val="008000"/>
                    <w:lang w:val="en-US"/>
                  </w:rPr>
                </w:rPrChange>
              </w:rPr>
              <w:t xml:space="preserve"> file</w:t>
            </w:r>
          </w:p>
          <w:p w14:paraId="0AF6459C" w14:textId="77777777" w:rsidR="00990EFE" w:rsidRPr="008B148A" w:rsidRDefault="00990EFE" w:rsidP="00990EFE">
            <w:pPr>
              <w:pStyle w:val="HTMLPreformatted"/>
              <w:rPr>
                <w:sz w:val="19"/>
                <w:szCs w:val="19"/>
                <w:lang w:val="en-US"/>
                <w:rPrChange w:id="2232" w:author="Bertsch Christian (CR/AEE3)" w:date="2019-09-28T19:41:00Z">
                  <w:rPr>
                    <w:lang w:val="en-US"/>
                  </w:rPr>
                </w:rPrChange>
              </w:rPr>
            </w:pPr>
            <w:r w:rsidRPr="008B148A">
              <w:rPr>
                <w:sz w:val="19"/>
                <w:szCs w:val="19"/>
                <w:lang w:val="en-US"/>
                <w:rPrChange w:id="2233" w:author="Bertsch Christian (CR/AEE3)" w:date="2019-09-28T19:41:00Z">
                  <w:rPr>
                    <w:lang w:val="en-US"/>
                  </w:rPr>
                </w:rPrChange>
              </w:rPr>
              <w:t xml:space="preserve">dt </w:t>
            </w:r>
            <w:r w:rsidR="00890A63" w:rsidRPr="008B148A">
              <w:rPr>
                <w:sz w:val="19"/>
                <w:szCs w:val="19"/>
                <w:lang w:val="en-US"/>
                <w:rPrChange w:id="2234" w:author="Bertsch Christian (CR/AEE3)" w:date="2019-09-28T19:41:00Z">
                  <w:rPr>
                    <w:lang w:val="en-US"/>
                  </w:rPr>
                </w:rPrChange>
              </w:rPr>
              <w:t xml:space="preserve">    </w:t>
            </w:r>
            <w:r w:rsidRPr="008B148A">
              <w:rPr>
                <w:sz w:val="19"/>
                <w:szCs w:val="19"/>
                <w:lang w:val="en-US"/>
                <w:rPrChange w:id="2235" w:author="Bertsch Christian (CR/AEE3)" w:date="2019-09-28T19:41:00Z">
                  <w:rPr>
                    <w:lang w:val="en-US"/>
                  </w:rPr>
                </w:rPrChange>
              </w:rPr>
              <w:t>= 0.</w:t>
            </w:r>
            <w:r w:rsidR="00890A63" w:rsidRPr="008B148A">
              <w:rPr>
                <w:sz w:val="19"/>
                <w:szCs w:val="19"/>
                <w:lang w:val="en-US"/>
                <w:rPrChange w:id="2236" w:author="Bertsch Christian (CR/AEE3)" w:date="2019-09-28T19:41:00Z">
                  <w:rPr>
                    <w:lang w:val="en-US"/>
                  </w:rPr>
                </w:rPrChange>
              </w:rPr>
              <w:t xml:space="preserve">01  </w:t>
            </w:r>
            <w:r w:rsidR="00890A63" w:rsidRPr="008B148A">
              <w:rPr>
                <w:color w:val="008000"/>
                <w:sz w:val="19"/>
                <w:szCs w:val="19"/>
                <w:lang w:val="en-US"/>
                <w:rPrChange w:id="2237" w:author="Bertsch Christian (CR/AEE3)" w:date="2019-09-28T19:41:00Z">
                  <w:rPr>
                    <w:color w:val="008000"/>
                    <w:lang w:val="en-US"/>
                  </w:rPr>
                </w:rPrChange>
              </w:rPr>
              <w:t xml:space="preserve">// fixed step size </w:t>
            </w:r>
            <w:r w:rsidR="00B43651" w:rsidRPr="008B148A">
              <w:rPr>
                <w:color w:val="008000"/>
                <w:sz w:val="19"/>
                <w:szCs w:val="19"/>
                <w:lang w:val="en-US"/>
                <w:rPrChange w:id="2238" w:author="Bertsch Christian (CR/AEE3)" w:date="2019-09-28T19:41:00Z">
                  <w:rPr>
                    <w:color w:val="008000"/>
                    <w:lang w:val="en-US"/>
                  </w:rPr>
                </w:rPrChange>
              </w:rPr>
              <w:t xml:space="preserve">of </w:t>
            </w:r>
            <w:r w:rsidR="00890A63" w:rsidRPr="008B148A">
              <w:rPr>
                <w:color w:val="008000"/>
                <w:sz w:val="19"/>
                <w:szCs w:val="19"/>
                <w:lang w:val="en-US"/>
                <w:rPrChange w:id="2239" w:author="Bertsch Christian (CR/AEE3)" w:date="2019-09-28T19:41:00Z">
                  <w:rPr>
                    <w:color w:val="008000"/>
                    <w:lang w:val="en-US"/>
                  </w:rPr>
                </w:rPrChange>
              </w:rPr>
              <w:t>10 milli-</w:t>
            </w:r>
            <w:r w:rsidRPr="008B148A">
              <w:rPr>
                <w:color w:val="008000"/>
                <w:sz w:val="19"/>
                <w:szCs w:val="19"/>
                <w:lang w:val="en-US"/>
                <w:rPrChange w:id="2240" w:author="Bertsch Christian (CR/AEE3)" w:date="2019-09-28T19:41:00Z">
                  <w:rPr>
                    <w:color w:val="008000"/>
                    <w:lang w:val="en-US"/>
                  </w:rPr>
                </w:rPrChange>
              </w:rPr>
              <w:t>seconds</w:t>
            </w:r>
          </w:p>
          <w:p w14:paraId="24D9290C" w14:textId="77777777" w:rsidR="00990EFE" w:rsidRPr="008B148A" w:rsidRDefault="00990EFE" w:rsidP="00990EFE">
            <w:pPr>
              <w:pStyle w:val="HTMLPreformatted"/>
              <w:rPr>
                <w:sz w:val="19"/>
                <w:szCs w:val="19"/>
                <w:lang w:val="en-US"/>
                <w:rPrChange w:id="2241" w:author="Bertsch Christian (CR/AEE3)" w:date="2019-09-28T19:41:00Z">
                  <w:rPr>
                    <w:lang w:val="en-US"/>
                  </w:rPr>
                </w:rPrChange>
              </w:rPr>
            </w:pPr>
          </w:p>
          <w:p w14:paraId="3A086DC1" w14:textId="77777777" w:rsidR="001153E0" w:rsidRPr="008B148A" w:rsidRDefault="001153E0" w:rsidP="001153E0">
            <w:pPr>
              <w:pStyle w:val="HTMLPreformatted"/>
              <w:rPr>
                <w:color w:val="008000"/>
                <w:sz w:val="19"/>
                <w:szCs w:val="19"/>
                <w:lang w:val="en-US"/>
                <w:rPrChange w:id="2242" w:author="Bertsch Christian (CR/AEE3)" w:date="2019-09-28T19:41:00Z">
                  <w:rPr>
                    <w:color w:val="008000"/>
                    <w:lang w:val="en-US"/>
                  </w:rPr>
                </w:rPrChange>
              </w:rPr>
            </w:pPr>
            <w:r w:rsidRPr="008B148A">
              <w:rPr>
                <w:color w:val="008000"/>
                <w:sz w:val="19"/>
                <w:szCs w:val="19"/>
                <w:lang w:val="en-US"/>
                <w:rPrChange w:id="2243" w:author="Bertsch Christian (CR/AEE3)" w:date="2019-09-28T19:41:00Z">
                  <w:rPr>
                    <w:color w:val="008000"/>
                    <w:lang w:val="en-US"/>
                  </w:rPr>
                </w:rPrChange>
              </w:rPr>
              <w:t>// set the start time</w:t>
            </w:r>
          </w:p>
          <w:p w14:paraId="415ED59D" w14:textId="77777777" w:rsidR="001153E0" w:rsidRPr="008B148A" w:rsidRDefault="001153E0" w:rsidP="001153E0">
            <w:pPr>
              <w:pStyle w:val="HTMLPreformatted"/>
              <w:rPr>
                <w:del w:id="2244" w:author="Bertsch Christian (CR/AEE3)" w:date="2019-09-06T11:23:00Z"/>
                <w:sz w:val="19"/>
                <w:szCs w:val="19"/>
                <w:lang w:val="en-US"/>
                <w:rPrChange w:id="2245" w:author="Bertsch Christian (CR/AEE3)" w:date="2019-09-28T19:41:00Z">
                  <w:rPr>
                    <w:del w:id="2246" w:author="Bertsch Christian (CR/AEE3)" w:date="2019-09-06T11:23:00Z"/>
                    <w:lang w:val="en-US"/>
                  </w:rPr>
                </w:rPrChange>
              </w:rPr>
            </w:pPr>
            <w:del w:id="2247" w:author="Bertsch Christian (CR/AEE3)" w:date="2019-09-06T11:23:00Z">
              <w:r w:rsidRPr="008B148A">
                <w:rPr>
                  <w:sz w:val="19"/>
                  <w:szCs w:val="19"/>
                  <w:lang w:val="en-US"/>
                  <w:rPrChange w:id="2248" w:author="Bertsch Christian (CR/AEE3)" w:date="2019-09-28T19:41:00Z">
                    <w:rPr>
                      <w:lang w:val="en-US"/>
                    </w:rPr>
                  </w:rPrChange>
                </w:rPr>
                <w:delText>Tnext = Tend</w:delText>
              </w:r>
            </w:del>
          </w:p>
          <w:p w14:paraId="4542EFE3" w14:textId="77777777" w:rsidR="001153E0" w:rsidRPr="008B148A" w:rsidRDefault="001153E0" w:rsidP="001153E0">
            <w:pPr>
              <w:pStyle w:val="HTMLPreformatted"/>
              <w:rPr>
                <w:sz w:val="19"/>
                <w:szCs w:val="19"/>
                <w:lang w:val="en-US"/>
                <w:rPrChange w:id="2249" w:author="Bertsch Christian (CR/AEE3)" w:date="2019-09-28T19:41:00Z">
                  <w:rPr>
                    <w:lang w:val="en-US"/>
                  </w:rPr>
                </w:rPrChange>
              </w:rPr>
            </w:pPr>
            <w:r w:rsidRPr="008B148A">
              <w:rPr>
                <w:sz w:val="19"/>
                <w:szCs w:val="19"/>
                <w:lang w:val="en-US"/>
                <w:rPrChange w:id="2250" w:author="Bertsch Christian (CR/AEE3)" w:date="2019-09-28T19:41:00Z">
                  <w:rPr>
                    <w:lang w:val="en-US"/>
                  </w:rPr>
                </w:rPrChange>
              </w:rPr>
              <w:t>time  = Tstart</w:t>
            </w:r>
          </w:p>
          <w:p w14:paraId="33F9ABE9" w14:textId="6E35CC66" w:rsidR="001153E0" w:rsidRPr="008B148A" w:rsidDel="008B148A" w:rsidRDefault="001153E0" w:rsidP="001153E0">
            <w:pPr>
              <w:pStyle w:val="HTMLPreformatted"/>
              <w:rPr>
                <w:del w:id="2251" w:author="Bertsch Christian (CR/AEE3)" w:date="2019-09-28T19:41:00Z"/>
                <w:sz w:val="19"/>
                <w:szCs w:val="19"/>
                <w:lang w:val="en-US"/>
                <w:rPrChange w:id="2252" w:author="Bertsch Christian (CR/AEE3)" w:date="2019-09-28T19:41:00Z">
                  <w:rPr>
                    <w:del w:id="2253" w:author="Bertsch Christian (CR/AEE3)" w:date="2019-09-28T19:41:00Z"/>
                    <w:lang w:val="en-US"/>
                  </w:rPr>
                </w:rPrChange>
              </w:rPr>
            </w:pPr>
            <w:del w:id="2254" w:author="Bertsch Christian (CR/AEE3)" w:date="2019-09-06T11:23:00Z">
              <w:r w:rsidRPr="008B148A">
                <w:rPr>
                  <w:sz w:val="19"/>
                  <w:szCs w:val="19"/>
                  <w:lang w:val="en-US"/>
                  <w:rPrChange w:id="2255" w:author="Bertsch Christian (CR/AEE3)" w:date="2019-09-28T19:41:00Z">
                    <w:rPr>
                      <w:lang w:val="en-US"/>
                    </w:rPr>
                  </w:rPrChange>
                </w:rPr>
                <w:delText>M_</w:delText>
              </w:r>
              <w:r w:rsidR="00140C25" w:rsidRPr="008B148A">
                <w:rPr>
                  <w:sz w:val="19"/>
                  <w:szCs w:val="19"/>
                  <w:lang w:val="en-US"/>
                  <w:rPrChange w:id="2256" w:author="Bertsch Christian (CR/AEE3)" w:date="2019-09-28T19:41:00Z">
                    <w:rPr>
                      <w:lang w:val="en-US"/>
                    </w:rPr>
                  </w:rPrChange>
                </w:rPr>
                <w:delText>fmi2</w:delText>
              </w:r>
              <w:r w:rsidR="009236DE" w:rsidRPr="008B148A">
                <w:rPr>
                  <w:sz w:val="19"/>
                  <w:szCs w:val="19"/>
                  <w:lang w:val="en-US"/>
                  <w:rPrChange w:id="2257" w:author="Bertsch Christian (CR/AEE3)" w:date="2019-09-28T19:41:00Z">
                    <w:rPr>
                      <w:lang w:val="en-US"/>
                    </w:rPr>
                  </w:rPrChange>
                </w:rPr>
                <w:delText>SetTime</w:delText>
              </w:r>
              <w:r w:rsidRPr="008B148A">
                <w:rPr>
                  <w:sz w:val="19"/>
                  <w:szCs w:val="19"/>
                  <w:lang w:val="en-US"/>
                  <w:rPrChange w:id="2258" w:author="Bertsch Christian (CR/AEE3)" w:date="2019-09-28T19:41:00Z">
                    <w:rPr>
                      <w:lang w:val="en-US"/>
                    </w:rPr>
                  </w:rPrChange>
                </w:rPr>
                <w:delText>(m, time)</w:delText>
              </w:r>
            </w:del>
          </w:p>
          <w:p w14:paraId="0C44D853" w14:textId="77777777" w:rsidR="001153E0" w:rsidRPr="008B148A" w:rsidRDefault="001153E0" w:rsidP="001153E0">
            <w:pPr>
              <w:pStyle w:val="HTMLPreformatted"/>
              <w:rPr>
                <w:sz w:val="19"/>
                <w:szCs w:val="19"/>
                <w:lang w:val="en-US"/>
                <w:rPrChange w:id="2259" w:author="Bertsch Christian (CR/AEE3)" w:date="2019-09-28T19:41:00Z">
                  <w:rPr>
                    <w:lang w:val="en-US"/>
                  </w:rPr>
                </w:rPrChange>
              </w:rPr>
            </w:pPr>
          </w:p>
          <w:p w14:paraId="482B90FD" w14:textId="77777777" w:rsidR="00782197" w:rsidRPr="008B148A" w:rsidRDefault="00990EFE" w:rsidP="00990EFE">
            <w:pPr>
              <w:pStyle w:val="HTMLPreformatted"/>
              <w:rPr>
                <w:color w:val="008000"/>
                <w:sz w:val="19"/>
                <w:szCs w:val="19"/>
                <w:lang w:val="en-US"/>
                <w:rPrChange w:id="2260" w:author="Bertsch Christian (CR/AEE3)" w:date="2019-09-28T19:41:00Z">
                  <w:rPr>
                    <w:color w:val="008000"/>
                    <w:lang w:val="en-US"/>
                  </w:rPr>
                </w:rPrChange>
              </w:rPr>
            </w:pPr>
            <w:r w:rsidRPr="008B148A">
              <w:rPr>
                <w:color w:val="008000"/>
                <w:sz w:val="19"/>
                <w:szCs w:val="19"/>
                <w:lang w:val="en-US"/>
                <w:rPrChange w:id="2261" w:author="Bertsch Christian (CR/AEE3)" w:date="2019-09-28T19:41:00Z">
                  <w:rPr>
                    <w:color w:val="008000"/>
                    <w:lang w:val="en-US"/>
                  </w:rPr>
                </w:rPrChange>
              </w:rPr>
              <w:t xml:space="preserve">// set </w:t>
            </w:r>
            <w:r w:rsidR="001153E0" w:rsidRPr="008B148A">
              <w:rPr>
                <w:color w:val="008000"/>
                <w:sz w:val="19"/>
                <w:szCs w:val="19"/>
                <w:lang w:val="en-US"/>
                <w:rPrChange w:id="2262" w:author="Bertsch Christian (CR/AEE3)" w:date="2019-09-28T19:41:00Z">
                  <w:rPr>
                    <w:color w:val="008000"/>
                    <w:lang w:val="en-US"/>
                  </w:rPr>
                </w:rPrChange>
              </w:rPr>
              <w:t xml:space="preserve">all variable </w:t>
            </w:r>
            <w:r w:rsidR="00782197" w:rsidRPr="008B148A">
              <w:rPr>
                <w:color w:val="008000"/>
                <w:sz w:val="19"/>
                <w:szCs w:val="19"/>
                <w:lang w:val="en-US"/>
                <w:rPrChange w:id="2263" w:author="Bertsch Christian (CR/AEE3)" w:date="2019-09-28T19:41:00Z">
                  <w:rPr>
                    <w:color w:val="008000"/>
                    <w:lang w:val="en-US"/>
                  </w:rPr>
                </w:rPrChange>
              </w:rPr>
              <w:t xml:space="preserve">start values (of "ScalarVariable / &lt;type&gt; / </w:t>
            </w:r>
            <w:r w:rsidR="001153E0" w:rsidRPr="008B148A">
              <w:rPr>
                <w:color w:val="008000"/>
                <w:sz w:val="19"/>
                <w:szCs w:val="19"/>
                <w:lang w:val="en-US"/>
                <w:rPrChange w:id="2264" w:author="Bertsch Christian (CR/AEE3)" w:date="2019-09-28T19:41:00Z">
                  <w:rPr>
                    <w:color w:val="008000"/>
                    <w:lang w:val="en-US"/>
                  </w:rPr>
                </w:rPrChange>
              </w:rPr>
              <w:t>start</w:t>
            </w:r>
            <w:r w:rsidR="00782197" w:rsidRPr="008B148A">
              <w:rPr>
                <w:color w:val="008000"/>
                <w:sz w:val="19"/>
                <w:szCs w:val="19"/>
                <w:lang w:val="en-US"/>
                <w:rPrChange w:id="2265" w:author="Bertsch Christian (CR/AEE3)" w:date="2019-09-28T19:41:00Z">
                  <w:rPr>
                    <w:color w:val="008000"/>
                    <w:lang w:val="en-US"/>
                  </w:rPr>
                </w:rPrChange>
              </w:rPr>
              <w:t>"</w:t>
            </w:r>
            <w:r w:rsidR="001153E0" w:rsidRPr="008B148A">
              <w:rPr>
                <w:color w:val="008000"/>
                <w:sz w:val="19"/>
                <w:szCs w:val="19"/>
                <w:lang w:val="en-US"/>
                <w:rPrChange w:id="2266" w:author="Bertsch Christian (CR/AEE3)" w:date="2019-09-28T19:41:00Z">
                  <w:rPr>
                    <w:color w:val="008000"/>
                    <w:lang w:val="en-US"/>
                  </w:rPr>
                </w:rPrChange>
              </w:rPr>
              <w:t>) and</w:t>
            </w:r>
          </w:p>
          <w:p w14:paraId="4A661386" w14:textId="77777777" w:rsidR="00990EFE" w:rsidRPr="008B148A" w:rsidRDefault="001153E0" w:rsidP="00990EFE">
            <w:pPr>
              <w:pStyle w:val="HTMLPreformatted"/>
              <w:rPr>
                <w:color w:val="008000"/>
                <w:sz w:val="19"/>
                <w:szCs w:val="19"/>
                <w:lang w:val="en-US"/>
                <w:rPrChange w:id="2267" w:author="Bertsch Christian (CR/AEE3)" w:date="2019-09-28T19:41:00Z">
                  <w:rPr>
                    <w:color w:val="008000"/>
                    <w:lang w:val="en-US"/>
                  </w:rPr>
                </w:rPrChange>
              </w:rPr>
            </w:pPr>
            <w:r w:rsidRPr="008B148A">
              <w:rPr>
                <w:color w:val="008000"/>
                <w:sz w:val="19"/>
                <w:szCs w:val="19"/>
                <w:lang w:val="en-US"/>
                <w:rPrChange w:id="2268" w:author="Bertsch Christian (CR/AEE3)" w:date="2019-09-28T19:41:00Z">
                  <w:rPr>
                    <w:color w:val="008000"/>
                    <w:lang w:val="en-US"/>
                  </w:rPr>
                </w:rPrChange>
              </w:rPr>
              <w:t>// set th</w:t>
            </w:r>
            <w:r w:rsidR="00946388" w:rsidRPr="008B148A">
              <w:rPr>
                <w:color w:val="008000"/>
                <w:sz w:val="19"/>
                <w:szCs w:val="19"/>
                <w:lang w:val="en-US"/>
                <w:rPrChange w:id="2269" w:author="Bertsch Christian (CR/AEE3)" w:date="2019-09-28T19:41:00Z">
                  <w:rPr>
                    <w:color w:val="008000"/>
                    <w:lang w:val="en-US"/>
                  </w:rPr>
                </w:rPrChange>
              </w:rPr>
              <w:t>e input values at time = Tstart</w:t>
            </w:r>
          </w:p>
          <w:p w14:paraId="4907DECF" w14:textId="23983883" w:rsidR="00990EFE" w:rsidRPr="008B148A" w:rsidRDefault="00990EFE" w:rsidP="00990EFE">
            <w:pPr>
              <w:pStyle w:val="HTMLPreformatted"/>
              <w:rPr>
                <w:sz w:val="19"/>
                <w:szCs w:val="19"/>
                <w:lang w:val="en-US"/>
                <w:rPrChange w:id="2270" w:author="Bertsch Christian (CR/AEE3)" w:date="2019-09-28T19:41:00Z">
                  <w:rPr>
                    <w:lang w:val="en-US"/>
                  </w:rPr>
                </w:rPrChange>
              </w:rPr>
            </w:pPr>
            <w:r w:rsidRPr="008B148A">
              <w:rPr>
                <w:sz w:val="19"/>
                <w:szCs w:val="19"/>
                <w:lang w:val="en-US"/>
                <w:rPrChange w:id="2271" w:author="Bertsch Christian (CR/AEE3)" w:date="2019-09-28T19:41:00Z">
                  <w:rPr>
                    <w:lang w:val="en-US"/>
                  </w:rPr>
                </w:rPrChange>
              </w:rPr>
              <w:t>M_</w:t>
            </w:r>
            <w:r w:rsidR="00140C25" w:rsidRPr="008B148A">
              <w:rPr>
                <w:sz w:val="19"/>
                <w:szCs w:val="19"/>
                <w:lang w:val="en-US"/>
                <w:rPrChange w:id="2272" w:author="Bertsch Christian (CR/AEE3)" w:date="2019-09-28T19:41:00Z">
                  <w:rPr>
                    <w:lang w:val="en-US"/>
                  </w:rPr>
                </w:rPrChange>
              </w:rPr>
              <w:t>fmi2</w:t>
            </w:r>
            <w:r w:rsidR="009236DE" w:rsidRPr="008B148A">
              <w:rPr>
                <w:sz w:val="19"/>
                <w:szCs w:val="19"/>
                <w:lang w:val="en-US"/>
                <w:rPrChange w:id="2273" w:author="Bertsch Christian (CR/AEE3)" w:date="2019-09-28T19:41:00Z">
                  <w:rPr>
                    <w:lang w:val="en-US"/>
                  </w:rPr>
                </w:rPrChange>
              </w:rPr>
              <w:t>SetReal</w:t>
            </w:r>
            <w:r w:rsidRPr="008B148A">
              <w:rPr>
                <w:sz w:val="19"/>
                <w:szCs w:val="19"/>
                <w:lang w:val="en-US"/>
                <w:rPrChange w:id="2274" w:author="Bertsch Christian (CR/AEE3)" w:date="2019-09-28T19:41:00Z">
                  <w:rPr>
                    <w:lang w:val="en-US"/>
                  </w:rPr>
                </w:rPrChange>
              </w:rPr>
              <w:t>/Integer/Boolean/String(m, ...)</w:t>
            </w:r>
          </w:p>
          <w:p w14:paraId="4DFB90F4" w14:textId="77777777" w:rsidR="00990EFE" w:rsidRPr="008B148A" w:rsidRDefault="00990EFE" w:rsidP="00990EFE">
            <w:pPr>
              <w:pStyle w:val="HTMLPreformatted"/>
              <w:rPr>
                <w:sz w:val="19"/>
                <w:szCs w:val="19"/>
                <w:lang w:val="en-US"/>
                <w:rPrChange w:id="2275" w:author="Bertsch Christian (CR/AEE3)" w:date="2019-09-28T19:41:00Z">
                  <w:rPr>
                    <w:lang w:val="en-US"/>
                  </w:rPr>
                </w:rPrChange>
              </w:rPr>
            </w:pPr>
          </w:p>
          <w:p w14:paraId="46F4ADBE" w14:textId="77777777" w:rsidR="00990EFE" w:rsidRPr="008B148A" w:rsidRDefault="001153E0" w:rsidP="00990EFE">
            <w:pPr>
              <w:pStyle w:val="HTMLPreformatted"/>
              <w:rPr>
                <w:color w:val="008000"/>
                <w:sz w:val="19"/>
                <w:szCs w:val="19"/>
                <w:lang w:val="en-US"/>
                <w:rPrChange w:id="2276" w:author="Bertsch Christian (CR/AEE3)" w:date="2019-09-28T19:41:00Z">
                  <w:rPr>
                    <w:color w:val="008000"/>
                    <w:lang w:val="en-US"/>
                  </w:rPr>
                </w:rPrChange>
              </w:rPr>
            </w:pPr>
            <w:r w:rsidRPr="008B148A">
              <w:rPr>
                <w:color w:val="008000"/>
                <w:sz w:val="19"/>
                <w:szCs w:val="19"/>
                <w:lang w:val="en-US"/>
                <w:rPrChange w:id="2277" w:author="Bertsch Christian (CR/AEE3)" w:date="2019-09-28T19:41:00Z">
                  <w:rPr>
                    <w:color w:val="008000"/>
                    <w:lang w:val="en-US"/>
                  </w:rPr>
                </w:rPrChange>
              </w:rPr>
              <w:t>// initialize</w:t>
            </w:r>
          </w:p>
          <w:p w14:paraId="33BA2858" w14:textId="35DD5ADF" w:rsidR="00842014" w:rsidRPr="008B148A" w:rsidRDefault="00842014" w:rsidP="00990EFE">
            <w:pPr>
              <w:pStyle w:val="HTMLPreformatted"/>
              <w:rPr>
                <w:sz w:val="19"/>
                <w:szCs w:val="19"/>
                <w:lang w:val="en-US"/>
                <w:rPrChange w:id="2278" w:author="Bertsch Christian (CR/AEE3)" w:date="2019-09-28T19:41:00Z">
                  <w:rPr>
                    <w:lang w:val="en-US"/>
                  </w:rPr>
                </w:rPrChange>
              </w:rPr>
            </w:pPr>
            <w:r w:rsidRPr="008B148A">
              <w:rPr>
                <w:color w:val="008000"/>
                <w:sz w:val="19"/>
                <w:szCs w:val="19"/>
                <w:lang w:val="en-US"/>
                <w:rPrChange w:id="2279" w:author="Bertsch Christian (CR/AEE3)" w:date="2019-09-28T19:41:00Z">
                  <w:rPr>
                    <w:color w:val="008000"/>
                    <w:lang w:val="en-US"/>
                  </w:rPr>
                </w:rPrChange>
              </w:rPr>
              <w:t>// determine continuous and discrete states</w:t>
            </w:r>
          </w:p>
          <w:p w14:paraId="07AA750A" w14:textId="07F3F535" w:rsidR="00C72A6D" w:rsidRPr="008B148A" w:rsidRDefault="00C72A6D" w:rsidP="00C72A6D">
            <w:pPr>
              <w:pStyle w:val="HTMLPreformatted"/>
              <w:rPr>
                <w:sz w:val="19"/>
                <w:szCs w:val="19"/>
                <w:lang w:val="en-US"/>
                <w:rPrChange w:id="2280" w:author="Bertsch Christian (CR/AEE3)" w:date="2019-09-28T19:41:00Z">
                  <w:rPr>
                    <w:lang w:val="en-US"/>
                  </w:rPr>
                </w:rPrChange>
              </w:rPr>
            </w:pPr>
            <w:r w:rsidRPr="008B148A">
              <w:rPr>
                <w:sz w:val="19"/>
                <w:szCs w:val="19"/>
                <w:lang w:val="en-US"/>
                <w:rPrChange w:id="2281" w:author="Bertsch Christian (CR/AEE3)" w:date="2019-09-28T19:41:00Z">
                  <w:rPr>
                    <w:lang w:val="en-US"/>
                  </w:rPr>
                </w:rPrChange>
              </w:rPr>
              <w:t>M_</w:t>
            </w:r>
            <w:r w:rsidR="00140C25" w:rsidRPr="008B148A">
              <w:rPr>
                <w:sz w:val="19"/>
                <w:szCs w:val="19"/>
                <w:lang w:val="en-US"/>
                <w:rPrChange w:id="2282" w:author="Bertsch Christian (CR/AEE3)" w:date="2019-09-28T19:41:00Z">
                  <w:rPr>
                    <w:lang w:val="en-US"/>
                  </w:rPr>
                </w:rPrChange>
              </w:rPr>
              <w:t>fmi2</w:t>
            </w:r>
            <w:r w:rsidRPr="008B148A">
              <w:rPr>
                <w:sz w:val="19"/>
                <w:szCs w:val="19"/>
                <w:lang w:val="en-US"/>
                <w:rPrChange w:id="2283" w:author="Bertsch Christian (CR/AEE3)" w:date="2019-09-28T19:41:00Z">
                  <w:rPr>
                    <w:lang w:val="en-US"/>
                  </w:rPr>
                </w:rPrChange>
              </w:rPr>
              <w:t>SetupExperiment(m,</w:t>
            </w:r>
            <w:r w:rsidR="00140C25" w:rsidRPr="008B148A">
              <w:rPr>
                <w:sz w:val="19"/>
                <w:szCs w:val="19"/>
                <w:lang w:val="en-US"/>
                <w:rPrChange w:id="2284" w:author="Bertsch Christian (CR/AEE3)" w:date="2019-09-28T19:41:00Z">
                  <w:rPr>
                    <w:lang w:val="en-US"/>
                  </w:rPr>
                </w:rPrChange>
              </w:rPr>
              <w:t>fmi2</w:t>
            </w:r>
            <w:r w:rsidRPr="008B148A">
              <w:rPr>
                <w:sz w:val="19"/>
                <w:szCs w:val="19"/>
                <w:lang w:val="en-US"/>
                <w:rPrChange w:id="2285" w:author="Bertsch Christian (CR/AEE3)" w:date="2019-09-28T19:41:00Z">
                  <w:rPr>
                    <w:lang w:val="en-US"/>
                  </w:rPr>
                </w:rPrChange>
              </w:rPr>
              <w:t xml:space="preserve">False,0.0, Tstart, </w:t>
            </w:r>
            <w:r w:rsidR="00140C25" w:rsidRPr="008B148A">
              <w:rPr>
                <w:sz w:val="19"/>
                <w:szCs w:val="19"/>
                <w:lang w:val="en-US"/>
                <w:rPrChange w:id="2286" w:author="Bertsch Christian (CR/AEE3)" w:date="2019-09-28T19:41:00Z">
                  <w:rPr>
                    <w:lang w:val="en-US"/>
                  </w:rPr>
                </w:rPrChange>
              </w:rPr>
              <w:t>fmi2</w:t>
            </w:r>
            <w:r w:rsidRPr="008B148A">
              <w:rPr>
                <w:sz w:val="19"/>
                <w:szCs w:val="19"/>
                <w:lang w:val="en-US"/>
                <w:rPrChange w:id="2287" w:author="Bertsch Christian (CR/AEE3)" w:date="2019-09-28T19:41:00Z">
                  <w:rPr>
                    <w:lang w:val="en-US"/>
                  </w:rPr>
                </w:rPrChange>
              </w:rPr>
              <w:t>True,Tend)</w:t>
            </w:r>
          </w:p>
          <w:p w14:paraId="3158B589" w14:textId="35129DB7" w:rsidR="00990EFE" w:rsidRPr="008B148A" w:rsidRDefault="00990EFE" w:rsidP="00990EFE">
            <w:pPr>
              <w:pStyle w:val="HTMLPreformatted"/>
              <w:rPr>
                <w:sz w:val="19"/>
                <w:szCs w:val="19"/>
                <w:lang w:val="en-US"/>
                <w:rPrChange w:id="2288" w:author="Bertsch Christian (CR/AEE3)" w:date="2019-09-28T19:41:00Z">
                  <w:rPr>
                    <w:lang w:val="en-US"/>
                  </w:rPr>
                </w:rPrChange>
              </w:rPr>
            </w:pPr>
            <w:r w:rsidRPr="008B148A">
              <w:rPr>
                <w:sz w:val="19"/>
                <w:szCs w:val="19"/>
                <w:lang w:val="en-US"/>
                <w:rPrChange w:id="2289" w:author="Bertsch Christian (CR/AEE3)" w:date="2019-09-28T19:41:00Z">
                  <w:rPr>
                    <w:lang w:val="en-US"/>
                  </w:rPr>
                </w:rPrChange>
              </w:rPr>
              <w:t>M_</w:t>
            </w:r>
            <w:r w:rsidR="00140C25" w:rsidRPr="008B148A">
              <w:rPr>
                <w:sz w:val="19"/>
                <w:szCs w:val="19"/>
                <w:lang w:val="en-US"/>
                <w:rPrChange w:id="2290" w:author="Bertsch Christian (CR/AEE3)" w:date="2019-09-28T19:41:00Z">
                  <w:rPr>
                    <w:lang w:val="en-US"/>
                  </w:rPr>
                </w:rPrChange>
              </w:rPr>
              <w:t>fmi2</w:t>
            </w:r>
            <w:r w:rsidR="00A137EA" w:rsidRPr="008B148A">
              <w:rPr>
                <w:sz w:val="19"/>
                <w:szCs w:val="19"/>
                <w:lang w:val="en-US"/>
                <w:rPrChange w:id="2291" w:author="Bertsch Christian (CR/AEE3)" w:date="2019-09-28T19:41:00Z">
                  <w:rPr>
                    <w:lang w:val="en-US"/>
                  </w:rPr>
                </w:rPrChange>
              </w:rPr>
              <w:t>EnterInitializationMode</w:t>
            </w:r>
            <w:r w:rsidRPr="008B148A">
              <w:rPr>
                <w:sz w:val="19"/>
                <w:szCs w:val="19"/>
                <w:lang w:val="en-US"/>
                <w:rPrChange w:id="2292" w:author="Bertsch Christian (CR/AEE3)" w:date="2019-09-28T19:41:00Z">
                  <w:rPr>
                    <w:lang w:val="en-US"/>
                  </w:rPr>
                </w:rPrChange>
              </w:rPr>
              <w:t>(m)</w:t>
            </w:r>
          </w:p>
          <w:p w14:paraId="33390563" w14:textId="26393672" w:rsidR="002C1F7D" w:rsidRPr="008B148A" w:rsidRDefault="002C1F7D" w:rsidP="00990EFE">
            <w:pPr>
              <w:pStyle w:val="HTMLPreformatted"/>
              <w:rPr>
                <w:sz w:val="19"/>
                <w:szCs w:val="19"/>
                <w:lang w:val="en-US"/>
                <w:rPrChange w:id="2293" w:author="Bertsch Christian (CR/AEE3)" w:date="2019-09-28T19:41:00Z">
                  <w:rPr>
                    <w:lang w:val="en-US"/>
                  </w:rPr>
                </w:rPrChange>
              </w:rPr>
            </w:pPr>
            <w:r w:rsidRPr="008B148A">
              <w:rPr>
                <w:sz w:val="19"/>
                <w:szCs w:val="19"/>
                <w:lang w:val="en-US"/>
                <w:rPrChange w:id="2294" w:author="Bertsch Christian (CR/AEE3)" w:date="2019-09-28T19:41:00Z">
                  <w:rPr>
                    <w:lang w:val="en-US"/>
                  </w:rPr>
                </w:rPrChange>
              </w:rPr>
              <w:t>M_</w:t>
            </w:r>
            <w:r w:rsidR="00140C25" w:rsidRPr="008B148A">
              <w:rPr>
                <w:sz w:val="19"/>
                <w:szCs w:val="19"/>
                <w:lang w:val="en-US"/>
                <w:rPrChange w:id="2295" w:author="Bertsch Christian (CR/AEE3)" w:date="2019-09-28T19:41:00Z">
                  <w:rPr>
                    <w:lang w:val="en-US"/>
                  </w:rPr>
                </w:rPrChange>
              </w:rPr>
              <w:t>fmi2</w:t>
            </w:r>
            <w:r w:rsidR="004100A9" w:rsidRPr="008B148A">
              <w:rPr>
                <w:sz w:val="19"/>
                <w:szCs w:val="19"/>
                <w:lang w:val="en-US"/>
                <w:rPrChange w:id="2296" w:author="Bertsch Christian (CR/AEE3)" w:date="2019-09-28T19:41:00Z">
                  <w:rPr>
                    <w:lang w:val="en-US"/>
                  </w:rPr>
                </w:rPrChange>
              </w:rPr>
              <w:t>ExitInitializationMode</w:t>
            </w:r>
            <w:r w:rsidRPr="008B148A">
              <w:rPr>
                <w:sz w:val="19"/>
                <w:szCs w:val="19"/>
                <w:lang w:val="en-US"/>
                <w:rPrChange w:id="2297" w:author="Bertsch Christian (CR/AEE3)" w:date="2019-09-28T19:41:00Z">
                  <w:rPr>
                    <w:lang w:val="en-US"/>
                  </w:rPr>
                </w:rPrChange>
              </w:rPr>
              <w:t>(m)</w:t>
            </w:r>
          </w:p>
          <w:p w14:paraId="1262C655" w14:textId="725F6818" w:rsidR="00C864CB" w:rsidRPr="008B148A" w:rsidRDefault="00C864CB" w:rsidP="00990EFE">
            <w:pPr>
              <w:pStyle w:val="HTMLPreformatted"/>
              <w:rPr>
                <w:sz w:val="19"/>
                <w:szCs w:val="19"/>
                <w:lang w:val="en-US"/>
                <w:rPrChange w:id="2298" w:author="Bertsch Christian (CR/AEE3)" w:date="2019-09-28T19:41:00Z">
                  <w:rPr>
                    <w:lang w:val="en-US"/>
                  </w:rPr>
                </w:rPrChange>
              </w:rPr>
            </w:pPr>
          </w:p>
          <w:p w14:paraId="20EF5DEB" w14:textId="77777777" w:rsidR="00BE4FD9" w:rsidRPr="008B148A" w:rsidRDefault="00BE4FD9" w:rsidP="00990EFE">
            <w:pPr>
              <w:pStyle w:val="HTMLPreformatted"/>
              <w:rPr>
                <w:del w:id="2299" w:author="Bertsch Christian (CR/AEE3)" w:date="2019-09-06T11:23:00Z"/>
                <w:color w:val="008000"/>
                <w:sz w:val="19"/>
                <w:szCs w:val="19"/>
                <w:lang w:val="en-US"/>
                <w:rPrChange w:id="2300" w:author="Bertsch Christian (CR/AEE3)" w:date="2019-09-28T19:41:00Z">
                  <w:rPr>
                    <w:del w:id="2301" w:author="Bertsch Christian (CR/AEE3)" w:date="2019-09-06T11:23:00Z"/>
                    <w:color w:val="008000"/>
                    <w:lang w:val="en-US"/>
                  </w:rPr>
                </w:rPrChange>
              </w:rPr>
            </w:pPr>
            <w:del w:id="2302" w:author="Bertsch Christian (CR/AEE3)" w:date="2019-09-06T11:23:00Z">
              <w:r w:rsidRPr="008B148A">
                <w:rPr>
                  <w:color w:val="008000"/>
                  <w:sz w:val="19"/>
                  <w:szCs w:val="19"/>
                  <w:lang w:val="en-US"/>
                  <w:rPrChange w:id="2303" w:author="Bertsch Christian (CR/AEE3)" w:date="2019-09-28T19:41:00Z">
                    <w:rPr>
                      <w:color w:val="008000"/>
                      <w:lang w:val="en-US"/>
                    </w:rPr>
                  </w:rPrChange>
                </w:rPr>
                <w:delText xml:space="preserve">   // event iteration</w:delText>
              </w:r>
            </w:del>
          </w:p>
          <w:p w14:paraId="19F2B366" w14:textId="77777777" w:rsidR="009E1CCD" w:rsidRPr="008B148A" w:rsidRDefault="009E1CCD" w:rsidP="00990EFE">
            <w:pPr>
              <w:pStyle w:val="HTMLPreformatted"/>
              <w:rPr>
                <w:del w:id="2304" w:author="Bertsch Christian (CR/AEE3)" w:date="2019-09-06T11:23:00Z"/>
                <w:color w:val="008000"/>
                <w:sz w:val="19"/>
                <w:szCs w:val="19"/>
                <w:lang w:val="en-US"/>
                <w:rPrChange w:id="2305" w:author="Bertsch Christian (CR/AEE3)" w:date="2019-09-28T19:41:00Z">
                  <w:rPr>
                    <w:del w:id="2306" w:author="Bertsch Christian (CR/AEE3)" w:date="2019-09-06T11:23:00Z"/>
                    <w:color w:val="008000"/>
                    <w:lang w:val="en-US"/>
                  </w:rPr>
                </w:rPrChange>
              </w:rPr>
            </w:pPr>
            <w:del w:id="2307" w:author="Bertsch Christian (CR/AEE3)" w:date="2019-09-06T11:23:00Z">
              <w:r w:rsidRPr="008B148A">
                <w:rPr>
                  <w:color w:val="008000"/>
                  <w:sz w:val="19"/>
                  <w:szCs w:val="19"/>
                  <w:lang w:val="en-US"/>
                  <w:rPrChange w:id="2308" w:author="Bertsch Christian (CR/AEE3)" w:date="2019-09-28T19:41:00Z">
                    <w:rPr>
                      <w:color w:val="008000"/>
                      <w:lang w:val="en-US"/>
                    </w:rPr>
                  </w:rPrChange>
                </w:rPr>
                <w:delText xml:space="preserve">   </w:delText>
              </w:r>
              <w:r w:rsidRPr="008B148A">
                <w:rPr>
                  <w:sz w:val="19"/>
                  <w:szCs w:val="19"/>
                  <w:lang w:val="en-US"/>
                  <w:rPrChange w:id="2309" w:author="Bertsch Christian (CR/AEE3)" w:date="2019-09-28T19:41:00Z">
                    <w:rPr>
                      <w:lang w:val="en-US"/>
                    </w:rPr>
                  </w:rPrChange>
                </w:rPr>
                <w:delText>eventInfo.</w:delText>
              </w:r>
              <w:r w:rsidR="003B4B88" w:rsidRPr="008B148A">
                <w:rPr>
                  <w:sz w:val="19"/>
                  <w:szCs w:val="19"/>
                  <w:lang w:val="en-US"/>
                  <w:rPrChange w:id="2310" w:author="Bertsch Christian (CR/AEE3)" w:date="2019-09-28T19:41:00Z">
                    <w:rPr>
                      <w:lang w:val="en-US"/>
                    </w:rPr>
                  </w:rPrChange>
                </w:rPr>
                <w:delText>newDiscreteStates</w:delText>
              </w:r>
              <w:r w:rsidRPr="008B148A">
                <w:rPr>
                  <w:sz w:val="19"/>
                  <w:szCs w:val="19"/>
                  <w:lang w:val="en-US"/>
                  <w:rPrChange w:id="2311" w:author="Bertsch Christian (CR/AEE3)" w:date="2019-09-28T19:41:00Z">
                    <w:rPr>
                      <w:lang w:val="en-US"/>
                    </w:rPr>
                  </w:rPrChange>
                </w:rPr>
                <w:delText>Needed = true;</w:delText>
              </w:r>
            </w:del>
          </w:p>
          <w:p w14:paraId="0ED91E48" w14:textId="77777777" w:rsidR="002C1F7D" w:rsidRPr="008B148A" w:rsidRDefault="002C1F7D" w:rsidP="002C1F7D">
            <w:pPr>
              <w:pStyle w:val="HTMLPreformatted"/>
              <w:rPr>
                <w:del w:id="2312" w:author="Bertsch Christian (CR/AEE3)" w:date="2019-09-06T11:23:00Z"/>
                <w:color w:val="008000"/>
                <w:sz w:val="19"/>
                <w:szCs w:val="19"/>
                <w:lang w:val="en-US"/>
                <w:rPrChange w:id="2313" w:author="Bertsch Christian (CR/AEE3)" w:date="2019-09-28T19:41:00Z">
                  <w:rPr>
                    <w:del w:id="2314" w:author="Bertsch Christian (CR/AEE3)" w:date="2019-09-06T11:23:00Z"/>
                    <w:color w:val="008000"/>
                    <w:lang w:val="en-US"/>
                  </w:rPr>
                </w:rPrChange>
              </w:rPr>
            </w:pPr>
            <w:del w:id="2315" w:author="Bertsch Christian (CR/AEE3)" w:date="2019-09-06T11:23:00Z">
              <w:r w:rsidRPr="008B148A">
                <w:rPr>
                  <w:b/>
                  <w:color w:val="0000FF"/>
                  <w:sz w:val="19"/>
                  <w:szCs w:val="19"/>
                  <w:lang w:val="en-US"/>
                  <w:rPrChange w:id="2316" w:author="Bertsch Christian (CR/AEE3)" w:date="2019-09-28T19:41:00Z">
                    <w:rPr>
                      <w:b/>
                      <w:color w:val="0000FF"/>
                      <w:lang w:val="en-US"/>
                    </w:rPr>
                  </w:rPrChange>
                </w:rPr>
                <w:delText xml:space="preserve">   while</w:delText>
              </w:r>
              <w:r w:rsidRPr="008B148A">
                <w:rPr>
                  <w:sz w:val="19"/>
                  <w:szCs w:val="19"/>
                  <w:lang w:val="en-US"/>
                  <w:rPrChange w:id="2317" w:author="Bertsch Christian (CR/AEE3)" w:date="2019-09-28T19:41:00Z">
                    <w:rPr>
                      <w:lang w:val="en-US"/>
                    </w:rPr>
                  </w:rPrChange>
                </w:rPr>
                <w:delText xml:space="preserve"> eventInfo.</w:delText>
              </w:r>
              <w:r w:rsidR="003B4B88" w:rsidRPr="008B148A">
                <w:rPr>
                  <w:sz w:val="19"/>
                  <w:szCs w:val="19"/>
                  <w:lang w:val="en-US"/>
                  <w:rPrChange w:id="2318" w:author="Bertsch Christian (CR/AEE3)" w:date="2019-09-28T19:41:00Z">
                    <w:rPr>
                      <w:lang w:val="en-US"/>
                    </w:rPr>
                  </w:rPrChange>
                </w:rPr>
                <w:delText>newDiscreteStates</w:delText>
              </w:r>
              <w:r w:rsidRPr="008B148A">
                <w:rPr>
                  <w:sz w:val="19"/>
                  <w:szCs w:val="19"/>
                  <w:lang w:val="en-US"/>
                  <w:rPrChange w:id="2319" w:author="Bertsch Christian (CR/AEE3)" w:date="2019-09-28T19:41:00Z">
                    <w:rPr>
                      <w:lang w:val="en-US"/>
                    </w:rPr>
                  </w:rPrChange>
                </w:rPr>
                <w:delText xml:space="preserve">Needed </w:delText>
              </w:r>
              <w:r w:rsidRPr="008B148A">
                <w:rPr>
                  <w:b/>
                  <w:color w:val="0000FF"/>
                  <w:sz w:val="19"/>
                  <w:szCs w:val="19"/>
                  <w:lang w:val="en-US"/>
                  <w:rPrChange w:id="2320" w:author="Bertsch Christian (CR/AEE3)" w:date="2019-09-28T19:41:00Z">
                    <w:rPr>
                      <w:b/>
                      <w:color w:val="0000FF"/>
                      <w:lang w:val="en-US"/>
                    </w:rPr>
                  </w:rPrChange>
                </w:rPr>
                <w:delText>loop</w:delText>
              </w:r>
            </w:del>
          </w:p>
          <w:p w14:paraId="3A6B7BE9" w14:textId="77777777" w:rsidR="002C1F7D" w:rsidRPr="008B148A" w:rsidRDefault="002C1F7D" w:rsidP="002C1F7D">
            <w:pPr>
              <w:pStyle w:val="HTMLPreformatted"/>
              <w:rPr>
                <w:del w:id="2321" w:author="Bertsch Christian (CR/AEE3)" w:date="2019-09-06T11:23:00Z"/>
                <w:color w:val="006600"/>
                <w:sz w:val="19"/>
                <w:szCs w:val="19"/>
                <w:lang w:val="en-US"/>
                <w:rPrChange w:id="2322" w:author="Bertsch Christian (CR/AEE3)" w:date="2019-09-28T19:41:00Z">
                  <w:rPr>
                    <w:del w:id="2323" w:author="Bertsch Christian (CR/AEE3)" w:date="2019-09-06T11:23:00Z"/>
                    <w:color w:val="006600"/>
                    <w:lang w:val="en-US"/>
                  </w:rPr>
                </w:rPrChange>
              </w:rPr>
            </w:pPr>
            <w:del w:id="2324" w:author="Bertsch Christian (CR/AEE3)" w:date="2019-09-06T11:23:00Z">
              <w:r w:rsidRPr="008B148A">
                <w:rPr>
                  <w:color w:val="006600"/>
                  <w:sz w:val="19"/>
                  <w:szCs w:val="19"/>
                  <w:lang w:val="en-US"/>
                  <w:rPrChange w:id="2325" w:author="Bertsch Christian (CR/AEE3)" w:date="2019-09-28T19:41:00Z">
                    <w:rPr>
                      <w:color w:val="006600"/>
                      <w:lang w:val="en-US"/>
                    </w:rPr>
                  </w:rPrChange>
                </w:rPr>
                <w:delText xml:space="preserve">     // update discrete states</w:delText>
              </w:r>
            </w:del>
          </w:p>
          <w:p w14:paraId="487D659F" w14:textId="77777777" w:rsidR="002C1F7D" w:rsidRPr="008B148A" w:rsidRDefault="002C1F7D" w:rsidP="002C1F7D">
            <w:pPr>
              <w:pStyle w:val="HTMLPreformatted"/>
              <w:rPr>
                <w:del w:id="2326" w:author="Bertsch Christian (CR/AEE3)" w:date="2019-09-06T11:23:00Z"/>
                <w:sz w:val="19"/>
                <w:szCs w:val="19"/>
                <w:lang w:val="en-US"/>
                <w:rPrChange w:id="2327" w:author="Bertsch Christian (CR/AEE3)" w:date="2019-09-28T19:41:00Z">
                  <w:rPr>
                    <w:del w:id="2328" w:author="Bertsch Christian (CR/AEE3)" w:date="2019-09-06T11:23:00Z"/>
                    <w:lang w:val="en-US"/>
                  </w:rPr>
                </w:rPrChange>
              </w:rPr>
            </w:pPr>
            <w:del w:id="2329" w:author="Bertsch Christian (CR/AEE3)" w:date="2019-09-06T11:23:00Z">
              <w:r w:rsidRPr="008B148A">
                <w:rPr>
                  <w:sz w:val="19"/>
                  <w:szCs w:val="19"/>
                  <w:lang w:val="en-US"/>
                  <w:rPrChange w:id="2330" w:author="Bertsch Christian (CR/AEE3)" w:date="2019-09-28T19:41:00Z">
                    <w:rPr>
                      <w:lang w:val="en-US"/>
                    </w:rPr>
                  </w:rPrChange>
                </w:rPr>
                <w:delText xml:space="preserve">     M_</w:delText>
              </w:r>
              <w:r w:rsidR="00140C25" w:rsidRPr="008B148A">
                <w:rPr>
                  <w:sz w:val="19"/>
                  <w:szCs w:val="19"/>
                  <w:lang w:val="en-US"/>
                  <w:rPrChange w:id="2331" w:author="Bertsch Christian (CR/AEE3)" w:date="2019-09-28T19:41:00Z">
                    <w:rPr>
                      <w:lang w:val="en-US"/>
                    </w:rPr>
                  </w:rPrChange>
                </w:rPr>
                <w:delText>fmi2</w:delText>
              </w:r>
              <w:r w:rsidR="00840DE4" w:rsidRPr="008B148A">
                <w:rPr>
                  <w:sz w:val="19"/>
                  <w:szCs w:val="19"/>
                  <w:lang w:val="en-US"/>
                  <w:rPrChange w:id="2332" w:author="Bertsch Christian (CR/AEE3)" w:date="2019-09-28T19:41:00Z">
                    <w:rPr>
                      <w:lang w:val="en-US"/>
                    </w:rPr>
                  </w:rPrChange>
                </w:rPr>
                <w:delText>NewDiscreteStates</w:delText>
              </w:r>
              <w:r w:rsidRPr="008B148A">
                <w:rPr>
                  <w:sz w:val="19"/>
                  <w:szCs w:val="19"/>
                  <w:lang w:val="en-US"/>
                  <w:rPrChange w:id="2333" w:author="Bertsch Christian (CR/AEE3)" w:date="2019-09-28T19:41:00Z">
                    <w:rPr>
                      <w:lang w:val="en-US"/>
                    </w:rPr>
                  </w:rPrChange>
                </w:rPr>
                <w:delText>(m, &amp;eventInfo)</w:delText>
              </w:r>
            </w:del>
          </w:p>
          <w:p w14:paraId="0DB065A6" w14:textId="77777777" w:rsidR="002C1F7D" w:rsidRPr="008B148A" w:rsidRDefault="002C1F7D" w:rsidP="002C1F7D">
            <w:pPr>
              <w:pStyle w:val="HTMLPreformatted"/>
              <w:rPr>
                <w:del w:id="2334" w:author="Bertsch Christian (CR/AEE3)" w:date="2019-09-06T11:23:00Z"/>
                <w:sz w:val="19"/>
                <w:szCs w:val="19"/>
                <w:lang w:val="en-US"/>
                <w:rPrChange w:id="2335" w:author="Bertsch Christian (CR/AEE3)" w:date="2019-09-28T19:41:00Z">
                  <w:rPr>
                    <w:del w:id="2336" w:author="Bertsch Christian (CR/AEE3)" w:date="2019-09-06T11:23:00Z"/>
                    <w:lang w:val="en-US"/>
                  </w:rPr>
                </w:rPrChange>
              </w:rPr>
            </w:pPr>
            <w:del w:id="2337" w:author="Bertsch Christian (CR/AEE3)" w:date="2019-09-06T11:23:00Z">
              <w:r w:rsidRPr="008B148A">
                <w:rPr>
                  <w:sz w:val="19"/>
                  <w:szCs w:val="19"/>
                  <w:lang w:val="en-US"/>
                  <w:rPrChange w:id="2338" w:author="Bertsch Christian (CR/AEE3)" w:date="2019-09-28T19:41:00Z">
                    <w:rPr>
                      <w:lang w:val="en-US"/>
                    </w:rPr>
                  </w:rPrChange>
                </w:rPr>
                <w:delText xml:space="preserve">     </w:delText>
              </w:r>
              <w:r w:rsidRPr="008B148A">
                <w:rPr>
                  <w:b/>
                  <w:color w:val="3333FF"/>
                  <w:sz w:val="19"/>
                  <w:szCs w:val="19"/>
                  <w:lang w:val="en-US"/>
                  <w:rPrChange w:id="2339" w:author="Bertsch Christian (CR/AEE3)" w:date="2019-09-28T19:41:00Z">
                    <w:rPr>
                      <w:b/>
                      <w:color w:val="3333FF"/>
                      <w:lang w:val="en-US"/>
                    </w:rPr>
                  </w:rPrChange>
                </w:rPr>
                <w:delText>if</w:delText>
              </w:r>
              <w:r w:rsidRPr="008B148A">
                <w:rPr>
                  <w:sz w:val="19"/>
                  <w:szCs w:val="19"/>
                  <w:lang w:val="en-US"/>
                  <w:rPrChange w:id="2340" w:author="Bertsch Christian (CR/AEE3)" w:date="2019-09-28T19:41:00Z">
                    <w:rPr>
                      <w:lang w:val="en-US"/>
                    </w:rPr>
                  </w:rPrChange>
                </w:rPr>
                <w:delText xml:space="preserve"> eventInfo.terminateSimulation </w:delText>
              </w:r>
              <w:r w:rsidR="00F7134B" w:rsidRPr="008B148A">
                <w:rPr>
                  <w:b/>
                  <w:color w:val="3333FF"/>
                  <w:sz w:val="19"/>
                  <w:szCs w:val="19"/>
                  <w:lang w:val="en-US"/>
                  <w:rPrChange w:id="2341" w:author="Bertsch Christian (CR/AEE3)" w:date="2019-09-28T19:41:00Z">
                    <w:rPr>
                      <w:b/>
                      <w:color w:val="3333FF"/>
                      <w:lang w:val="en-US"/>
                    </w:rPr>
                  </w:rPrChange>
                </w:rPr>
                <w:delText xml:space="preserve">then goto </w:delText>
              </w:r>
              <w:r w:rsidR="00F7134B" w:rsidRPr="008B148A">
                <w:rPr>
                  <w:color w:val="3333FF"/>
                  <w:sz w:val="19"/>
                  <w:szCs w:val="19"/>
                  <w:lang w:val="en-US"/>
                  <w:rPrChange w:id="2342" w:author="Bertsch Christian (CR/AEE3)" w:date="2019-09-28T19:41:00Z">
                    <w:rPr>
                      <w:color w:val="3333FF"/>
                      <w:lang w:val="en-US"/>
                    </w:rPr>
                  </w:rPrChange>
                </w:rPr>
                <w:delText>TERMINATE_MODEL</w:delText>
              </w:r>
            </w:del>
          </w:p>
          <w:p w14:paraId="43383F76" w14:textId="77777777" w:rsidR="002C1F7D" w:rsidRPr="008B148A" w:rsidRDefault="002C1F7D" w:rsidP="002C1F7D">
            <w:pPr>
              <w:pStyle w:val="HTMLPreformatted"/>
              <w:rPr>
                <w:del w:id="2343" w:author="Bertsch Christian (CR/AEE3)" w:date="2019-09-06T11:23:00Z"/>
                <w:b/>
                <w:color w:val="0000FF"/>
                <w:sz w:val="19"/>
                <w:szCs w:val="19"/>
                <w:lang w:val="en-US"/>
                <w:rPrChange w:id="2344" w:author="Bertsch Christian (CR/AEE3)" w:date="2019-09-28T19:41:00Z">
                  <w:rPr>
                    <w:del w:id="2345" w:author="Bertsch Christian (CR/AEE3)" w:date="2019-09-06T11:23:00Z"/>
                    <w:b/>
                    <w:color w:val="0000FF"/>
                    <w:lang w:val="en-US"/>
                  </w:rPr>
                </w:rPrChange>
              </w:rPr>
            </w:pPr>
            <w:del w:id="2346" w:author="Bertsch Christian (CR/AEE3)" w:date="2019-09-06T11:23:00Z">
              <w:r w:rsidRPr="008B148A">
                <w:rPr>
                  <w:b/>
                  <w:color w:val="0000FF"/>
                  <w:sz w:val="19"/>
                  <w:szCs w:val="19"/>
                  <w:lang w:val="en-US"/>
                  <w:rPrChange w:id="2347" w:author="Bertsch Christian (CR/AEE3)" w:date="2019-09-28T19:41:00Z">
                    <w:rPr>
                      <w:b/>
                      <w:color w:val="0000FF"/>
                      <w:lang w:val="en-US"/>
                    </w:rPr>
                  </w:rPrChange>
                </w:rPr>
                <w:delText xml:space="preserve">   end while</w:delText>
              </w:r>
            </w:del>
          </w:p>
          <w:p w14:paraId="5FE76782" w14:textId="77777777" w:rsidR="002C1F7D" w:rsidRPr="008B148A" w:rsidRDefault="002C1F7D" w:rsidP="00990EFE">
            <w:pPr>
              <w:pStyle w:val="HTMLPreformatted"/>
              <w:rPr>
                <w:del w:id="2348" w:author="Bertsch Christian (CR/AEE3)" w:date="2019-09-06T11:23:00Z"/>
                <w:sz w:val="19"/>
                <w:szCs w:val="19"/>
                <w:lang w:val="en-US"/>
                <w:rPrChange w:id="2349" w:author="Bertsch Christian (CR/AEE3)" w:date="2019-09-28T19:41:00Z">
                  <w:rPr>
                    <w:del w:id="2350" w:author="Bertsch Christian (CR/AEE3)" w:date="2019-09-06T11:23:00Z"/>
                    <w:lang w:val="en-US"/>
                  </w:rPr>
                </w:rPrChange>
              </w:rPr>
            </w:pPr>
          </w:p>
          <w:p w14:paraId="4B7AD7AB" w14:textId="77777777" w:rsidR="009E1CCD" w:rsidRPr="008B148A" w:rsidRDefault="009E1CCD" w:rsidP="00990EFE">
            <w:pPr>
              <w:pStyle w:val="HTMLPreformatted"/>
              <w:rPr>
                <w:del w:id="2351" w:author="Bertsch Christian (CR/AEE3)" w:date="2019-09-06T11:23:00Z"/>
                <w:color w:val="008000"/>
                <w:sz w:val="19"/>
                <w:szCs w:val="19"/>
                <w:lang w:val="en-US"/>
                <w:rPrChange w:id="2352" w:author="Bertsch Christian (CR/AEE3)" w:date="2019-09-28T19:41:00Z">
                  <w:rPr>
                    <w:del w:id="2353" w:author="Bertsch Christian (CR/AEE3)" w:date="2019-09-06T11:23:00Z"/>
                    <w:color w:val="008000"/>
                    <w:lang w:val="en-US"/>
                  </w:rPr>
                </w:rPrChange>
              </w:rPr>
            </w:pPr>
            <w:del w:id="2354" w:author="Bertsch Christian (CR/AEE3)" w:date="2019-09-06T11:23:00Z">
              <w:r w:rsidRPr="008B148A">
                <w:rPr>
                  <w:color w:val="008000"/>
                  <w:sz w:val="19"/>
                  <w:szCs w:val="19"/>
                  <w:lang w:val="en-US"/>
                  <w:rPrChange w:id="2355" w:author="Bertsch Christian (CR/AEE3)" w:date="2019-09-28T19:41:00Z">
                    <w:rPr>
                      <w:color w:val="008000"/>
                      <w:lang w:val="en-US"/>
                    </w:rPr>
                  </w:rPrChange>
                </w:rPr>
                <w:delText>// enter Continuous-Time Mode</w:delText>
              </w:r>
            </w:del>
          </w:p>
          <w:p w14:paraId="6C780AAB" w14:textId="42B0951C" w:rsidR="00C864CB" w:rsidRPr="008B148A" w:rsidRDefault="009E1CCD" w:rsidP="00C864CB">
            <w:pPr>
              <w:pStyle w:val="HTMLPreformatted"/>
              <w:rPr>
                <w:ins w:id="2356" w:author="Bertsch Christian (CR/AEE3)" w:date="2019-09-06T11:23:00Z"/>
                <w:sz w:val="19"/>
                <w:szCs w:val="19"/>
                <w:lang w:val="en-US"/>
                <w:rPrChange w:id="2357" w:author="Bertsch Christian (CR/AEE3)" w:date="2019-09-28T19:41:00Z">
                  <w:rPr>
                    <w:ins w:id="2358" w:author="Bertsch Christian (CR/AEE3)" w:date="2019-09-06T11:23:00Z"/>
                    <w:lang w:val="en-US"/>
                  </w:rPr>
                </w:rPrChange>
              </w:rPr>
            </w:pPr>
            <w:del w:id="2359" w:author="Bertsch Christian (CR/AEE3)" w:date="2019-09-06T11:23:00Z">
              <w:r w:rsidRPr="008B148A">
                <w:rPr>
                  <w:sz w:val="19"/>
                  <w:szCs w:val="19"/>
                  <w:lang w:val="en-US"/>
                  <w:rPrChange w:id="2360" w:author="Bertsch Christian (CR/AEE3)" w:date="2019-09-28T19:41:00Z">
                    <w:rPr>
                      <w:lang w:val="en-US"/>
                    </w:rPr>
                  </w:rPrChange>
                </w:rPr>
                <w:delText>M_</w:delText>
              </w:r>
              <w:r w:rsidR="00140C25" w:rsidRPr="008B148A">
                <w:rPr>
                  <w:sz w:val="19"/>
                  <w:szCs w:val="19"/>
                  <w:lang w:val="en-US"/>
                  <w:rPrChange w:id="2361" w:author="Bertsch Christian (CR/AEE3)" w:date="2019-09-28T19:41:00Z">
                    <w:rPr>
                      <w:lang w:val="en-US"/>
                    </w:rPr>
                  </w:rPrChange>
                </w:rPr>
                <w:delText>fmi2</w:delText>
              </w:r>
              <w:r w:rsidRPr="008B148A">
                <w:rPr>
                  <w:sz w:val="19"/>
                  <w:szCs w:val="19"/>
                  <w:lang w:val="en-US"/>
                  <w:rPrChange w:id="2362" w:author="Bertsch Christian (CR/AEE3)" w:date="2019-09-28T19:41:00Z">
                    <w:rPr>
                      <w:lang w:val="en-US"/>
                    </w:rPr>
                  </w:rPrChange>
                </w:rPr>
                <w:delText>EnterContinuousTimeMode(m)</w:delText>
              </w:r>
            </w:del>
            <w:ins w:id="2363" w:author="Bertsch Christian (CR/AEE3)" w:date="2019-09-06T11:23:00Z">
              <w:r w:rsidR="00C864CB" w:rsidRPr="008B148A">
                <w:rPr>
                  <w:sz w:val="19"/>
                  <w:szCs w:val="19"/>
                  <w:lang w:val="en-US"/>
                  <w:rPrChange w:id="2364" w:author="Bertsch Christian (CR/AEE3)" w:date="2019-09-28T19:41:00Z">
                    <w:rPr>
                      <w:lang w:val="en-US"/>
                    </w:rPr>
                  </w:rPrChange>
                </w:rPr>
                <w:t>initialEventMode = fmi2True</w:t>
              </w:r>
            </w:ins>
          </w:p>
          <w:p w14:paraId="543E209B" w14:textId="77777777" w:rsidR="00C864CB" w:rsidRPr="008B148A" w:rsidRDefault="00C864CB" w:rsidP="00C864CB">
            <w:pPr>
              <w:pStyle w:val="HTMLPreformatted"/>
              <w:rPr>
                <w:ins w:id="2365" w:author="Bertsch Christian (CR/AEE3)" w:date="2019-09-06T11:23:00Z"/>
                <w:sz w:val="19"/>
                <w:szCs w:val="19"/>
                <w:lang w:val="en-US"/>
                <w:rPrChange w:id="2366" w:author="Bertsch Christian (CR/AEE3)" w:date="2019-09-28T19:41:00Z">
                  <w:rPr>
                    <w:ins w:id="2367" w:author="Bertsch Christian (CR/AEE3)" w:date="2019-09-06T11:23:00Z"/>
                    <w:lang w:val="en-US"/>
                  </w:rPr>
                </w:rPrChange>
              </w:rPr>
            </w:pPr>
            <w:ins w:id="2368" w:author="Bertsch Christian (CR/AEE3)" w:date="2019-09-06T11:23:00Z">
              <w:r w:rsidRPr="008B148A">
                <w:rPr>
                  <w:sz w:val="19"/>
                  <w:szCs w:val="19"/>
                  <w:lang w:val="en-US"/>
                  <w:rPrChange w:id="2369" w:author="Bertsch Christian (CR/AEE3)" w:date="2019-09-28T19:41:00Z">
                    <w:rPr>
                      <w:lang w:val="en-US"/>
                    </w:rPr>
                  </w:rPrChange>
                </w:rPr>
                <w:t>enterEventMode = fmi2False</w:t>
              </w:r>
            </w:ins>
          </w:p>
          <w:p w14:paraId="6E75B618" w14:textId="77777777" w:rsidR="00C864CB" w:rsidRPr="008B148A" w:rsidRDefault="00C864CB" w:rsidP="00C864CB">
            <w:pPr>
              <w:pStyle w:val="HTMLPreformatted"/>
              <w:rPr>
                <w:ins w:id="2370" w:author="Bertsch Christian (CR/AEE3)" w:date="2019-09-06T11:23:00Z"/>
                <w:sz w:val="19"/>
                <w:szCs w:val="19"/>
                <w:lang w:val="en-US"/>
                <w:rPrChange w:id="2371" w:author="Bertsch Christian (CR/AEE3)" w:date="2019-09-28T19:41:00Z">
                  <w:rPr>
                    <w:ins w:id="2372" w:author="Bertsch Christian (CR/AEE3)" w:date="2019-09-06T11:23:00Z"/>
                    <w:lang w:val="en-US"/>
                  </w:rPr>
                </w:rPrChange>
              </w:rPr>
            </w:pPr>
            <w:ins w:id="2373" w:author="Bertsch Christian (CR/AEE3)" w:date="2019-09-06T11:23:00Z">
              <w:r w:rsidRPr="008B148A">
                <w:rPr>
                  <w:sz w:val="19"/>
                  <w:szCs w:val="19"/>
                  <w:lang w:val="en-US"/>
                  <w:rPrChange w:id="2374" w:author="Bertsch Christian (CR/AEE3)" w:date="2019-09-28T19:41:00Z">
                    <w:rPr>
                      <w:lang w:val="en-US"/>
                    </w:rPr>
                  </w:rPrChange>
                </w:rPr>
                <w:t>timeEvent = fmi2False</w:t>
              </w:r>
            </w:ins>
          </w:p>
          <w:p w14:paraId="34D7A41D" w14:textId="77777777" w:rsidR="00C864CB" w:rsidRPr="008B148A" w:rsidRDefault="00C864CB" w:rsidP="00C864CB">
            <w:pPr>
              <w:pStyle w:val="HTMLPreformatted"/>
              <w:rPr>
                <w:ins w:id="2375" w:author="Bertsch Christian (CR/AEE3)" w:date="2019-09-06T11:23:00Z"/>
                <w:sz w:val="19"/>
                <w:szCs w:val="19"/>
                <w:lang w:val="en-US"/>
                <w:rPrChange w:id="2376" w:author="Bertsch Christian (CR/AEE3)" w:date="2019-09-28T19:41:00Z">
                  <w:rPr>
                    <w:ins w:id="2377" w:author="Bertsch Christian (CR/AEE3)" w:date="2019-09-06T11:23:00Z"/>
                    <w:lang w:val="en-US"/>
                  </w:rPr>
                </w:rPrChange>
              </w:rPr>
            </w:pPr>
            <w:ins w:id="2378" w:author="Bertsch Christian (CR/AEE3)" w:date="2019-09-06T11:23:00Z">
              <w:r w:rsidRPr="008B148A">
                <w:rPr>
                  <w:sz w:val="19"/>
                  <w:szCs w:val="19"/>
                  <w:lang w:val="en-US"/>
                  <w:rPrChange w:id="2379" w:author="Bertsch Christian (CR/AEE3)" w:date="2019-09-28T19:41:00Z">
                    <w:rPr>
                      <w:lang w:val="en-US"/>
                    </w:rPr>
                  </w:rPrChange>
                </w:rPr>
                <w:t>stateEvent = fmi2False</w:t>
              </w:r>
            </w:ins>
          </w:p>
          <w:p w14:paraId="0C49959E" w14:textId="47675A63" w:rsidR="00C864CB" w:rsidRPr="008B148A" w:rsidRDefault="00C864CB" w:rsidP="00C864CB">
            <w:pPr>
              <w:pStyle w:val="HTMLPreformatted"/>
              <w:rPr>
                <w:sz w:val="19"/>
                <w:szCs w:val="19"/>
                <w:lang w:val="en-US"/>
                <w:rPrChange w:id="2380" w:author="Bertsch Christian (CR/AEE3)" w:date="2019-09-28T19:41:00Z">
                  <w:rPr>
                    <w:lang w:val="en-US"/>
                  </w:rPr>
                </w:rPrChange>
              </w:rPr>
            </w:pPr>
            <w:ins w:id="2381" w:author="Bertsch Christian (CR/AEE3)" w:date="2019-09-06T11:23:00Z">
              <w:r w:rsidRPr="008B148A">
                <w:rPr>
                  <w:sz w:val="19"/>
                  <w:szCs w:val="19"/>
                  <w:lang w:val="en-US"/>
                  <w:rPrChange w:id="2382" w:author="Bertsch Christian (CR/AEE3)" w:date="2019-09-28T19:41:00Z">
                    <w:rPr>
                      <w:lang w:val="en-US"/>
                    </w:rPr>
                  </w:rPrChange>
                </w:rPr>
                <w:t>previous_z = zeros(nz)</w:t>
              </w:r>
            </w:ins>
          </w:p>
          <w:p w14:paraId="7DFD8B50" w14:textId="77777777" w:rsidR="00C864CB" w:rsidRPr="008B148A" w:rsidRDefault="00C864CB" w:rsidP="00C864CB">
            <w:pPr>
              <w:pStyle w:val="HTMLPreformatted"/>
              <w:rPr>
                <w:sz w:val="19"/>
                <w:szCs w:val="19"/>
                <w:lang w:val="en-US"/>
                <w:rPrChange w:id="2383" w:author="Bertsch Christian (CR/AEE3)" w:date="2019-09-28T19:41:00Z">
                  <w:rPr>
                    <w:lang w:val="en-US"/>
                  </w:rPr>
                </w:rPrChange>
              </w:rPr>
            </w:pPr>
          </w:p>
          <w:p w14:paraId="02D66FC1" w14:textId="77777777" w:rsidR="00C864CB" w:rsidRPr="008B148A" w:rsidRDefault="00C864CB" w:rsidP="00C864CB">
            <w:pPr>
              <w:pStyle w:val="HTMLPreformatted"/>
              <w:rPr>
                <w:sz w:val="19"/>
                <w:szCs w:val="19"/>
                <w:lang w:val="en-US"/>
                <w:rPrChange w:id="2384" w:author="Bertsch Christian (CR/AEE3)" w:date="2019-09-28T19:41:00Z">
                  <w:rPr>
                    <w:lang w:val="en-US"/>
                  </w:rPr>
                </w:rPrChange>
              </w:rPr>
            </w:pPr>
            <w:r w:rsidRPr="008B148A">
              <w:rPr>
                <w:sz w:val="19"/>
                <w:szCs w:val="19"/>
                <w:lang w:val="en-US"/>
                <w:rPrChange w:id="2385" w:author="Bertsch Christian (CR/AEE3)" w:date="2019-09-28T19:41:00Z">
                  <w:rPr>
                    <w:lang w:val="en-US"/>
                  </w:rPr>
                </w:rPrChange>
              </w:rPr>
              <w:t>// retrieve initial state x and</w:t>
            </w:r>
          </w:p>
          <w:p w14:paraId="778A03F8" w14:textId="77777777" w:rsidR="00C864CB" w:rsidRPr="008B148A" w:rsidRDefault="00C864CB" w:rsidP="00C864CB">
            <w:pPr>
              <w:pStyle w:val="HTMLPreformatted"/>
              <w:rPr>
                <w:sz w:val="19"/>
                <w:szCs w:val="19"/>
                <w:lang w:val="en-US"/>
                <w:rPrChange w:id="2386" w:author="Bertsch Christian (CR/AEE3)" w:date="2019-09-28T19:41:00Z">
                  <w:rPr>
                    <w:lang w:val="en-US"/>
                  </w:rPr>
                </w:rPrChange>
              </w:rPr>
            </w:pPr>
            <w:r w:rsidRPr="008B148A">
              <w:rPr>
                <w:sz w:val="19"/>
                <w:szCs w:val="19"/>
                <w:lang w:val="en-US"/>
                <w:rPrChange w:id="2387" w:author="Bertsch Christian (CR/AEE3)" w:date="2019-09-28T19:41:00Z">
                  <w:rPr>
                    <w:lang w:val="en-US"/>
                  </w:rPr>
                </w:rPrChange>
              </w:rPr>
              <w:t>// nominal values of x (if absolute tolerance is needed)</w:t>
            </w:r>
          </w:p>
          <w:p w14:paraId="04C73E88" w14:textId="77777777" w:rsidR="00C864CB" w:rsidRPr="008B148A" w:rsidRDefault="00C864CB" w:rsidP="00C864CB">
            <w:pPr>
              <w:pStyle w:val="HTMLPreformatted"/>
              <w:rPr>
                <w:sz w:val="19"/>
                <w:szCs w:val="19"/>
                <w:lang w:val="en-US"/>
                <w:rPrChange w:id="2388" w:author="Bertsch Christian (CR/AEE3)" w:date="2019-09-28T19:41:00Z">
                  <w:rPr>
                    <w:lang w:val="en-US"/>
                  </w:rPr>
                </w:rPrChange>
              </w:rPr>
            </w:pPr>
            <w:r w:rsidRPr="008B148A">
              <w:rPr>
                <w:sz w:val="19"/>
                <w:szCs w:val="19"/>
                <w:lang w:val="en-US"/>
                <w:rPrChange w:id="2389" w:author="Bertsch Christian (CR/AEE3)" w:date="2019-09-28T19:41:00Z">
                  <w:rPr>
                    <w:lang w:val="en-US"/>
                  </w:rPr>
                </w:rPrChange>
              </w:rPr>
              <w:t>M_fmi2GetContinuousStates(m, x, nx)</w:t>
            </w:r>
          </w:p>
          <w:p w14:paraId="6AB68E24" w14:textId="77777777" w:rsidR="00C864CB" w:rsidRPr="008B148A" w:rsidRDefault="00C864CB" w:rsidP="00C864CB">
            <w:pPr>
              <w:pStyle w:val="HTMLPreformatted"/>
              <w:rPr>
                <w:sz w:val="19"/>
                <w:szCs w:val="19"/>
                <w:lang w:val="en-US"/>
                <w:rPrChange w:id="2390" w:author="Bertsch Christian (CR/AEE3)" w:date="2019-09-28T19:41:00Z">
                  <w:rPr>
                    <w:lang w:val="en-US"/>
                  </w:rPr>
                </w:rPrChange>
              </w:rPr>
            </w:pPr>
            <w:r w:rsidRPr="008B148A">
              <w:rPr>
                <w:sz w:val="19"/>
                <w:szCs w:val="19"/>
                <w:lang w:val="en-US"/>
                <w:rPrChange w:id="2391" w:author="Bertsch Christian (CR/AEE3)" w:date="2019-09-28T19:41:00Z">
                  <w:rPr>
                    <w:lang w:val="en-US"/>
                  </w:rPr>
                </w:rPrChange>
              </w:rPr>
              <w:t>M_fmi2GetNominalsOfContinuousStates(m, x_nominal, nx)</w:t>
            </w:r>
          </w:p>
          <w:p w14:paraId="7877F7C1" w14:textId="77777777" w:rsidR="00C864CB" w:rsidRPr="008B148A" w:rsidRDefault="00C864CB" w:rsidP="00C864CB">
            <w:pPr>
              <w:pStyle w:val="HTMLPreformatted"/>
              <w:rPr>
                <w:sz w:val="19"/>
                <w:szCs w:val="19"/>
                <w:lang w:val="en-US"/>
                <w:rPrChange w:id="2392" w:author="Bertsch Christian (CR/AEE3)" w:date="2019-09-28T19:41:00Z">
                  <w:rPr>
                    <w:lang w:val="en-US"/>
                  </w:rPr>
                </w:rPrChange>
              </w:rPr>
            </w:pPr>
          </w:p>
          <w:p w14:paraId="2D68B0E8" w14:textId="77777777" w:rsidR="00C864CB" w:rsidRPr="008B148A" w:rsidRDefault="00C864CB" w:rsidP="00C864CB">
            <w:pPr>
              <w:pStyle w:val="HTMLPreformatted"/>
              <w:rPr>
                <w:sz w:val="19"/>
                <w:szCs w:val="19"/>
                <w:lang w:val="en-US"/>
                <w:rPrChange w:id="2393" w:author="Bertsch Christian (CR/AEE3)" w:date="2019-09-28T19:41:00Z">
                  <w:rPr>
                    <w:lang w:val="en-US"/>
                  </w:rPr>
                </w:rPrChange>
              </w:rPr>
            </w:pPr>
            <w:r w:rsidRPr="008B148A">
              <w:rPr>
                <w:sz w:val="19"/>
                <w:szCs w:val="19"/>
                <w:lang w:val="en-US"/>
                <w:rPrChange w:id="2394" w:author="Bertsch Christian (CR/AEE3)" w:date="2019-09-28T19:41:00Z">
                  <w:rPr>
                    <w:lang w:val="en-US"/>
                  </w:rPr>
                </w:rPrChange>
              </w:rPr>
              <w:t>// retrieve solution at t=Tstart, for example</w:t>
            </w:r>
            <w:ins w:id="2395" w:author="Bertsch Christian (CR/AEE3)" w:date="2019-09-06T11:23:00Z">
              <w:r w:rsidRPr="008B148A">
                <w:rPr>
                  <w:sz w:val="19"/>
                  <w:szCs w:val="19"/>
                  <w:lang w:val="en-US"/>
                  <w:rPrChange w:id="2396" w:author="Bertsch Christian (CR/AEE3)" w:date="2019-09-28T19:41:00Z">
                    <w:rPr>
                      <w:lang w:val="en-US"/>
                    </w:rPr>
                  </w:rPrChange>
                </w:rPr>
                <w:t>,</w:t>
              </w:r>
            </w:ins>
            <w:r w:rsidRPr="008B148A">
              <w:rPr>
                <w:sz w:val="19"/>
                <w:szCs w:val="19"/>
                <w:lang w:val="en-US"/>
                <w:rPrChange w:id="2397" w:author="Bertsch Christian (CR/AEE3)" w:date="2019-09-28T19:41:00Z">
                  <w:rPr>
                    <w:lang w:val="en-US"/>
                  </w:rPr>
                </w:rPrChange>
              </w:rPr>
              <w:t xml:space="preserve"> for outputs</w:t>
            </w:r>
          </w:p>
          <w:p w14:paraId="512949EB" w14:textId="24578F9F" w:rsidR="00C864CB" w:rsidRPr="008B148A" w:rsidRDefault="00C864CB" w:rsidP="00C864CB">
            <w:pPr>
              <w:pStyle w:val="HTMLPreformatted"/>
              <w:rPr>
                <w:sz w:val="19"/>
                <w:szCs w:val="19"/>
                <w:lang w:val="en-US"/>
                <w:rPrChange w:id="2398" w:author="Bertsch Christian (CR/AEE3)" w:date="2019-09-28T19:41:00Z">
                  <w:rPr>
                    <w:lang w:val="en-US"/>
                  </w:rPr>
                </w:rPrChange>
              </w:rPr>
            </w:pPr>
            <w:r w:rsidRPr="008B148A">
              <w:rPr>
                <w:sz w:val="19"/>
                <w:szCs w:val="19"/>
                <w:lang w:val="en-US"/>
                <w:rPrChange w:id="2399" w:author="Bertsch Christian (CR/AEE3)" w:date="2019-09-28T19:41:00Z">
                  <w:rPr>
                    <w:lang w:val="en-US"/>
                  </w:rPr>
                </w:rPrChange>
              </w:rPr>
              <w:t>M_fmi2GetReal/Integer/Boolean/String(m, ...)</w:t>
            </w:r>
          </w:p>
          <w:p w14:paraId="2D907EC8" w14:textId="77777777" w:rsidR="00BE4FD9" w:rsidRPr="008B148A" w:rsidRDefault="00BE4FD9" w:rsidP="00990EFE">
            <w:pPr>
              <w:pStyle w:val="HTMLPreformatted"/>
              <w:rPr>
                <w:sz w:val="19"/>
                <w:szCs w:val="19"/>
                <w:lang w:val="en-US"/>
                <w:rPrChange w:id="2400" w:author="Bertsch Christian (CR/AEE3)" w:date="2019-09-28T19:41:00Z">
                  <w:rPr>
                    <w:lang w:val="en-US"/>
                  </w:rPr>
                </w:rPrChange>
              </w:rPr>
            </w:pPr>
          </w:p>
          <w:p w14:paraId="0B5532C9" w14:textId="77777777" w:rsidR="00990EFE" w:rsidRPr="008B148A" w:rsidRDefault="00990EFE" w:rsidP="00990EFE">
            <w:pPr>
              <w:pStyle w:val="HTMLPreformatted"/>
              <w:rPr>
                <w:del w:id="2401" w:author="Bertsch Christian (CR/AEE3)" w:date="2019-09-06T11:23:00Z"/>
                <w:b/>
                <w:sz w:val="19"/>
                <w:szCs w:val="19"/>
                <w:lang w:val="en-US"/>
                <w:rPrChange w:id="2402" w:author="Bertsch Christian (CR/AEE3)" w:date="2019-09-28T19:41:00Z">
                  <w:rPr>
                    <w:del w:id="2403" w:author="Bertsch Christian (CR/AEE3)" w:date="2019-09-06T11:23:00Z"/>
                    <w:b/>
                    <w:lang w:val="en-US"/>
                  </w:rPr>
                </w:rPrChange>
              </w:rPr>
            </w:pPr>
            <w:del w:id="2404" w:author="Bertsch Christian (CR/AEE3)" w:date="2019-09-06T11:23:00Z">
              <w:r w:rsidRPr="008B148A">
                <w:rPr>
                  <w:b/>
                  <w:color w:val="0000FF"/>
                  <w:sz w:val="19"/>
                  <w:szCs w:val="19"/>
                  <w:lang w:val="en-US"/>
                  <w:rPrChange w:id="2405" w:author="Bertsch Christian (CR/AEE3)" w:date="2019-09-28T19:41:00Z">
                    <w:rPr>
                      <w:b/>
                      <w:color w:val="0000FF"/>
                      <w:lang w:val="en-US"/>
                    </w:rPr>
                  </w:rPrChange>
                </w:rPr>
                <w:delText>while</w:delText>
              </w:r>
              <w:r w:rsidRPr="008B148A">
                <w:rPr>
                  <w:sz w:val="19"/>
                  <w:szCs w:val="19"/>
                  <w:lang w:val="en-US"/>
                  <w:rPrChange w:id="2406" w:author="Bertsch Christian (CR/AEE3)" w:date="2019-09-28T19:41:00Z">
                    <w:rPr>
                      <w:lang w:val="en-US"/>
                    </w:rPr>
                  </w:rPrChange>
                </w:rPr>
                <w:delText xml:space="preserve"> time &lt; Tend </w:delText>
              </w:r>
              <w:r w:rsidRPr="008B148A">
                <w:rPr>
                  <w:b/>
                  <w:color w:val="0000FF"/>
                  <w:sz w:val="19"/>
                  <w:szCs w:val="19"/>
                  <w:lang w:val="en-US"/>
                  <w:rPrChange w:id="2407" w:author="Bertsch Christian (CR/AEE3)" w:date="2019-09-28T19:41:00Z">
                    <w:rPr>
                      <w:b/>
                      <w:color w:val="0000FF"/>
                      <w:lang w:val="en-US"/>
                    </w:rPr>
                  </w:rPrChange>
                </w:rPr>
                <w:delText>loop</w:delText>
              </w:r>
            </w:del>
          </w:p>
          <w:p w14:paraId="34A3CB87" w14:textId="77777777" w:rsidR="00C864CB" w:rsidRPr="008B148A" w:rsidRDefault="00C864CB" w:rsidP="00C864CB">
            <w:pPr>
              <w:pStyle w:val="HTMLPreformatted"/>
              <w:rPr>
                <w:ins w:id="2408" w:author="Bertsch Christian (CR/AEE3)" w:date="2019-09-06T11:23:00Z"/>
                <w:sz w:val="19"/>
                <w:szCs w:val="19"/>
                <w:lang w:val="en-US"/>
                <w:rPrChange w:id="2409" w:author="Bertsch Christian (CR/AEE3)" w:date="2019-09-28T19:41:00Z">
                  <w:rPr>
                    <w:ins w:id="2410" w:author="Bertsch Christian (CR/AEE3)" w:date="2019-09-06T11:23:00Z"/>
                    <w:lang w:val="en-US"/>
                  </w:rPr>
                </w:rPrChange>
              </w:rPr>
            </w:pPr>
            <w:ins w:id="2411" w:author="Bertsch Christian (CR/AEE3)" w:date="2019-09-06T11:23:00Z">
              <w:r w:rsidRPr="008B148A">
                <w:rPr>
                  <w:sz w:val="19"/>
                  <w:szCs w:val="19"/>
                  <w:lang w:val="en-US"/>
                  <w:rPrChange w:id="2412" w:author="Bertsch Christian (CR/AEE3)" w:date="2019-09-28T19:41:00Z">
                    <w:rPr>
                      <w:lang w:val="en-US"/>
                    </w:rPr>
                  </w:rPrChange>
                </w:rPr>
                <w:t>do</w:t>
              </w:r>
            </w:ins>
          </w:p>
          <w:p w14:paraId="5E89F3CD" w14:textId="77777777" w:rsidR="00C864CB" w:rsidRPr="008B148A" w:rsidRDefault="00C864CB" w:rsidP="00C864CB">
            <w:pPr>
              <w:pStyle w:val="HTMLPreformatted"/>
              <w:rPr>
                <w:moveFrom w:id="2413" w:author="Bertsch Christian (CR/AEE3)" w:date="2019-09-06T11:23:00Z"/>
                <w:sz w:val="19"/>
                <w:szCs w:val="19"/>
                <w:lang w:val="en-US"/>
                <w:rPrChange w:id="2414" w:author="Bertsch Christian (CR/AEE3)" w:date="2019-09-28T19:41:00Z">
                  <w:rPr>
                    <w:moveFrom w:id="2415" w:author="Bertsch Christian (CR/AEE3)" w:date="2019-09-06T11:23:00Z"/>
                    <w:lang w:val="en-US"/>
                  </w:rPr>
                </w:rPrChange>
              </w:rPr>
            </w:pPr>
            <w:moveFromRangeStart w:id="2416" w:author="Bertsch Christian (CR/AEE3)" w:date="2019-09-06T11:23:00Z" w:name="move18661413"/>
            <w:moveFrom w:id="2417" w:author="Bertsch Christian (CR/AEE3)" w:date="2019-09-06T11:23:00Z">
              <w:r w:rsidRPr="008B148A">
                <w:rPr>
                  <w:sz w:val="19"/>
                  <w:szCs w:val="19"/>
                  <w:lang w:val="en-US"/>
                  <w:rPrChange w:id="2418" w:author="Bertsch Christian (CR/AEE3)" w:date="2019-09-28T19:41:00Z">
                    <w:rPr>
                      <w:lang w:val="en-US"/>
                    </w:rPr>
                  </w:rPrChange>
                </w:rPr>
                <w:t xml:space="preserve">  // compute derivatives</w:t>
              </w:r>
            </w:moveFrom>
          </w:p>
          <w:p w14:paraId="6D5AF4CF" w14:textId="77777777" w:rsidR="00C864CB" w:rsidRPr="008B148A" w:rsidRDefault="00C864CB" w:rsidP="00C864CB">
            <w:pPr>
              <w:pStyle w:val="HTMLPreformatted"/>
              <w:rPr>
                <w:moveFrom w:id="2419" w:author="Bertsch Christian (CR/AEE3)" w:date="2019-09-06T11:23:00Z"/>
                <w:sz w:val="19"/>
                <w:szCs w:val="19"/>
                <w:lang w:val="en-US"/>
                <w:rPrChange w:id="2420" w:author="Bertsch Christian (CR/AEE3)" w:date="2019-09-28T19:41:00Z">
                  <w:rPr>
                    <w:moveFrom w:id="2421" w:author="Bertsch Christian (CR/AEE3)" w:date="2019-09-06T11:23:00Z"/>
                  </w:rPr>
                </w:rPrChange>
              </w:rPr>
            </w:pPr>
            <w:moveFrom w:id="2422" w:author="Bertsch Christian (CR/AEE3)" w:date="2019-09-06T11:23:00Z">
              <w:r w:rsidRPr="008B148A">
                <w:rPr>
                  <w:sz w:val="19"/>
                  <w:szCs w:val="19"/>
                  <w:lang w:val="en-US"/>
                  <w:rPrChange w:id="2423" w:author="Bertsch Christian (CR/AEE3)" w:date="2019-09-28T19:41:00Z">
                    <w:rPr>
                      <w:lang w:val="en-US"/>
                    </w:rPr>
                  </w:rPrChange>
                </w:rPr>
                <w:t xml:space="preserve">  </w:t>
              </w:r>
              <w:r w:rsidRPr="008B148A">
                <w:rPr>
                  <w:sz w:val="19"/>
                  <w:szCs w:val="19"/>
                  <w:lang w:val="en-US"/>
                  <w:rPrChange w:id="2424" w:author="Bertsch Christian (CR/AEE3)" w:date="2019-09-28T19:41:00Z">
                    <w:rPr/>
                  </w:rPrChange>
                </w:rPr>
                <w:t>M_fmi2GetDerivatives(m, der_x, nx)</w:t>
              </w:r>
            </w:moveFrom>
          </w:p>
          <w:p w14:paraId="556E9445" w14:textId="77777777" w:rsidR="00C864CB" w:rsidRPr="008B148A" w:rsidRDefault="00C864CB" w:rsidP="00C864CB">
            <w:pPr>
              <w:pStyle w:val="HTMLPreformatted"/>
              <w:rPr>
                <w:moveFrom w:id="2425" w:author="Bertsch Christian (CR/AEE3)" w:date="2019-09-06T11:23:00Z"/>
                <w:sz w:val="19"/>
                <w:szCs w:val="19"/>
                <w:lang w:val="en-US"/>
                <w:rPrChange w:id="2426" w:author="Bertsch Christian (CR/AEE3)" w:date="2019-09-28T19:41:00Z">
                  <w:rPr>
                    <w:moveFrom w:id="2427" w:author="Bertsch Christian (CR/AEE3)" w:date="2019-09-06T11:23:00Z"/>
                  </w:rPr>
                </w:rPrChange>
              </w:rPr>
            </w:pPr>
          </w:p>
          <w:p w14:paraId="0E3B0AA3" w14:textId="77777777" w:rsidR="00C864CB" w:rsidRPr="008B148A" w:rsidRDefault="00C864CB" w:rsidP="00C864CB">
            <w:pPr>
              <w:pStyle w:val="HTMLPreformatted"/>
              <w:rPr>
                <w:moveFrom w:id="2428" w:author="Bertsch Christian (CR/AEE3)" w:date="2019-09-06T11:23:00Z"/>
                <w:sz w:val="19"/>
                <w:szCs w:val="19"/>
                <w:lang w:val="en-US"/>
                <w:rPrChange w:id="2429" w:author="Bertsch Christian (CR/AEE3)" w:date="2019-09-28T19:41:00Z">
                  <w:rPr>
                    <w:moveFrom w:id="2430" w:author="Bertsch Christian (CR/AEE3)" w:date="2019-09-06T11:23:00Z"/>
                    <w:lang w:val="en-US"/>
                  </w:rPr>
                </w:rPrChange>
              </w:rPr>
            </w:pPr>
            <w:moveFrom w:id="2431" w:author="Bertsch Christian (CR/AEE3)" w:date="2019-09-06T11:23:00Z">
              <w:r w:rsidRPr="008B148A">
                <w:rPr>
                  <w:sz w:val="19"/>
                  <w:szCs w:val="19"/>
                  <w:lang w:val="en-US"/>
                  <w:rPrChange w:id="2432" w:author="Bertsch Christian (CR/AEE3)" w:date="2019-09-28T19:41:00Z">
                    <w:rPr/>
                  </w:rPrChange>
                </w:rPr>
                <w:t xml:space="preserve">  // advance time</w:t>
              </w:r>
            </w:moveFrom>
          </w:p>
          <w:moveFromRangeEnd w:id="2416"/>
          <w:p w14:paraId="0A13D474" w14:textId="77777777" w:rsidR="00990EFE" w:rsidRPr="008B148A" w:rsidRDefault="00990EFE" w:rsidP="00990EFE">
            <w:pPr>
              <w:pStyle w:val="HTMLPreformatted"/>
              <w:rPr>
                <w:del w:id="2433" w:author="Bertsch Christian (CR/AEE3)" w:date="2019-09-06T11:23:00Z"/>
                <w:sz w:val="19"/>
                <w:szCs w:val="19"/>
                <w:lang w:val="en-US"/>
                <w:rPrChange w:id="2434" w:author="Bertsch Christian (CR/AEE3)" w:date="2019-09-28T19:41:00Z">
                  <w:rPr>
                    <w:del w:id="2435" w:author="Bertsch Christian (CR/AEE3)" w:date="2019-09-06T11:23:00Z"/>
                    <w:lang w:val="en-US"/>
                  </w:rPr>
                </w:rPrChange>
              </w:rPr>
            </w:pPr>
            <w:del w:id="2436" w:author="Bertsch Christian (CR/AEE3)" w:date="2019-09-06T11:23:00Z">
              <w:r w:rsidRPr="008B148A">
                <w:rPr>
                  <w:sz w:val="19"/>
                  <w:szCs w:val="19"/>
                  <w:lang w:val="en-US"/>
                  <w:rPrChange w:id="2437" w:author="Bertsch Christian (CR/AEE3)" w:date="2019-09-28T19:41:00Z">
                    <w:rPr>
                      <w:lang w:val="en-US"/>
                    </w:rPr>
                  </w:rPrChange>
                </w:rPr>
                <w:delText xml:space="preserve">  h    = </w:delText>
              </w:r>
              <w:r w:rsidRPr="008B148A">
                <w:rPr>
                  <w:b/>
                  <w:color w:val="0000FF"/>
                  <w:sz w:val="19"/>
                  <w:szCs w:val="19"/>
                  <w:lang w:val="en-US"/>
                  <w:rPrChange w:id="2438" w:author="Bertsch Christian (CR/AEE3)" w:date="2019-09-28T19:41:00Z">
                    <w:rPr>
                      <w:b/>
                      <w:color w:val="0000FF"/>
                      <w:lang w:val="en-US"/>
                    </w:rPr>
                  </w:rPrChange>
                </w:rPr>
                <w:delText>min</w:delText>
              </w:r>
              <w:r w:rsidRPr="008B148A">
                <w:rPr>
                  <w:sz w:val="19"/>
                  <w:szCs w:val="19"/>
                  <w:lang w:val="en-US"/>
                  <w:rPrChange w:id="2439" w:author="Bertsch Christian (CR/AEE3)" w:date="2019-09-28T19:41:00Z">
                    <w:rPr>
                      <w:lang w:val="en-US"/>
                    </w:rPr>
                  </w:rPrChange>
                </w:rPr>
                <w:delText>(dt, Tnext-time)</w:delText>
              </w:r>
            </w:del>
          </w:p>
          <w:p w14:paraId="35CA1353" w14:textId="77777777" w:rsidR="00C864CB" w:rsidRPr="008B148A" w:rsidRDefault="00C864CB" w:rsidP="00C864CB">
            <w:pPr>
              <w:pStyle w:val="HTMLPreformatted"/>
              <w:rPr>
                <w:moveFrom w:id="2440" w:author="Bertsch Christian (CR/AEE3)" w:date="2019-09-06T11:23:00Z"/>
                <w:sz w:val="19"/>
                <w:szCs w:val="19"/>
                <w:lang w:val="en-US"/>
                <w:rPrChange w:id="2441" w:author="Bertsch Christian (CR/AEE3)" w:date="2019-09-28T19:41:00Z">
                  <w:rPr>
                    <w:moveFrom w:id="2442" w:author="Bertsch Christian (CR/AEE3)" w:date="2019-09-06T11:23:00Z"/>
                    <w:lang w:val="en-US"/>
                  </w:rPr>
                </w:rPrChange>
              </w:rPr>
            </w:pPr>
            <w:moveFromRangeStart w:id="2443" w:author="Bertsch Christian (CR/AEE3)" w:date="2019-09-06T11:23:00Z" w:name="move18661414"/>
            <w:moveFrom w:id="2444" w:author="Bertsch Christian (CR/AEE3)" w:date="2019-09-06T11:23:00Z">
              <w:r w:rsidRPr="008B148A">
                <w:rPr>
                  <w:sz w:val="19"/>
                  <w:szCs w:val="19"/>
                  <w:lang w:val="en-US"/>
                  <w:rPrChange w:id="2445" w:author="Bertsch Christian (CR/AEE3)" w:date="2019-09-28T19:41:00Z">
                    <w:rPr>
                      <w:lang w:val="en-US"/>
                    </w:rPr>
                  </w:rPrChange>
                </w:rPr>
                <w:t xml:space="preserve">  time = time + h</w:t>
              </w:r>
            </w:moveFrom>
          </w:p>
          <w:p w14:paraId="24541EF0" w14:textId="77777777" w:rsidR="00C864CB" w:rsidRPr="008B148A" w:rsidRDefault="00C864CB" w:rsidP="00C864CB">
            <w:pPr>
              <w:pStyle w:val="HTMLPreformatted"/>
              <w:rPr>
                <w:moveFrom w:id="2446" w:author="Bertsch Christian (CR/AEE3)" w:date="2019-09-06T11:23:00Z"/>
                <w:sz w:val="19"/>
                <w:szCs w:val="19"/>
                <w:lang w:val="en-US"/>
                <w:rPrChange w:id="2447" w:author="Bertsch Christian (CR/AEE3)" w:date="2019-09-28T19:41:00Z">
                  <w:rPr>
                    <w:moveFrom w:id="2448" w:author="Bertsch Christian (CR/AEE3)" w:date="2019-09-06T11:23:00Z"/>
                    <w:lang w:val="en-US"/>
                  </w:rPr>
                </w:rPrChange>
              </w:rPr>
            </w:pPr>
            <w:moveFrom w:id="2449" w:author="Bertsch Christian (CR/AEE3)" w:date="2019-09-06T11:23:00Z">
              <w:r w:rsidRPr="008B148A">
                <w:rPr>
                  <w:sz w:val="19"/>
                  <w:szCs w:val="19"/>
                  <w:lang w:val="en-US"/>
                  <w:rPrChange w:id="2450" w:author="Bertsch Christian (CR/AEE3)" w:date="2019-09-28T19:41:00Z">
                    <w:rPr>
                      <w:lang w:val="en-US"/>
                    </w:rPr>
                  </w:rPrChange>
                </w:rPr>
                <w:t xml:space="preserve">  M_fmi2SetTime(m, time)</w:t>
              </w:r>
            </w:moveFrom>
          </w:p>
          <w:p w14:paraId="4A33911D" w14:textId="77777777" w:rsidR="00C864CB" w:rsidRPr="008B148A" w:rsidRDefault="00C864CB" w:rsidP="00C864CB">
            <w:pPr>
              <w:pStyle w:val="HTMLPreformatted"/>
              <w:rPr>
                <w:moveFrom w:id="2451" w:author="Bertsch Christian (CR/AEE3)" w:date="2019-09-06T11:23:00Z"/>
                <w:sz w:val="19"/>
                <w:szCs w:val="19"/>
                <w:lang w:val="en-US"/>
                <w:rPrChange w:id="2452" w:author="Bertsch Christian (CR/AEE3)" w:date="2019-09-28T19:41:00Z">
                  <w:rPr>
                    <w:moveFrom w:id="2453" w:author="Bertsch Christian (CR/AEE3)" w:date="2019-09-06T11:23:00Z"/>
                    <w:lang w:val="en-US"/>
                  </w:rPr>
                </w:rPrChange>
              </w:rPr>
            </w:pPr>
          </w:p>
          <w:moveFromRangeEnd w:id="2443"/>
          <w:p w14:paraId="3752DAA8" w14:textId="77777777" w:rsidR="00990EFE" w:rsidRPr="008B148A" w:rsidRDefault="00990EFE" w:rsidP="00990EFE">
            <w:pPr>
              <w:pStyle w:val="HTMLPreformatted"/>
              <w:rPr>
                <w:del w:id="2454" w:author="Bertsch Christian (CR/AEE3)" w:date="2019-09-06T11:23:00Z"/>
                <w:color w:val="008000"/>
                <w:sz w:val="19"/>
                <w:szCs w:val="19"/>
                <w:lang w:val="en-US"/>
                <w:rPrChange w:id="2455" w:author="Bertsch Christian (CR/AEE3)" w:date="2019-09-28T19:41:00Z">
                  <w:rPr>
                    <w:del w:id="2456" w:author="Bertsch Christian (CR/AEE3)" w:date="2019-09-06T11:23:00Z"/>
                    <w:color w:val="008000"/>
                    <w:lang w:val="en-US"/>
                  </w:rPr>
                </w:rPrChange>
              </w:rPr>
            </w:pPr>
            <w:del w:id="2457" w:author="Bertsch Christian (CR/AEE3)" w:date="2019-09-06T11:23:00Z">
              <w:r w:rsidRPr="008B148A">
                <w:rPr>
                  <w:sz w:val="19"/>
                  <w:szCs w:val="19"/>
                  <w:lang w:val="en-US"/>
                  <w:rPrChange w:id="2458" w:author="Bertsch Christian (CR/AEE3)" w:date="2019-09-28T19:41:00Z">
                    <w:rPr>
                      <w:lang w:val="en-US"/>
                    </w:rPr>
                  </w:rPrChange>
                </w:rPr>
                <w:delText xml:space="preserve">  </w:delText>
              </w:r>
              <w:r w:rsidRPr="008B148A">
                <w:rPr>
                  <w:color w:val="008000"/>
                  <w:sz w:val="19"/>
                  <w:szCs w:val="19"/>
                  <w:lang w:val="en-US"/>
                  <w:rPrChange w:id="2459" w:author="Bertsch Christian (CR/AEE3)" w:date="2019-09-28T19:41:00Z">
                    <w:rPr>
                      <w:color w:val="008000"/>
                      <w:lang w:val="en-US"/>
                    </w:rPr>
                  </w:rPrChange>
                </w:rPr>
                <w:delText>// set inputs at t = time</w:delText>
              </w:r>
            </w:del>
          </w:p>
          <w:p w14:paraId="009B1FB3" w14:textId="77777777" w:rsidR="00990EFE" w:rsidRPr="008B148A" w:rsidRDefault="00990EFE" w:rsidP="00990EFE">
            <w:pPr>
              <w:pStyle w:val="HTMLPreformatted"/>
              <w:rPr>
                <w:del w:id="2460" w:author="Bertsch Christian (CR/AEE3)" w:date="2019-09-06T11:23:00Z"/>
                <w:sz w:val="19"/>
                <w:szCs w:val="19"/>
                <w:lang w:val="en-US"/>
                <w:rPrChange w:id="2461" w:author="Bertsch Christian (CR/AEE3)" w:date="2019-09-28T19:41:00Z">
                  <w:rPr>
                    <w:del w:id="2462" w:author="Bertsch Christian (CR/AEE3)" w:date="2019-09-06T11:23:00Z"/>
                    <w:lang w:val="en-US"/>
                  </w:rPr>
                </w:rPrChange>
              </w:rPr>
            </w:pPr>
            <w:del w:id="2463" w:author="Bertsch Christian (CR/AEE3)" w:date="2019-09-06T11:23:00Z">
              <w:r w:rsidRPr="008B148A">
                <w:rPr>
                  <w:sz w:val="19"/>
                  <w:szCs w:val="19"/>
                  <w:lang w:val="en-US"/>
                  <w:rPrChange w:id="2464" w:author="Bertsch Christian (CR/AEE3)" w:date="2019-09-28T19:41:00Z">
                    <w:rPr>
                      <w:lang w:val="en-US"/>
                    </w:rPr>
                  </w:rPrChange>
                </w:rPr>
                <w:delText xml:space="preserve">  M_</w:delText>
              </w:r>
              <w:r w:rsidR="00140C25" w:rsidRPr="008B148A">
                <w:rPr>
                  <w:sz w:val="19"/>
                  <w:szCs w:val="19"/>
                  <w:lang w:val="en-US"/>
                  <w:rPrChange w:id="2465" w:author="Bertsch Christian (CR/AEE3)" w:date="2019-09-28T19:41:00Z">
                    <w:rPr>
                      <w:lang w:val="en-US"/>
                    </w:rPr>
                  </w:rPrChange>
                </w:rPr>
                <w:delText>fmi2</w:delText>
              </w:r>
              <w:r w:rsidR="009236DE" w:rsidRPr="008B148A">
                <w:rPr>
                  <w:sz w:val="19"/>
                  <w:szCs w:val="19"/>
                  <w:lang w:val="en-US"/>
                  <w:rPrChange w:id="2466" w:author="Bertsch Christian (CR/AEE3)" w:date="2019-09-28T19:41:00Z">
                    <w:rPr>
                      <w:lang w:val="en-US"/>
                    </w:rPr>
                  </w:rPrChange>
                </w:rPr>
                <w:delText>SetReal</w:delText>
              </w:r>
              <w:r w:rsidRPr="008B148A">
                <w:rPr>
                  <w:sz w:val="19"/>
                  <w:szCs w:val="19"/>
                  <w:lang w:val="en-US"/>
                  <w:rPrChange w:id="2467" w:author="Bertsch Christian (CR/AEE3)" w:date="2019-09-28T19:41:00Z">
                    <w:rPr>
                      <w:lang w:val="en-US"/>
                    </w:rPr>
                  </w:rPrChange>
                </w:rPr>
                <w:delText>/Integer/Boolean/String(m, ...)</w:delText>
              </w:r>
            </w:del>
          </w:p>
          <w:p w14:paraId="5A1BC023" w14:textId="77777777" w:rsidR="00C864CB" w:rsidRPr="008B148A" w:rsidRDefault="00C864CB" w:rsidP="00C864CB">
            <w:pPr>
              <w:pStyle w:val="HTMLPreformatted"/>
              <w:rPr>
                <w:moveFrom w:id="2468" w:author="Bertsch Christian (CR/AEE3)" w:date="2019-09-06T11:23:00Z"/>
                <w:sz w:val="19"/>
                <w:szCs w:val="19"/>
                <w:lang w:val="en-US"/>
                <w:rPrChange w:id="2469" w:author="Bertsch Christian (CR/AEE3)" w:date="2019-09-28T19:41:00Z">
                  <w:rPr>
                    <w:moveFrom w:id="2470" w:author="Bertsch Christian (CR/AEE3)" w:date="2019-09-06T11:23:00Z"/>
                    <w:lang w:val="en-US"/>
                  </w:rPr>
                </w:rPrChange>
              </w:rPr>
            </w:pPr>
            <w:moveFromRangeStart w:id="2471" w:author="Bertsch Christian (CR/AEE3)" w:date="2019-09-06T11:23:00Z" w:name="move18661415"/>
          </w:p>
          <w:p w14:paraId="75A6DBB3" w14:textId="77777777" w:rsidR="00C864CB" w:rsidRPr="008B148A" w:rsidRDefault="00C864CB" w:rsidP="00C864CB">
            <w:pPr>
              <w:pStyle w:val="HTMLPreformatted"/>
              <w:rPr>
                <w:moveFrom w:id="2472" w:author="Bertsch Christian (CR/AEE3)" w:date="2019-09-06T11:23:00Z"/>
                <w:sz w:val="19"/>
                <w:szCs w:val="19"/>
                <w:lang w:val="en-US"/>
                <w:rPrChange w:id="2473" w:author="Bertsch Christian (CR/AEE3)" w:date="2019-09-28T19:41:00Z">
                  <w:rPr>
                    <w:moveFrom w:id="2474" w:author="Bertsch Christian (CR/AEE3)" w:date="2019-09-06T11:23:00Z"/>
                    <w:lang w:val="en-US"/>
                  </w:rPr>
                </w:rPrChange>
              </w:rPr>
            </w:pPr>
            <w:moveFrom w:id="2475" w:author="Bertsch Christian (CR/AEE3)" w:date="2019-09-06T11:23:00Z">
              <w:r w:rsidRPr="008B148A">
                <w:rPr>
                  <w:sz w:val="19"/>
                  <w:szCs w:val="19"/>
                  <w:lang w:val="en-US"/>
                  <w:rPrChange w:id="2476" w:author="Bertsch Christian (CR/AEE3)" w:date="2019-09-28T19:41:00Z">
                    <w:rPr>
                      <w:lang w:val="en-US"/>
                    </w:rPr>
                  </w:rPrChange>
                </w:rPr>
                <w:t xml:space="preserve">  // set states at t = time and perform one step</w:t>
              </w:r>
            </w:moveFrom>
          </w:p>
          <w:moveFromRangeEnd w:id="2471"/>
          <w:p w14:paraId="54EC9610" w14:textId="77777777" w:rsidR="00C864CB" w:rsidRPr="008B148A" w:rsidRDefault="00990EFE" w:rsidP="00C864CB">
            <w:pPr>
              <w:pStyle w:val="HTMLPreformatted"/>
              <w:rPr>
                <w:moveFrom w:id="2477" w:author="Bertsch Christian (CR/AEE3)" w:date="2019-09-06T11:23:00Z"/>
                <w:sz w:val="19"/>
                <w:szCs w:val="19"/>
                <w:lang w:val="en-US"/>
                <w:rPrChange w:id="2478" w:author="Bertsch Christian (CR/AEE3)" w:date="2019-09-28T19:41:00Z">
                  <w:rPr>
                    <w:moveFrom w:id="2479" w:author="Bertsch Christian (CR/AEE3)" w:date="2019-09-06T11:23:00Z"/>
                  </w:rPr>
                </w:rPrChange>
              </w:rPr>
            </w:pPr>
            <w:del w:id="2480" w:author="Bertsch Christian (CR/AEE3)" w:date="2019-09-06T11:23:00Z">
              <w:r w:rsidRPr="008B148A">
                <w:rPr>
                  <w:sz w:val="19"/>
                  <w:szCs w:val="19"/>
                  <w:lang w:val="en-US"/>
                  <w:rPrChange w:id="2481" w:author="Bertsch Christian (CR/AEE3)" w:date="2019-09-28T19:41:00Z">
                    <w:rPr>
                      <w:lang w:val="en-US"/>
                    </w:rPr>
                  </w:rPrChange>
                </w:rPr>
                <w:delText xml:space="preserve">  x = x + h*der_x </w:delText>
              </w:r>
            </w:del>
            <w:moveFromRangeStart w:id="2482" w:author="Bertsch Christian (CR/AEE3)" w:date="2019-09-06T11:23:00Z" w:name="move18661416"/>
            <w:moveFrom w:id="2483" w:author="Bertsch Christian (CR/AEE3)" w:date="2019-09-06T11:23:00Z">
              <w:r w:rsidR="00C864CB" w:rsidRPr="008B148A">
                <w:rPr>
                  <w:sz w:val="19"/>
                  <w:szCs w:val="19"/>
                  <w:lang w:val="en-US"/>
                  <w:rPrChange w:id="2484" w:author="Bertsch Christian (CR/AEE3)" w:date="2019-09-28T19:41:00Z">
                    <w:rPr/>
                  </w:rPrChange>
                </w:rPr>
                <w:t xml:space="preserve"> // forward Euler method</w:t>
              </w:r>
            </w:moveFrom>
          </w:p>
          <w:p w14:paraId="1345B809" w14:textId="77777777" w:rsidR="00C864CB" w:rsidRPr="008B148A" w:rsidRDefault="00C864CB" w:rsidP="00C864CB">
            <w:pPr>
              <w:pStyle w:val="HTMLPreformatted"/>
              <w:rPr>
                <w:moveFrom w:id="2485" w:author="Bertsch Christian (CR/AEE3)" w:date="2019-09-06T11:23:00Z"/>
                <w:sz w:val="19"/>
                <w:szCs w:val="19"/>
                <w:lang w:val="en-US"/>
                <w:rPrChange w:id="2486" w:author="Bertsch Christian (CR/AEE3)" w:date="2019-09-28T19:41:00Z">
                  <w:rPr>
                    <w:moveFrom w:id="2487" w:author="Bertsch Christian (CR/AEE3)" w:date="2019-09-06T11:23:00Z"/>
                    <w:lang w:val="en-US"/>
                  </w:rPr>
                </w:rPrChange>
              </w:rPr>
            </w:pPr>
            <w:moveFrom w:id="2488" w:author="Bertsch Christian (CR/AEE3)" w:date="2019-09-06T11:23:00Z">
              <w:r w:rsidRPr="008B148A">
                <w:rPr>
                  <w:sz w:val="19"/>
                  <w:szCs w:val="19"/>
                  <w:lang w:val="en-US"/>
                  <w:rPrChange w:id="2489" w:author="Bertsch Christian (CR/AEE3)" w:date="2019-09-28T19:41:00Z">
                    <w:rPr/>
                  </w:rPrChange>
                </w:rPr>
                <w:t xml:space="preserve">  </w:t>
              </w:r>
              <w:r w:rsidRPr="008B148A">
                <w:rPr>
                  <w:sz w:val="19"/>
                  <w:szCs w:val="19"/>
                  <w:lang w:val="en-US"/>
                  <w:rPrChange w:id="2490" w:author="Bertsch Christian (CR/AEE3)" w:date="2019-09-28T19:41:00Z">
                    <w:rPr>
                      <w:lang w:val="en-US"/>
                    </w:rPr>
                  </w:rPrChange>
                </w:rPr>
                <w:t>M_fmi2SetContinuousStates(m, x, nx)</w:t>
              </w:r>
            </w:moveFrom>
          </w:p>
          <w:p w14:paraId="74B1EB09" w14:textId="77777777" w:rsidR="00C864CB" w:rsidRPr="008B148A" w:rsidRDefault="00C864CB" w:rsidP="00C864CB">
            <w:pPr>
              <w:pStyle w:val="HTMLPreformatted"/>
              <w:rPr>
                <w:moveFrom w:id="2491" w:author="Bertsch Christian (CR/AEE3)" w:date="2019-09-06T11:23:00Z"/>
                <w:sz w:val="19"/>
                <w:szCs w:val="19"/>
                <w:lang w:val="en-US"/>
                <w:rPrChange w:id="2492" w:author="Bertsch Christian (CR/AEE3)" w:date="2019-09-28T19:41:00Z">
                  <w:rPr>
                    <w:moveFrom w:id="2493" w:author="Bertsch Christian (CR/AEE3)" w:date="2019-09-06T11:23:00Z"/>
                    <w:lang w:val="en-US"/>
                  </w:rPr>
                </w:rPrChange>
              </w:rPr>
            </w:pPr>
          </w:p>
          <w:p w14:paraId="6892BA31" w14:textId="77777777" w:rsidR="00C864CB" w:rsidRPr="008B148A" w:rsidRDefault="00C864CB" w:rsidP="00C864CB">
            <w:pPr>
              <w:pStyle w:val="HTMLPreformatted"/>
              <w:rPr>
                <w:moveFrom w:id="2494" w:author="Bertsch Christian (CR/AEE3)" w:date="2019-09-06T11:23:00Z"/>
                <w:sz w:val="19"/>
                <w:szCs w:val="19"/>
                <w:lang w:val="en-US"/>
                <w:rPrChange w:id="2495" w:author="Bertsch Christian (CR/AEE3)" w:date="2019-09-28T19:41:00Z">
                  <w:rPr>
                    <w:moveFrom w:id="2496" w:author="Bertsch Christian (CR/AEE3)" w:date="2019-09-06T11:23:00Z"/>
                    <w:lang w:val="en-US"/>
                  </w:rPr>
                </w:rPrChange>
              </w:rPr>
            </w:pPr>
            <w:moveFrom w:id="2497" w:author="Bertsch Christian (CR/AEE3)" w:date="2019-09-06T11:23:00Z">
              <w:r w:rsidRPr="008B148A">
                <w:rPr>
                  <w:sz w:val="19"/>
                  <w:szCs w:val="19"/>
                  <w:lang w:val="en-US"/>
                  <w:rPrChange w:id="2498" w:author="Bertsch Christian (CR/AEE3)" w:date="2019-09-28T19:41:00Z">
                    <w:rPr>
                      <w:lang w:val="en-US"/>
                    </w:rPr>
                  </w:rPrChange>
                </w:rPr>
                <w:t xml:space="preserve">  // get event indicators at t = time</w:t>
              </w:r>
            </w:moveFrom>
          </w:p>
          <w:p w14:paraId="5FFDE8A7" w14:textId="77777777" w:rsidR="00C864CB" w:rsidRPr="008B148A" w:rsidRDefault="00C864CB" w:rsidP="00C864CB">
            <w:pPr>
              <w:pStyle w:val="HTMLPreformatted"/>
              <w:rPr>
                <w:moveFrom w:id="2499" w:author="Bertsch Christian (CR/AEE3)" w:date="2019-09-06T11:23:00Z"/>
                <w:sz w:val="19"/>
                <w:szCs w:val="19"/>
                <w:lang w:val="en-US"/>
                <w:rPrChange w:id="2500" w:author="Bertsch Christian (CR/AEE3)" w:date="2019-09-28T19:41:00Z">
                  <w:rPr>
                    <w:moveFrom w:id="2501" w:author="Bertsch Christian (CR/AEE3)" w:date="2019-09-06T11:23:00Z"/>
                    <w:lang w:val="en-US"/>
                  </w:rPr>
                </w:rPrChange>
              </w:rPr>
            </w:pPr>
            <w:moveFrom w:id="2502" w:author="Bertsch Christian (CR/AEE3)" w:date="2019-09-06T11:23:00Z">
              <w:r w:rsidRPr="008B148A">
                <w:rPr>
                  <w:sz w:val="19"/>
                  <w:szCs w:val="19"/>
                  <w:lang w:val="en-US"/>
                  <w:rPrChange w:id="2503" w:author="Bertsch Christian (CR/AEE3)" w:date="2019-09-28T19:41:00Z">
                    <w:rPr>
                      <w:lang w:val="en-US"/>
                    </w:rPr>
                  </w:rPrChange>
                </w:rPr>
                <w:t xml:space="preserve">  M_fmi2GetEventIndicators(m, z, nz)</w:t>
              </w:r>
            </w:moveFrom>
          </w:p>
          <w:p w14:paraId="2AD33C5D" w14:textId="77777777" w:rsidR="00C864CB" w:rsidRPr="008B148A" w:rsidRDefault="00C864CB" w:rsidP="00C864CB">
            <w:pPr>
              <w:pStyle w:val="HTMLPreformatted"/>
              <w:rPr>
                <w:moveFrom w:id="2504" w:author="Bertsch Christian (CR/AEE3)" w:date="2019-09-06T11:23:00Z"/>
                <w:sz w:val="19"/>
                <w:szCs w:val="19"/>
                <w:lang w:val="en-US"/>
                <w:rPrChange w:id="2505" w:author="Bertsch Christian (CR/AEE3)" w:date="2019-09-28T19:41:00Z">
                  <w:rPr>
                    <w:moveFrom w:id="2506" w:author="Bertsch Christian (CR/AEE3)" w:date="2019-09-06T11:23:00Z"/>
                    <w:lang w:val="en-US"/>
                  </w:rPr>
                </w:rPrChange>
              </w:rPr>
            </w:pPr>
          </w:p>
          <w:p w14:paraId="04BF92A2" w14:textId="77777777" w:rsidR="00C864CB" w:rsidRPr="008B148A" w:rsidRDefault="00C864CB" w:rsidP="00C864CB">
            <w:pPr>
              <w:pStyle w:val="HTMLPreformatted"/>
              <w:rPr>
                <w:moveFrom w:id="2507" w:author="Bertsch Christian (CR/AEE3)" w:date="2019-09-06T11:23:00Z"/>
                <w:sz w:val="19"/>
                <w:szCs w:val="19"/>
                <w:lang w:val="en-US"/>
                <w:rPrChange w:id="2508" w:author="Bertsch Christian (CR/AEE3)" w:date="2019-09-28T19:41:00Z">
                  <w:rPr>
                    <w:moveFrom w:id="2509" w:author="Bertsch Christian (CR/AEE3)" w:date="2019-09-06T11:23:00Z"/>
                    <w:lang w:val="en-US"/>
                  </w:rPr>
                </w:rPrChange>
              </w:rPr>
            </w:pPr>
            <w:moveFrom w:id="2510" w:author="Bertsch Christian (CR/AEE3)" w:date="2019-09-06T11:23:00Z">
              <w:r w:rsidRPr="008B148A">
                <w:rPr>
                  <w:sz w:val="19"/>
                  <w:szCs w:val="19"/>
                  <w:lang w:val="en-US"/>
                  <w:rPrChange w:id="2511" w:author="Bertsch Christian (CR/AEE3)" w:date="2019-09-28T19:41:00Z">
                    <w:rPr>
                      <w:lang w:val="en-US"/>
                    </w:rPr>
                  </w:rPrChange>
                </w:rPr>
                <w:t xml:space="preserve">  // detect  events, if any</w:t>
              </w:r>
            </w:moveFrom>
          </w:p>
          <w:moveFromRangeEnd w:id="2482"/>
          <w:p w14:paraId="4468F1F8" w14:textId="77777777" w:rsidR="00990EFE" w:rsidRPr="008B148A" w:rsidRDefault="00990EFE" w:rsidP="00990EFE">
            <w:pPr>
              <w:pStyle w:val="HTMLPreformatted"/>
              <w:rPr>
                <w:del w:id="2512" w:author="Bertsch Christian (CR/AEE3)" w:date="2019-09-06T11:23:00Z"/>
                <w:sz w:val="19"/>
                <w:szCs w:val="19"/>
                <w:lang w:val="en-US"/>
                <w:rPrChange w:id="2513" w:author="Bertsch Christian (CR/AEE3)" w:date="2019-09-28T19:41:00Z">
                  <w:rPr>
                    <w:del w:id="2514" w:author="Bertsch Christian (CR/AEE3)" w:date="2019-09-06T11:23:00Z"/>
                    <w:lang w:val="en-US"/>
                  </w:rPr>
                </w:rPrChange>
              </w:rPr>
            </w:pPr>
            <w:del w:id="2515" w:author="Bertsch Christian (CR/AEE3)" w:date="2019-09-06T11:23:00Z">
              <w:r w:rsidRPr="008B148A">
                <w:rPr>
                  <w:sz w:val="19"/>
                  <w:szCs w:val="19"/>
                  <w:lang w:val="en-US"/>
                  <w:rPrChange w:id="2516" w:author="Bertsch Christian (CR/AEE3)" w:date="2019-09-28T19:41:00Z">
                    <w:rPr>
                      <w:lang w:val="en-US"/>
                    </w:rPr>
                  </w:rPrChange>
                </w:rPr>
                <w:delText xml:space="preserve">  time_event  = </w:delText>
              </w:r>
              <w:r w:rsidRPr="008B148A">
                <w:rPr>
                  <w:b/>
                  <w:color w:val="0000FF"/>
                  <w:sz w:val="19"/>
                  <w:szCs w:val="19"/>
                  <w:lang w:val="en-US"/>
                  <w:rPrChange w:id="2517" w:author="Bertsch Christian (CR/AEE3)" w:date="2019-09-28T19:41:00Z">
                    <w:rPr>
                      <w:b/>
                      <w:color w:val="0000FF"/>
                      <w:lang w:val="en-US"/>
                    </w:rPr>
                  </w:rPrChange>
                </w:rPr>
                <w:delText>abs</w:delText>
              </w:r>
              <w:r w:rsidRPr="008B148A">
                <w:rPr>
                  <w:sz w:val="19"/>
                  <w:szCs w:val="19"/>
                  <w:lang w:val="en-US"/>
                  <w:rPrChange w:id="2518" w:author="Bertsch Christian (CR/AEE3)" w:date="2019-09-28T19:41:00Z">
                    <w:rPr>
                      <w:lang w:val="en-US"/>
                    </w:rPr>
                  </w:rPrChange>
                </w:rPr>
                <w:delText>(time - Tnext) &lt;= eps</w:delText>
              </w:r>
            </w:del>
          </w:p>
          <w:p w14:paraId="09179BE0" w14:textId="77777777" w:rsidR="00990EFE" w:rsidRPr="008B148A" w:rsidRDefault="00990EFE" w:rsidP="00990EFE">
            <w:pPr>
              <w:pStyle w:val="HTMLPreformatted"/>
              <w:rPr>
                <w:del w:id="2519" w:author="Bertsch Christian (CR/AEE3)" w:date="2019-09-06T11:23:00Z"/>
                <w:color w:val="008000"/>
                <w:sz w:val="19"/>
                <w:szCs w:val="19"/>
                <w:lang w:val="en-US"/>
                <w:rPrChange w:id="2520" w:author="Bertsch Christian (CR/AEE3)" w:date="2019-09-28T19:41:00Z">
                  <w:rPr>
                    <w:del w:id="2521" w:author="Bertsch Christian (CR/AEE3)" w:date="2019-09-06T11:23:00Z"/>
                    <w:color w:val="008000"/>
                    <w:lang w:val="en-US"/>
                  </w:rPr>
                </w:rPrChange>
              </w:rPr>
            </w:pPr>
            <w:del w:id="2522" w:author="Bertsch Christian (CR/AEE3)" w:date="2019-09-06T11:23:00Z">
              <w:r w:rsidRPr="008B148A">
                <w:rPr>
                  <w:sz w:val="19"/>
                  <w:szCs w:val="19"/>
                  <w:lang w:val="en-US"/>
                  <w:rPrChange w:id="2523" w:author="Bertsch Christian (CR/AEE3)" w:date="2019-09-28T19:41:00Z">
                    <w:rPr>
                      <w:lang w:val="en-US"/>
                    </w:rPr>
                  </w:rPrChange>
                </w:rPr>
                <w:delText xml:space="preserve">  state_event = ...        </w:delText>
              </w:r>
              <w:r w:rsidRPr="008B148A">
                <w:rPr>
                  <w:color w:val="008000"/>
                  <w:sz w:val="19"/>
                  <w:szCs w:val="19"/>
                  <w:lang w:val="en-US"/>
                  <w:rPrChange w:id="2524" w:author="Bertsch Christian (CR/AEE3)" w:date="2019-09-28T19:41:00Z">
                    <w:rPr>
                      <w:color w:val="008000"/>
                      <w:lang w:val="en-US"/>
                    </w:rPr>
                  </w:rPrChange>
                </w:rPr>
                <w:delText>// compare sign of z with previous z</w:delText>
              </w:r>
            </w:del>
          </w:p>
          <w:p w14:paraId="69C39F9D" w14:textId="77777777" w:rsidR="00C864CB" w:rsidRPr="008B148A" w:rsidRDefault="00C864CB" w:rsidP="00C864CB">
            <w:pPr>
              <w:pStyle w:val="HTMLPreformatted"/>
              <w:rPr>
                <w:moveFrom w:id="2525" w:author="Bertsch Christian (CR/AEE3)" w:date="2019-09-06T11:23:00Z"/>
                <w:sz w:val="19"/>
                <w:szCs w:val="19"/>
                <w:lang w:val="en-US"/>
                <w:rPrChange w:id="2526" w:author="Bertsch Christian (CR/AEE3)" w:date="2019-09-28T19:41:00Z">
                  <w:rPr>
                    <w:moveFrom w:id="2527" w:author="Bertsch Christian (CR/AEE3)" w:date="2019-09-06T11:23:00Z"/>
                    <w:lang w:val="en-US"/>
                  </w:rPr>
                </w:rPrChange>
              </w:rPr>
            </w:pPr>
            <w:moveFromRangeStart w:id="2528" w:author="Bertsch Christian (CR/AEE3)" w:date="2019-09-06T11:23:00Z" w:name="move18661417"/>
          </w:p>
          <w:p w14:paraId="10CF2F91" w14:textId="77777777" w:rsidR="00C864CB" w:rsidRPr="008B148A" w:rsidRDefault="00C864CB" w:rsidP="00C864CB">
            <w:pPr>
              <w:pStyle w:val="HTMLPreformatted"/>
              <w:rPr>
                <w:moveFrom w:id="2529" w:author="Bertsch Christian (CR/AEE3)" w:date="2019-09-06T11:23:00Z"/>
                <w:sz w:val="19"/>
                <w:szCs w:val="19"/>
                <w:lang w:val="en-US"/>
                <w:rPrChange w:id="2530" w:author="Bertsch Christian (CR/AEE3)" w:date="2019-09-28T19:41:00Z">
                  <w:rPr>
                    <w:moveFrom w:id="2531" w:author="Bertsch Christian (CR/AEE3)" w:date="2019-09-06T11:23:00Z"/>
                    <w:lang w:val="en-US"/>
                  </w:rPr>
                </w:rPrChange>
              </w:rPr>
            </w:pPr>
            <w:moveFrom w:id="2532" w:author="Bertsch Christian (CR/AEE3)" w:date="2019-09-06T11:23:00Z">
              <w:r w:rsidRPr="008B148A">
                <w:rPr>
                  <w:sz w:val="19"/>
                  <w:szCs w:val="19"/>
                  <w:lang w:val="en-US"/>
                  <w:rPrChange w:id="2533" w:author="Bertsch Christian (CR/AEE3)" w:date="2019-09-28T19:41:00Z">
                    <w:rPr>
                      <w:lang w:val="en-US"/>
                    </w:rPr>
                  </w:rPrChange>
                </w:rPr>
                <w:t xml:space="preserve">  // inform the model about an accepted step</w:t>
              </w:r>
            </w:moveFrom>
          </w:p>
          <w:p w14:paraId="4CFC9EB1" w14:textId="77777777" w:rsidR="004A7837" w:rsidRPr="008B148A" w:rsidRDefault="00C864CB" w:rsidP="00990EFE">
            <w:pPr>
              <w:pStyle w:val="HTMLPreformatted"/>
              <w:rPr>
                <w:del w:id="2534" w:author="Bertsch Christian (CR/AEE3)" w:date="2019-09-06T11:23:00Z"/>
                <w:rStyle w:val="CODE"/>
                <w:szCs w:val="19"/>
                <w:lang w:val="en-US"/>
                <w:rPrChange w:id="2535" w:author="Bertsch Christian (CR/AEE3)" w:date="2019-09-28T19:41:00Z">
                  <w:rPr>
                    <w:del w:id="2536" w:author="Bertsch Christian (CR/AEE3)" w:date="2019-09-06T11:23:00Z"/>
                    <w:rStyle w:val="CODE"/>
                    <w:lang w:val="en-US"/>
                  </w:rPr>
                </w:rPrChange>
              </w:rPr>
            </w:pPr>
            <w:moveFrom w:id="2537" w:author="Bertsch Christian (CR/AEE3)" w:date="2019-09-06T11:23:00Z">
              <w:r w:rsidRPr="008B148A">
                <w:rPr>
                  <w:sz w:val="19"/>
                  <w:szCs w:val="19"/>
                  <w:lang w:val="en-US"/>
                  <w:rPrChange w:id="2538" w:author="Bertsch Christian (CR/AEE3)" w:date="2019-09-28T19:41:00Z">
                    <w:rPr>
                      <w:lang w:val="en-US"/>
                    </w:rPr>
                  </w:rPrChange>
                </w:rPr>
                <w:t xml:space="preserve">  M_fmi2CompletedIntegratorStep(m, fmi2True, &amp;enterEventMode,</w:t>
              </w:r>
            </w:moveFrom>
            <w:moveFromRangeEnd w:id="2528"/>
          </w:p>
          <w:p w14:paraId="1260CEAF" w14:textId="77777777" w:rsidR="00C32F39" w:rsidRPr="008B148A" w:rsidRDefault="004A7837" w:rsidP="00990EFE">
            <w:pPr>
              <w:pStyle w:val="HTMLPreformatted"/>
              <w:rPr>
                <w:del w:id="2539" w:author="Bertsch Christian (CR/AEE3)" w:date="2019-09-06T11:23:00Z"/>
                <w:sz w:val="19"/>
                <w:szCs w:val="19"/>
                <w:lang w:val="en-US"/>
                <w:rPrChange w:id="2540" w:author="Bertsch Christian (CR/AEE3)" w:date="2019-09-28T19:41:00Z">
                  <w:rPr>
                    <w:del w:id="2541" w:author="Bertsch Christian (CR/AEE3)" w:date="2019-09-06T11:23:00Z"/>
                    <w:lang w:val="en-US"/>
                  </w:rPr>
                </w:rPrChange>
              </w:rPr>
            </w:pPr>
            <w:del w:id="2542" w:author="Bertsch Christian (CR/AEE3)" w:date="2019-09-06T11:23:00Z">
              <w:r w:rsidRPr="008B148A">
                <w:rPr>
                  <w:rStyle w:val="CODE"/>
                  <w:szCs w:val="19"/>
                  <w:lang w:val="en-US"/>
                  <w:rPrChange w:id="2543" w:author="Bertsch Christian (CR/AEE3)" w:date="2019-09-28T19:41:00Z">
                    <w:rPr>
                      <w:rStyle w:val="CODE"/>
                      <w:lang w:val="en-US"/>
                    </w:rPr>
                  </w:rPrChange>
                </w:rPr>
                <w:delText xml:space="preserve">                                             &amp;terminateSimulation</w:delText>
              </w:r>
              <w:r w:rsidR="00C32F39" w:rsidRPr="008B148A">
                <w:rPr>
                  <w:sz w:val="19"/>
                  <w:szCs w:val="19"/>
                  <w:lang w:val="en-US"/>
                  <w:rPrChange w:id="2544" w:author="Bertsch Christian (CR/AEE3)" w:date="2019-09-28T19:41:00Z">
                    <w:rPr>
                      <w:lang w:val="en-US"/>
                    </w:rPr>
                  </w:rPrChange>
                </w:rPr>
                <w:delText>)</w:delText>
              </w:r>
            </w:del>
          </w:p>
          <w:p w14:paraId="26E5D602" w14:textId="77777777" w:rsidR="004A7837" w:rsidRPr="008B148A" w:rsidRDefault="004A7837" w:rsidP="004A7837">
            <w:pPr>
              <w:pStyle w:val="HTMLPreformatted"/>
              <w:rPr>
                <w:del w:id="2545" w:author="Bertsch Christian (CR/AEE3)" w:date="2019-09-06T11:23:00Z"/>
                <w:sz w:val="19"/>
                <w:szCs w:val="19"/>
                <w:lang w:val="en-US"/>
                <w:rPrChange w:id="2546" w:author="Bertsch Christian (CR/AEE3)" w:date="2019-09-28T19:41:00Z">
                  <w:rPr>
                    <w:del w:id="2547" w:author="Bertsch Christian (CR/AEE3)" w:date="2019-09-06T11:23:00Z"/>
                    <w:lang w:val="en-US"/>
                  </w:rPr>
                </w:rPrChange>
              </w:rPr>
            </w:pPr>
            <w:del w:id="2548" w:author="Bertsch Christian (CR/AEE3)" w:date="2019-09-06T11:23:00Z">
              <w:r w:rsidRPr="008B148A">
                <w:rPr>
                  <w:sz w:val="19"/>
                  <w:szCs w:val="19"/>
                  <w:lang w:val="en-US"/>
                  <w:rPrChange w:id="2549" w:author="Bertsch Christian (CR/AEE3)" w:date="2019-09-28T19:41:00Z">
                    <w:rPr>
                      <w:lang w:val="en-US"/>
                    </w:rPr>
                  </w:rPrChange>
                </w:rPr>
                <w:delText xml:space="preserve">  </w:delText>
              </w:r>
              <w:r w:rsidRPr="008B148A">
                <w:rPr>
                  <w:b/>
                  <w:color w:val="3333FF"/>
                  <w:sz w:val="19"/>
                  <w:szCs w:val="19"/>
                  <w:lang w:val="en-US"/>
                  <w:rPrChange w:id="2550" w:author="Bertsch Christian (CR/AEE3)" w:date="2019-09-28T19:41:00Z">
                    <w:rPr>
                      <w:b/>
                      <w:color w:val="3333FF"/>
                      <w:lang w:val="en-US"/>
                    </w:rPr>
                  </w:rPrChange>
                </w:rPr>
                <w:delText>if</w:delText>
              </w:r>
              <w:r w:rsidRPr="008B148A">
                <w:rPr>
                  <w:sz w:val="19"/>
                  <w:szCs w:val="19"/>
                  <w:lang w:val="en-US"/>
                  <w:rPrChange w:id="2551" w:author="Bertsch Christian (CR/AEE3)" w:date="2019-09-28T19:41:00Z">
                    <w:rPr>
                      <w:lang w:val="en-US"/>
                    </w:rPr>
                  </w:rPrChange>
                </w:rPr>
                <w:delText xml:space="preserve"> terminateSimulation </w:delText>
              </w:r>
              <w:r w:rsidR="00F7134B" w:rsidRPr="008B148A">
                <w:rPr>
                  <w:b/>
                  <w:color w:val="3333FF"/>
                  <w:sz w:val="19"/>
                  <w:szCs w:val="19"/>
                  <w:lang w:val="en-US"/>
                  <w:rPrChange w:id="2552" w:author="Bertsch Christian (CR/AEE3)" w:date="2019-09-28T19:41:00Z">
                    <w:rPr>
                      <w:b/>
                      <w:color w:val="3333FF"/>
                      <w:lang w:val="en-US"/>
                    </w:rPr>
                  </w:rPrChange>
                </w:rPr>
                <w:delText xml:space="preserve">then goto </w:delText>
              </w:r>
              <w:r w:rsidR="00F7134B" w:rsidRPr="008B148A">
                <w:rPr>
                  <w:color w:val="3333FF"/>
                  <w:sz w:val="19"/>
                  <w:szCs w:val="19"/>
                  <w:lang w:val="en-US"/>
                  <w:rPrChange w:id="2553" w:author="Bertsch Christian (CR/AEE3)" w:date="2019-09-28T19:41:00Z">
                    <w:rPr>
                      <w:color w:val="3333FF"/>
                      <w:lang w:val="en-US"/>
                    </w:rPr>
                  </w:rPrChange>
                </w:rPr>
                <w:delText>TERMINATE_MODEL</w:delText>
              </w:r>
            </w:del>
          </w:p>
          <w:p w14:paraId="5A4FDAAC" w14:textId="77777777" w:rsidR="00C32F39" w:rsidRPr="008B148A" w:rsidRDefault="00C32F39" w:rsidP="00990EFE">
            <w:pPr>
              <w:pStyle w:val="HTMLPreformatted"/>
              <w:rPr>
                <w:del w:id="2554" w:author="Bertsch Christian (CR/AEE3)" w:date="2019-09-06T11:23:00Z"/>
                <w:sz w:val="19"/>
                <w:szCs w:val="19"/>
                <w:lang w:val="en-US"/>
                <w:rPrChange w:id="2555" w:author="Bertsch Christian (CR/AEE3)" w:date="2019-09-28T19:41:00Z">
                  <w:rPr>
                    <w:del w:id="2556" w:author="Bertsch Christian (CR/AEE3)" w:date="2019-09-06T11:23:00Z"/>
                    <w:lang w:val="en-US"/>
                  </w:rPr>
                </w:rPrChange>
              </w:rPr>
            </w:pPr>
          </w:p>
          <w:p w14:paraId="0AC3D77B" w14:textId="776085DE" w:rsidR="00C864CB" w:rsidRPr="008B148A" w:rsidRDefault="00C864CB" w:rsidP="00C864CB">
            <w:pPr>
              <w:pStyle w:val="HTMLPreformatted"/>
              <w:rPr>
                <w:sz w:val="19"/>
                <w:szCs w:val="19"/>
                <w:lang w:val="en-US"/>
                <w:rPrChange w:id="2557" w:author="Bertsch Christian (CR/AEE3)" w:date="2019-09-28T19:41:00Z">
                  <w:rPr>
                    <w:lang w:val="en-US"/>
                  </w:rPr>
                </w:rPrChange>
              </w:rPr>
            </w:pPr>
            <w:r w:rsidRPr="008B148A">
              <w:rPr>
                <w:sz w:val="19"/>
                <w:szCs w:val="19"/>
                <w:lang w:val="en-US"/>
                <w:rPrChange w:id="2558" w:author="Bertsch Christian (CR/AEE3)" w:date="2019-09-28T19:41:00Z">
                  <w:rPr>
                    <w:lang w:val="en-US"/>
                  </w:rPr>
                </w:rPrChange>
              </w:rPr>
              <w:t xml:space="preserve">  // handle events</w:t>
            </w:r>
          </w:p>
          <w:p w14:paraId="162E5092" w14:textId="00779FAC" w:rsidR="00C864CB" w:rsidRPr="008B148A" w:rsidRDefault="00C864CB" w:rsidP="00C864CB">
            <w:pPr>
              <w:pStyle w:val="HTMLPreformatted"/>
              <w:rPr>
                <w:sz w:val="19"/>
                <w:szCs w:val="19"/>
                <w:lang w:val="en-US"/>
                <w:rPrChange w:id="2559" w:author="Bertsch Christian (CR/AEE3)" w:date="2019-09-28T19:41:00Z">
                  <w:rPr>
                    <w:lang w:val="en-US"/>
                  </w:rPr>
                </w:rPrChange>
              </w:rPr>
            </w:pPr>
            <w:r w:rsidRPr="008B148A">
              <w:rPr>
                <w:sz w:val="19"/>
                <w:szCs w:val="19"/>
                <w:lang w:val="en-US"/>
                <w:rPrChange w:id="2560" w:author="Bertsch Christian (CR/AEE3)" w:date="2019-09-28T19:41:00Z">
                  <w:rPr>
                    <w:lang w:val="en-US"/>
                  </w:rPr>
                </w:rPrChange>
              </w:rPr>
              <w:t xml:space="preserve">  if </w:t>
            </w:r>
            <w:del w:id="2561" w:author="Bertsch Christian (CR/AEE3)" w:date="2019-09-06T11:23:00Z">
              <w:r w:rsidR="00BE4FD9" w:rsidRPr="008B148A">
                <w:rPr>
                  <w:rStyle w:val="CODE"/>
                  <w:szCs w:val="19"/>
                  <w:lang w:val="en-US"/>
                  <w:rPrChange w:id="2562" w:author="Bertsch Christian (CR/AEE3)" w:date="2019-09-28T19:41:00Z">
                    <w:rPr>
                      <w:rStyle w:val="CODE"/>
                      <w:sz w:val="20"/>
                      <w:lang w:val="en-US"/>
                    </w:rPr>
                  </w:rPrChange>
                </w:rPr>
                <w:delText>entert</w:delText>
              </w:r>
              <w:r w:rsidR="00990EFE" w:rsidRPr="008B148A">
                <w:rPr>
                  <w:rStyle w:val="CODE"/>
                  <w:szCs w:val="19"/>
                  <w:lang w:val="en-US"/>
                  <w:rPrChange w:id="2563" w:author="Bertsch Christian (CR/AEE3)" w:date="2019-09-28T19:41:00Z">
                    <w:rPr>
                      <w:rStyle w:val="CODE"/>
                      <w:sz w:val="20"/>
                      <w:lang w:val="en-US"/>
                    </w:rPr>
                  </w:rPrChange>
                </w:rPr>
                <w:delText>Event</w:delText>
              </w:r>
              <w:r w:rsidR="00BE4FD9" w:rsidRPr="008B148A">
                <w:rPr>
                  <w:rStyle w:val="CODE"/>
                  <w:szCs w:val="19"/>
                  <w:lang w:val="en-US"/>
                  <w:rPrChange w:id="2564" w:author="Bertsch Christian (CR/AEE3)" w:date="2019-09-28T19:41:00Z">
                    <w:rPr>
                      <w:rStyle w:val="CODE"/>
                      <w:sz w:val="20"/>
                      <w:lang w:val="en-US"/>
                    </w:rPr>
                  </w:rPrChange>
                </w:rPr>
                <w:delText>Mode</w:delText>
              </w:r>
            </w:del>
            <w:ins w:id="2565" w:author="Bertsch Christian (CR/AEE3)" w:date="2019-09-06T11:23:00Z">
              <w:r w:rsidRPr="008B148A">
                <w:rPr>
                  <w:sz w:val="19"/>
                  <w:szCs w:val="19"/>
                  <w:lang w:val="en-US"/>
                  <w:rPrChange w:id="2566" w:author="Bertsch Christian (CR/AEE3)" w:date="2019-09-28T19:41:00Z">
                    <w:rPr>
                      <w:lang w:val="en-US"/>
                    </w:rPr>
                  </w:rPrChange>
                </w:rPr>
                <w:t>initialEventMode</w:t>
              </w:r>
            </w:ins>
            <w:r w:rsidRPr="008B148A">
              <w:rPr>
                <w:sz w:val="19"/>
                <w:szCs w:val="19"/>
                <w:lang w:val="en-US"/>
                <w:rPrChange w:id="2567" w:author="Bertsch Christian (CR/AEE3)" w:date="2019-09-28T19:41:00Z">
                  <w:rPr>
                    <w:lang w:val="en-US"/>
                  </w:rPr>
                </w:rPrChange>
              </w:rPr>
              <w:t xml:space="preserve"> or </w:t>
            </w:r>
            <w:del w:id="2568" w:author="Bertsch Christian (CR/AEE3)" w:date="2019-09-06T11:23:00Z">
              <w:r w:rsidR="001153E0" w:rsidRPr="008B148A">
                <w:rPr>
                  <w:sz w:val="19"/>
                  <w:szCs w:val="19"/>
                  <w:lang w:val="en-US"/>
                  <w:rPrChange w:id="2569" w:author="Bertsch Christian (CR/AEE3)" w:date="2019-09-28T19:41:00Z">
                    <w:rPr>
                      <w:lang w:val="en-US"/>
                    </w:rPr>
                  </w:rPrChange>
                </w:rPr>
                <w:delText>time_</w:delText>
              </w:r>
              <w:r w:rsidR="00990EFE" w:rsidRPr="008B148A">
                <w:rPr>
                  <w:sz w:val="19"/>
                  <w:szCs w:val="19"/>
                  <w:lang w:val="en-US"/>
                  <w:rPrChange w:id="2570" w:author="Bertsch Christian (CR/AEE3)" w:date="2019-09-28T19:41:00Z">
                    <w:rPr>
                      <w:lang w:val="en-US"/>
                    </w:rPr>
                  </w:rPrChange>
                </w:rPr>
                <w:delText>event</w:delText>
              </w:r>
            </w:del>
            <w:ins w:id="2571" w:author="Bertsch Christian (CR/AEE3)" w:date="2019-09-06T11:23:00Z">
              <w:r w:rsidRPr="008B148A">
                <w:rPr>
                  <w:sz w:val="19"/>
                  <w:szCs w:val="19"/>
                  <w:lang w:val="en-US"/>
                  <w:rPrChange w:id="2572" w:author="Bertsch Christian (CR/AEE3)" w:date="2019-09-28T19:41:00Z">
                    <w:rPr>
                      <w:lang w:val="en-US"/>
                    </w:rPr>
                  </w:rPrChange>
                </w:rPr>
                <w:t>enterEventMode</w:t>
              </w:r>
            </w:ins>
            <w:r w:rsidRPr="008B148A">
              <w:rPr>
                <w:sz w:val="19"/>
                <w:szCs w:val="19"/>
                <w:lang w:val="en-US"/>
                <w:rPrChange w:id="2573" w:author="Bertsch Christian (CR/AEE3)" w:date="2019-09-28T19:41:00Z">
                  <w:rPr>
                    <w:lang w:val="en-US"/>
                  </w:rPr>
                </w:rPrChange>
              </w:rPr>
              <w:t xml:space="preserve"> or </w:t>
            </w:r>
            <w:del w:id="2574" w:author="Bertsch Christian (CR/AEE3)" w:date="2019-09-06T11:23:00Z">
              <w:r w:rsidR="00990EFE" w:rsidRPr="008B148A">
                <w:rPr>
                  <w:sz w:val="19"/>
                  <w:szCs w:val="19"/>
                  <w:lang w:val="en-US"/>
                  <w:rPrChange w:id="2575" w:author="Bertsch Christian (CR/AEE3)" w:date="2019-09-28T19:41:00Z">
                    <w:rPr>
                      <w:lang w:val="en-US"/>
                    </w:rPr>
                  </w:rPrChange>
                </w:rPr>
                <w:delText>state_event</w:delText>
              </w:r>
            </w:del>
            <w:ins w:id="2576" w:author="Bertsch Christian (CR/AEE3)" w:date="2019-09-06T11:23:00Z">
              <w:r w:rsidRPr="008B148A">
                <w:rPr>
                  <w:sz w:val="19"/>
                  <w:szCs w:val="19"/>
                  <w:lang w:val="en-US"/>
                  <w:rPrChange w:id="2577" w:author="Bertsch Christian (CR/AEE3)" w:date="2019-09-28T19:41:00Z">
                    <w:rPr>
                      <w:lang w:val="en-US"/>
                    </w:rPr>
                  </w:rPrChange>
                </w:rPr>
                <w:t>timeEvent or stateEvent</w:t>
              </w:r>
            </w:ins>
            <w:r w:rsidRPr="008B148A">
              <w:rPr>
                <w:sz w:val="19"/>
                <w:szCs w:val="19"/>
                <w:lang w:val="en-US"/>
                <w:rPrChange w:id="2578" w:author="Bertsch Christian (CR/AEE3)" w:date="2019-09-28T19:41:00Z">
                  <w:rPr>
                    <w:lang w:val="en-US"/>
                  </w:rPr>
                </w:rPrChange>
              </w:rPr>
              <w:t xml:space="preserve"> then</w:t>
            </w:r>
          </w:p>
          <w:p w14:paraId="09D59E13" w14:textId="77777777" w:rsidR="00C864CB" w:rsidRPr="008B148A" w:rsidRDefault="00C864CB" w:rsidP="00C864CB">
            <w:pPr>
              <w:pStyle w:val="HTMLPreformatted"/>
              <w:rPr>
                <w:ins w:id="2579" w:author="Bertsch Christian (CR/AEE3)" w:date="2019-09-06T11:23:00Z"/>
                <w:sz w:val="19"/>
                <w:szCs w:val="19"/>
                <w:lang w:val="en-US"/>
                <w:rPrChange w:id="2580" w:author="Bertsch Christian (CR/AEE3)" w:date="2019-09-28T19:41:00Z">
                  <w:rPr>
                    <w:ins w:id="2581" w:author="Bertsch Christian (CR/AEE3)" w:date="2019-09-06T11:23:00Z"/>
                    <w:lang w:val="en-US"/>
                  </w:rPr>
                </w:rPrChange>
              </w:rPr>
            </w:pPr>
            <w:ins w:id="2582" w:author="Bertsch Christian (CR/AEE3)" w:date="2019-09-06T11:23:00Z">
              <w:r w:rsidRPr="008B148A">
                <w:rPr>
                  <w:sz w:val="19"/>
                  <w:szCs w:val="19"/>
                  <w:lang w:val="en-US"/>
                  <w:rPrChange w:id="2583" w:author="Bertsch Christian (CR/AEE3)" w:date="2019-09-28T19:41:00Z">
                    <w:rPr>
                      <w:lang w:val="en-US"/>
                    </w:rPr>
                  </w:rPrChange>
                </w:rPr>
                <w:t xml:space="preserve">    if not initialEventMode then</w:t>
              </w:r>
            </w:ins>
          </w:p>
          <w:p w14:paraId="631DF8BF" w14:textId="77777777" w:rsidR="00C864CB" w:rsidRPr="008B148A" w:rsidRDefault="00C864CB" w:rsidP="00C864CB">
            <w:pPr>
              <w:pStyle w:val="HTMLPreformatted"/>
              <w:rPr>
                <w:sz w:val="19"/>
                <w:szCs w:val="19"/>
                <w:lang w:val="en-US"/>
                <w:rPrChange w:id="2584" w:author="Bertsch Christian (CR/AEE3)" w:date="2019-09-28T19:41:00Z">
                  <w:rPr>
                    <w:lang w:val="en-US"/>
                  </w:rPr>
                </w:rPrChange>
              </w:rPr>
            </w:pPr>
            <w:ins w:id="2585" w:author="Bertsch Christian (CR/AEE3)" w:date="2019-09-06T11:23:00Z">
              <w:r w:rsidRPr="008B148A">
                <w:rPr>
                  <w:sz w:val="19"/>
                  <w:szCs w:val="19"/>
                  <w:lang w:val="en-US"/>
                  <w:rPrChange w:id="2586" w:author="Bertsch Christian (CR/AEE3)" w:date="2019-09-28T19:41:00Z">
                    <w:rPr>
                      <w:lang w:val="en-US"/>
                    </w:rPr>
                  </w:rPrChange>
                </w:rPr>
                <w:t xml:space="preserve">  </w:t>
              </w:r>
            </w:ins>
            <w:r w:rsidRPr="008B148A">
              <w:rPr>
                <w:sz w:val="19"/>
                <w:szCs w:val="19"/>
                <w:lang w:val="en-US"/>
                <w:rPrChange w:id="2587" w:author="Bertsch Christian (CR/AEE3)" w:date="2019-09-28T19:41:00Z">
                  <w:rPr>
                    <w:lang w:val="en-US"/>
                  </w:rPr>
                </w:rPrChange>
              </w:rPr>
              <w:t xml:space="preserve">    M_fmi2EnterEventMode(m)</w:t>
            </w:r>
          </w:p>
          <w:p w14:paraId="0FDC99EC" w14:textId="77777777" w:rsidR="00C864CB" w:rsidRPr="008B148A" w:rsidRDefault="00C864CB" w:rsidP="00C864CB">
            <w:pPr>
              <w:pStyle w:val="HTMLPreformatted"/>
              <w:rPr>
                <w:sz w:val="19"/>
                <w:szCs w:val="19"/>
                <w:lang w:val="en-US"/>
                <w:rPrChange w:id="2588" w:author="Bertsch Christian (CR/AEE3)" w:date="2019-09-28T19:41:00Z">
                  <w:rPr>
                    <w:lang w:val="en-US"/>
                  </w:rPr>
                </w:rPrChange>
              </w:rPr>
            </w:pPr>
            <w:ins w:id="2589" w:author="Bertsch Christian (CR/AEE3)" w:date="2019-09-06T11:23:00Z">
              <w:r w:rsidRPr="008B148A">
                <w:rPr>
                  <w:sz w:val="19"/>
                  <w:szCs w:val="19"/>
                  <w:lang w:val="en-US"/>
                  <w:rPrChange w:id="2590" w:author="Bertsch Christian (CR/AEE3)" w:date="2019-09-28T19:41:00Z">
                    <w:rPr>
                      <w:lang w:val="en-US"/>
                    </w:rPr>
                  </w:rPrChange>
                </w:rPr>
                <w:t xml:space="preserve">    end if</w:t>
              </w:r>
            </w:ins>
          </w:p>
          <w:p w14:paraId="1D09A0BE" w14:textId="77777777" w:rsidR="00C864CB" w:rsidRPr="008B148A" w:rsidRDefault="00C864CB" w:rsidP="00C864CB">
            <w:pPr>
              <w:pStyle w:val="HTMLPreformatted"/>
              <w:rPr>
                <w:sz w:val="19"/>
                <w:szCs w:val="19"/>
                <w:lang w:val="en-US"/>
                <w:rPrChange w:id="2591" w:author="Bertsch Christian (CR/AEE3)" w:date="2019-09-28T19:41:00Z">
                  <w:rPr>
                    <w:lang w:val="en-US"/>
                  </w:rPr>
                </w:rPrChange>
              </w:rPr>
            </w:pPr>
            <w:r w:rsidRPr="008B148A">
              <w:rPr>
                <w:sz w:val="19"/>
                <w:szCs w:val="19"/>
                <w:lang w:val="en-US"/>
                <w:rPrChange w:id="2592" w:author="Bertsch Christian (CR/AEE3)" w:date="2019-09-28T19:41:00Z">
                  <w:rPr>
                    <w:lang w:val="en-US"/>
                  </w:rPr>
                </w:rPrChange>
              </w:rPr>
              <w:t xml:space="preserve">    // event iteration</w:t>
            </w:r>
          </w:p>
          <w:p w14:paraId="156860BC" w14:textId="0835335F" w:rsidR="00C864CB" w:rsidRPr="008B148A" w:rsidRDefault="00C864CB" w:rsidP="00C864CB">
            <w:pPr>
              <w:pStyle w:val="HTMLPreformatted"/>
              <w:rPr>
                <w:sz w:val="19"/>
                <w:szCs w:val="19"/>
                <w:lang w:val="en-US"/>
                <w:rPrChange w:id="2593" w:author="Bertsch Christian (CR/AEE3)" w:date="2019-09-28T19:41:00Z">
                  <w:rPr>
                    <w:lang w:val="en-US"/>
                  </w:rPr>
                </w:rPrChange>
              </w:rPr>
            </w:pPr>
            <w:r w:rsidRPr="008B148A">
              <w:rPr>
                <w:sz w:val="19"/>
                <w:szCs w:val="19"/>
                <w:lang w:val="en-US"/>
                <w:rPrChange w:id="2594" w:author="Bertsch Christian (CR/AEE3)" w:date="2019-09-28T19:41:00Z">
                  <w:rPr>
                    <w:lang w:val="en-US"/>
                  </w:rPr>
                </w:rPrChange>
              </w:rPr>
              <w:t xml:space="preserve">    eventInfo.newDiscreteStatesNeeded = </w:t>
            </w:r>
            <w:del w:id="2595" w:author="Bertsch Christian (CR/AEE3)" w:date="2019-09-06T11:23:00Z">
              <w:r w:rsidR="009E1CCD" w:rsidRPr="008B148A">
                <w:rPr>
                  <w:sz w:val="19"/>
                  <w:szCs w:val="19"/>
                  <w:lang w:val="en-US"/>
                  <w:rPrChange w:id="2596" w:author="Bertsch Christian (CR/AEE3)" w:date="2019-09-28T19:41:00Z">
                    <w:rPr>
                      <w:lang w:val="en-US"/>
                    </w:rPr>
                  </w:rPrChange>
                </w:rPr>
                <w:delText>true</w:delText>
              </w:r>
            </w:del>
            <w:ins w:id="2597" w:author="Bertsch Christian (CR/AEE3)" w:date="2019-09-06T11:23:00Z">
              <w:r w:rsidRPr="008B148A">
                <w:rPr>
                  <w:sz w:val="19"/>
                  <w:szCs w:val="19"/>
                  <w:lang w:val="en-US"/>
                  <w:rPrChange w:id="2598" w:author="Bertsch Christian (CR/AEE3)" w:date="2019-09-28T19:41:00Z">
                    <w:rPr>
                      <w:lang w:val="en-US"/>
                    </w:rPr>
                  </w:rPrChange>
                </w:rPr>
                <w:t>fmi2True</w:t>
              </w:r>
            </w:ins>
            <w:r w:rsidRPr="008B148A">
              <w:rPr>
                <w:sz w:val="19"/>
                <w:szCs w:val="19"/>
                <w:lang w:val="en-US"/>
                <w:rPrChange w:id="2599" w:author="Bertsch Christian (CR/AEE3)" w:date="2019-09-28T19:41:00Z">
                  <w:rPr>
                    <w:lang w:val="en-US"/>
                  </w:rPr>
                </w:rPrChange>
              </w:rPr>
              <w:t>;</w:t>
            </w:r>
          </w:p>
          <w:p w14:paraId="6053B941" w14:textId="77777777" w:rsidR="00C864CB" w:rsidRPr="008B148A" w:rsidRDefault="00C864CB" w:rsidP="00C864CB">
            <w:pPr>
              <w:pStyle w:val="HTMLPreformatted"/>
              <w:rPr>
                <w:ins w:id="2600" w:author="Bertsch Christian (CR/AEE3)" w:date="2019-09-06T11:23:00Z"/>
                <w:sz w:val="19"/>
                <w:szCs w:val="19"/>
                <w:lang w:val="en-US"/>
                <w:rPrChange w:id="2601" w:author="Bertsch Christian (CR/AEE3)" w:date="2019-09-28T19:41:00Z">
                  <w:rPr>
                    <w:ins w:id="2602" w:author="Bertsch Christian (CR/AEE3)" w:date="2019-09-06T11:23:00Z"/>
                    <w:lang w:val="en-US"/>
                  </w:rPr>
                </w:rPrChange>
              </w:rPr>
            </w:pPr>
            <w:ins w:id="2603" w:author="Bertsch Christian (CR/AEE3)" w:date="2019-09-06T11:23:00Z">
              <w:r w:rsidRPr="008B148A">
                <w:rPr>
                  <w:sz w:val="19"/>
                  <w:szCs w:val="19"/>
                  <w:lang w:val="en-US"/>
                  <w:rPrChange w:id="2604" w:author="Bertsch Christian (CR/AEE3)" w:date="2019-09-28T19:41:00Z">
                    <w:rPr>
                      <w:lang w:val="en-US"/>
                    </w:rPr>
                  </w:rPrChange>
                </w:rPr>
                <w:t xml:space="preserve">    valuesOfContinuousStatesChanged   = fmi2False;</w:t>
              </w:r>
            </w:ins>
          </w:p>
          <w:p w14:paraId="06F6CBDB" w14:textId="77777777" w:rsidR="00C864CB" w:rsidRPr="008B148A" w:rsidRDefault="00C864CB" w:rsidP="00C864CB">
            <w:pPr>
              <w:pStyle w:val="HTMLPreformatted"/>
              <w:rPr>
                <w:ins w:id="2605" w:author="Bertsch Christian (CR/AEE3)" w:date="2019-09-06T11:23:00Z"/>
                <w:sz w:val="19"/>
                <w:szCs w:val="19"/>
                <w:lang w:val="en-US"/>
                <w:rPrChange w:id="2606" w:author="Bertsch Christian (CR/AEE3)" w:date="2019-09-28T19:41:00Z">
                  <w:rPr>
                    <w:ins w:id="2607" w:author="Bertsch Christian (CR/AEE3)" w:date="2019-09-06T11:23:00Z"/>
                    <w:lang w:val="en-US"/>
                  </w:rPr>
                </w:rPrChange>
              </w:rPr>
            </w:pPr>
            <w:ins w:id="2608" w:author="Bertsch Christian (CR/AEE3)" w:date="2019-09-06T11:23:00Z">
              <w:r w:rsidRPr="008B148A">
                <w:rPr>
                  <w:sz w:val="19"/>
                  <w:szCs w:val="19"/>
                  <w:lang w:val="en-US"/>
                  <w:rPrChange w:id="2609" w:author="Bertsch Christian (CR/AEE3)" w:date="2019-09-28T19:41:00Z">
                    <w:rPr>
                      <w:lang w:val="en-US"/>
                    </w:rPr>
                  </w:rPrChange>
                </w:rPr>
                <w:t xml:space="preserve">    nominalsOfContinuousStatesChanged = fmi2False</w:t>
              </w:r>
            </w:ins>
          </w:p>
          <w:p w14:paraId="44F750D9" w14:textId="77777777" w:rsidR="00C864CB" w:rsidRPr="008B148A" w:rsidRDefault="00C864CB" w:rsidP="00C864CB">
            <w:pPr>
              <w:pStyle w:val="HTMLPreformatted"/>
              <w:rPr>
                <w:sz w:val="19"/>
                <w:szCs w:val="19"/>
                <w:lang w:val="en-US"/>
                <w:rPrChange w:id="2610" w:author="Bertsch Christian (CR/AEE3)" w:date="2019-09-28T19:41:00Z">
                  <w:rPr>
                    <w:lang w:val="en-US"/>
                  </w:rPr>
                </w:rPrChange>
              </w:rPr>
            </w:pPr>
            <w:r w:rsidRPr="008B148A">
              <w:rPr>
                <w:sz w:val="19"/>
                <w:szCs w:val="19"/>
                <w:lang w:val="en-US"/>
                <w:rPrChange w:id="2611" w:author="Bertsch Christian (CR/AEE3)" w:date="2019-09-28T19:41:00Z">
                  <w:rPr>
                    <w:lang w:val="en-US"/>
                  </w:rPr>
                </w:rPrChange>
              </w:rPr>
              <w:t xml:space="preserve">    while eventInfo.newDiscreteStatesNeeded loop</w:t>
            </w:r>
          </w:p>
          <w:p w14:paraId="5EE568D3" w14:textId="77777777" w:rsidR="00C864CB" w:rsidRPr="008B148A" w:rsidRDefault="00C864CB" w:rsidP="00C864CB">
            <w:pPr>
              <w:pStyle w:val="HTMLPreformatted"/>
              <w:rPr>
                <w:ins w:id="2612" w:author="Bertsch Christian (CR/AEE3)" w:date="2019-09-06T11:23:00Z"/>
                <w:sz w:val="19"/>
                <w:szCs w:val="19"/>
                <w:lang w:val="en-US"/>
                <w:rPrChange w:id="2613" w:author="Bertsch Christian (CR/AEE3)" w:date="2019-09-28T19:41:00Z">
                  <w:rPr>
                    <w:ins w:id="2614" w:author="Bertsch Christian (CR/AEE3)" w:date="2019-09-06T11:23:00Z"/>
                    <w:lang w:val="en-US"/>
                  </w:rPr>
                </w:rPrChange>
              </w:rPr>
            </w:pPr>
            <w:ins w:id="2615" w:author="Bertsch Christian (CR/AEE3)" w:date="2019-09-06T11:23:00Z">
              <w:r w:rsidRPr="008B148A">
                <w:rPr>
                  <w:sz w:val="19"/>
                  <w:szCs w:val="19"/>
                  <w:lang w:val="en-US"/>
                  <w:rPrChange w:id="2616" w:author="Bertsch Christian (CR/AEE3)" w:date="2019-09-28T19:41:00Z">
                    <w:rPr>
                      <w:lang w:val="en-US"/>
                    </w:rPr>
                  </w:rPrChange>
                </w:rPr>
                <w:t xml:space="preserve">      // set inputs at super dense time point</w:t>
              </w:r>
            </w:ins>
          </w:p>
          <w:p w14:paraId="21F3583F" w14:textId="77777777" w:rsidR="00C864CB" w:rsidRPr="008B148A" w:rsidRDefault="00C864CB" w:rsidP="00C864CB">
            <w:pPr>
              <w:pStyle w:val="HTMLPreformatted"/>
              <w:rPr>
                <w:ins w:id="2617" w:author="Bertsch Christian (CR/AEE3)" w:date="2019-09-06T11:23:00Z"/>
                <w:sz w:val="19"/>
                <w:szCs w:val="19"/>
                <w:lang w:val="en-US"/>
                <w:rPrChange w:id="2618" w:author="Bertsch Christian (CR/AEE3)" w:date="2019-09-28T19:41:00Z">
                  <w:rPr>
                    <w:ins w:id="2619" w:author="Bertsch Christian (CR/AEE3)" w:date="2019-09-06T11:23:00Z"/>
                    <w:lang w:val="en-US"/>
                  </w:rPr>
                </w:rPrChange>
              </w:rPr>
            </w:pPr>
            <w:ins w:id="2620" w:author="Bertsch Christian (CR/AEE3)" w:date="2019-09-06T11:23:00Z">
              <w:r w:rsidRPr="008B148A">
                <w:rPr>
                  <w:sz w:val="19"/>
                  <w:szCs w:val="19"/>
                  <w:lang w:val="en-US"/>
                  <w:rPrChange w:id="2621" w:author="Bertsch Christian (CR/AEE3)" w:date="2019-09-28T19:41:00Z">
                    <w:rPr>
                      <w:lang w:val="en-US"/>
                    </w:rPr>
                  </w:rPrChange>
                </w:rPr>
                <w:t xml:space="preserve">      M_fmi2SetReal/Integer/Boolean/String(m, ...)</w:t>
              </w:r>
            </w:ins>
          </w:p>
          <w:p w14:paraId="0F8D2A74" w14:textId="77777777" w:rsidR="00C864CB" w:rsidRPr="008B148A" w:rsidRDefault="00C864CB" w:rsidP="00C864CB">
            <w:pPr>
              <w:pStyle w:val="HTMLPreformatted"/>
              <w:rPr>
                <w:sz w:val="19"/>
                <w:szCs w:val="19"/>
                <w:lang w:val="en-US"/>
                <w:rPrChange w:id="2622" w:author="Bertsch Christian (CR/AEE3)" w:date="2019-09-28T19:41:00Z">
                  <w:rPr>
                    <w:lang w:val="en-US"/>
                  </w:rPr>
                </w:rPrChange>
              </w:rPr>
            </w:pPr>
            <w:r w:rsidRPr="008B148A">
              <w:rPr>
                <w:sz w:val="19"/>
                <w:szCs w:val="19"/>
                <w:lang w:val="en-US"/>
                <w:rPrChange w:id="2623" w:author="Bertsch Christian (CR/AEE3)" w:date="2019-09-28T19:41:00Z">
                  <w:rPr>
                    <w:lang w:val="en-US"/>
                  </w:rPr>
                </w:rPrChange>
              </w:rPr>
              <w:t xml:space="preserve">      // update discrete states</w:t>
            </w:r>
          </w:p>
          <w:p w14:paraId="35A25525" w14:textId="77777777" w:rsidR="00C864CB" w:rsidRPr="008B148A" w:rsidRDefault="00C864CB" w:rsidP="00C864CB">
            <w:pPr>
              <w:pStyle w:val="HTMLPreformatted"/>
              <w:rPr>
                <w:sz w:val="19"/>
                <w:szCs w:val="19"/>
                <w:lang w:val="en-US"/>
                <w:rPrChange w:id="2624" w:author="Bertsch Christian (CR/AEE3)" w:date="2019-09-28T19:41:00Z">
                  <w:rPr>
                    <w:lang w:val="en-US"/>
                  </w:rPr>
                </w:rPrChange>
              </w:rPr>
            </w:pPr>
            <w:r w:rsidRPr="008B148A">
              <w:rPr>
                <w:sz w:val="19"/>
                <w:szCs w:val="19"/>
                <w:lang w:val="en-US"/>
                <w:rPrChange w:id="2625" w:author="Bertsch Christian (CR/AEE3)" w:date="2019-09-28T19:41:00Z">
                  <w:rPr>
                    <w:lang w:val="en-US"/>
                  </w:rPr>
                </w:rPrChange>
              </w:rPr>
              <w:t xml:space="preserve">      M_fmi2NewDiscreteStates(m, &amp;eventInfo)</w:t>
            </w:r>
          </w:p>
          <w:p w14:paraId="2FA93E57" w14:textId="77777777" w:rsidR="00C864CB" w:rsidRPr="008B148A" w:rsidRDefault="00C864CB" w:rsidP="00C864CB">
            <w:pPr>
              <w:pStyle w:val="HTMLPreformatted"/>
              <w:rPr>
                <w:ins w:id="2626" w:author="Bertsch Christian (CR/AEE3)" w:date="2019-09-06T11:23:00Z"/>
                <w:sz w:val="19"/>
                <w:szCs w:val="19"/>
                <w:lang w:val="en-US"/>
                <w:rPrChange w:id="2627" w:author="Bertsch Christian (CR/AEE3)" w:date="2019-09-28T19:41:00Z">
                  <w:rPr>
                    <w:ins w:id="2628" w:author="Bertsch Christian (CR/AEE3)" w:date="2019-09-06T11:23:00Z"/>
                    <w:lang w:val="en-US"/>
                  </w:rPr>
                </w:rPrChange>
              </w:rPr>
            </w:pPr>
            <w:ins w:id="2629" w:author="Bertsch Christian (CR/AEE3)" w:date="2019-09-06T11:23:00Z">
              <w:r w:rsidRPr="008B148A">
                <w:rPr>
                  <w:sz w:val="19"/>
                  <w:szCs w:val="19"/>
                  <w:lang w:val="en-US"/>
                  <w:rPrChange w:id="2630" w:author="Bertsch Christian (CR/AEE3)" w:date="2019-09-28T19:41:00Z">
                    <w:rPr>
                      <w:lang w:val="en-US"/>
                    </w:rPr>
                  </w:rPrChange>
                </w:rPr>
                <w:t xml:space="preserve">      // getOutput at super dense time point</w:t>
              </w:r>
            </w:ins>
          </w:p>
          <w:p w14:paraId="0AC9578A" w14:textId="77777777" w:rsidR="00C864CB" w:rsidRPr="008B148A" w:rsidRDefault="00C864CB" w:rsidP="00C864CB">
            <w:pPr>
              <w:pStyle w:val="HTMLPreformatted"/>
              <w:rPr>
                <w:ins w:id="2631" w:author="Bertsch Christian (CR/AEE3)" w:date="2019-09-06T11:23:00Z"/>
                <w:sz w:val="19"/>
                <w:szCs w:val="19"/>
                <w:lang w:val="en-US"/>
                <w:rPrChange w:id="2632" w:author="Bertsch Christian (CR/AEE3)" w:date="2019-09-28T19:41:00Z">
                  <w:rPr>
                    <w:ins w:id="2633" w:author="Bertsch Christian (CR/AEE3)" w:date="2019-09-06T11:23:00Z"/>
                    <w:lang w:val="en-US"/>
                  </w:rPr>
                </w:rPrChange>
              </w:rPr>
            </w:pPr>
            <w:ins w:id="2634" w:author="Bertsch Christian (CR/AEE3)" w:date="2019-09-06T11:23:00Z">
              <w:r w:rsidRPr="008B148A">
                <w:rPr>
                  <w:sz w:val="19"/>
                  <w:szCs w:val="19"/>
                  <w:lang w:val="en-US"/>
                  <w:rPrChange w:id="2635" w:author="Bertsch Christian (CR/AEE3)" w:date="2019-09-28T19:41:00Z">
                    <w:rPr>
                      <w:lang w:val="en-US"/>
                    </w:rPr>
                  </w:rPrChange>
                </w:rPr>
                <w:t xml:space="preserve">      M_fmi2GetReal/Integer/Boolean/String(m, ...)</w:t>
              </w:r>
            </w:ins>
          </w:p>
          <w:p w14:paraId="69300AFE" w14:textId="77777777" w:rsidR="00C864CB" w:rsidRPr="008B148A" w:rsidRDefault="00C864CB" w:rsidP="00C864CB">
            <w:pPr>
              <w:pStyle w:val="HTMLPreformatted"/>
              <w:rPr>
                <w:ins w:id="2636" w:author="Bertsch Christian (CR/AEE3)" w:date="2019-09-06T11:23:00Z"/>
                <w:sz w:val="19"/>
                <w:szCs w:val="19"/>
                <w:lang w:val="en-US"/>
                <w:rPrChange w:id="2637" w:author="Bertsch Christian (CR/AEE3)" w:date="2019-09-28T19:41:00Z">
                  <w:rPr>
                    <w:ins w:id="2638" w:author="Bertsch Christian (CR/AEE3)" w:date="2019-09-06T11:23:00Z"/>
                    <w:lang w:val="en-US"/>
                  </w:rPr>
                </w:rPrChange>
              </w:rPr>
            </w:pPr>
            <w:ins w:id="2639" w:author="Bertsch Christian (CR/AEE3)" w:date="2019-09-06T11:23:00Z">
              <w:r w:rsidRPr="008B148A">
                <w:rPr>
                  <w:sz w:val="19"/>
                  <w:szCs w:val="19"/>
                  <w:lang w:val="en-US"/>
                  <w:rPrChange w:id="2640" w:author="Bertsch Christian (CR/AEE3)" w:date="2019-09-28T19:41:00Z">
                    <w:rPr>
                      <w:lang w:val="en-US"/>
                    </w:rPr>
                  </w:rPrChange>
                </w:rPr>
                <w:t xml:space="preserve">      valuesOfContinuousStatesChanged =</w:t>
              </w:r>
            </w:ins>
          </w:p>
          <w:p w14:paraId="7322A583" w14:textId="77777777" w:rsidR="00C864CB" w:rsidRPr="008B148A" w:rsidRDefault="00C864CB" w:rsidP="00C864CB">
            <w:pPr>
              <w:pStyle w:val="HTMLPreformatted"/>
              <w:rPr>
                <w:ins w:id="2641" w:author="Bertsch Christian (CR/AEE3)" w:date="2019-09-06T11:23:00Z"/>
                <w:sz w:val="19"/>
                <w:szCs w:val="19"/>
                <w:lang w:val="en-US"/>
                <w:rPrChange w:id="2642" w:author="Bertsch Christian (CR/AEE3)" w:date="2019-09-28T19:41:00Z">
                  <w:rPr>
                    <w:ins w:id="2643" w:author="Bertsch Christian (CR/AEE3)" w:date="2019-09-06T11:23:00Z"/>
                    <w:lang w:val="en-US"/>
                  </w:rPr>
                </w:rPrChange>
              </w:rPr>
            </w:pPr>
            <w:ins w:id="2644" w:author="Bertsch Christian (CR/AEE3)" w:date="2019-09-06T11:23:00Z">
              <w:r w:rsidRPr="008B148A">
                <w:rPr>
                  <w:sz w:val="19"/>
                  <w:szCs w:val="19"/>
                  <w:lang w:val="en-US"/>
                  <w:rPrChange w:id="2645" w:author="Bertsch Christian (CR/AEE3)" w:date="2019-09-28T19:41:00Z">
                    <w:rPr>
                      <w:lang w:val="en-US"/>
                    </w:rPr>
                  </w:rPrChange>
                </w:rPr>
                <w:t xml:space="preserve">      valuesOfContinuousStatesChanged or eventInfo.valuesOfContinuousStatesChanged;</w:t>
              </w:r>
            </w:ins>
          </w:p>
          <w:p w14:paraId="13347A5E" w14:textId="77777777" w:rsidR="00C864CB" w:rsidRPr="008B148A" w:rsidRDefault="00C864CB" w:rsidP="00C864CB">
            <w:pPr>
              <w:pStyle w:val="HTMLPreformatted"/>
              <w:rPr>
                <w:ins w:id="2646" w:author="Bertsch Christian (CR/AEE3)" w:date="2019-09-06T11:23:00Z"/>
                <w:sz w:val="19"/>
                <w:szCs w:val="19"/>
                <w:lang w:val="en-US"/>
                <w:rPrChange w:id="2647" w:author="Bertsch Christian (CR/AEE3)" w:date="2019-09-28T19:41:00Z">
                  <w:rPr>
                    <w:ins w:id="2648" w:author="Bertsch Christian (CR/AEE3)" w:date="2019-09-06T11:23:00Z"/>
                    <w:lang w:val="en-US"/>
                  </w:rPr>
                </w:rPrChange>
              </w:rPr>
            </w:pPr>
            <w:ins w:id="2649" w:author="Bertsch Christian (CR/AEE3)" w:date="2019-09-06T11:23:00Z">
              <w:r w:rsidRPr="008B148A">
                <w:rPr>
                  <w:sz w:val="19"/>
                  <w:szCs w:val="19"/>
                  <w:lang w:val="en-US"/>
                  <w:rPrChange w:id="2650" w:author="Bertsch Christian (CR/AEE3)" w:date="2019-09-28T19:41:00Z">
                    <w:rPr>
                      <w:lang w:val="en-US"/>
                    </w:rPr>
                  </w:rPrChange>
                </w:rPr>
                <w:t xml:space="preserve">      nominalsOfContinuousStatesChanged =</w:t>
              </w:r>
            </w:ins>
          </w:p>
          <w:p w14:paraId="5F4731A7" w14:textId="77777777" w:rsidR="00C864CB" w:rsidRPr="008B148A" w:rsidRDefault="00C864CB" w:rsidP="00C864CB">
            <w:pPr>
              <w:pStyle w:val="HTMLPreformatted"/>
              <w:rPr>
                <w:ins w:id="2651" w:author="Bertsch Christian (CR/AEE3)" w:date="2019-09-06T11:23:00Z"/>
                <w:sz w:val="19"/>
                <w:szCs w:val="19"/>
                <w:lang w:val="en-US"/>
                <w:rPrChange w:id="2652" w:author="Bertsch Christian (CR/AEE3)" w:date="2019-09-28T19:41:00Z">
                  <w:rPr>
                    <w:ins w:id="2653" w:author="Bertsch Christian (CR/AEE3)" w:date="2019-09-06T11:23:00Z"/>
                    <w:lang w:val="en-US"/>
                  </w:rPr>
                </w:rPrChange>
              </w:rPr>
            </w:pPr>
            <w:ins w:id="2654" w:author="Bertsch Christian (CR/AEE3)" w:date="2019-09-06T11:23:00Z">
              <w:r w:rsidRPr="008B148A">
                <w:rPr>
                  <w:sz w:val="19"/>
                  <w:szCs w:val="19"/>
                  <w:lang w:val="en-US"/>
                  <w:rPrChange w:id="2655" w:author="Bertsch Christian (CR/AEE3)" w:date="2019-09-28T19:41:00Z">
                    <w:rPr>
                      <w:lang w:val="en-US"/>
                    </w:rPr>
                  </w:rPrChange>
                </w:rPr>
                <w:t xml:space="preserve">      nominalsOfContinuousStatesChanged or eventInfo.nominalsOfContinuousStatesChanged;</w:t>
              </w:r>
            </w:ins>
          </w:p>
          <w:p w14:paraId="4948B4C6" w14:textId="77777777" w:rsidR="00C864CB" w:rsidRPr="008B148A" w:rsidRDefault="00C864CB" w:rsidP="00C864CB">
            <w:pPr>
              <w:pStyle w:val="HTMLPreformatted"/>
              <w:rPr>
                <w:sz w:val="19"/>
                <w:szCs w:val="19"/>
                <w:lang w:val="en-US"/>
                <w:rPrChange w:id="2656" w:author="Bertsch Christian (CR/AEE3)" w:date="2019-09-28T19:41:00Z">
                  <w:rPr>
                    <w:lang w:val="en-US"/>
                  </w:rPr>
                </w:rPrChange>
              </w:rPr>
            </w:pPr>
            <w:r w:rsidRPr="008B148A">
              <w:rPr>
                <w:sz w:val="19"/>
                <w:szCs w:val="19"/>
                <w:lang w:val="en-US"/>
                <w:rPrChange w:id="2657" w:author="Bertsch Christian (CR/AEE3)" w:date="2019-09-28T19:41:00Z">
                  <w:rPr>
                    <w:lang w:val="en-US"/>
                  </w:rPr>
                </w:rPrChange>
              </w:rPr>
              <w:t xml:space="preserve">      if eventInfo.terminateSimulation then goto TERMINATE_MODEL</w:t>
            </w:r>
          </w:p>
          <w:p w14:paraId="054BF95C" w14:textId="77777777" w:rsidR="00C864CB" w:rsidRPr="008B148A" w:rsidRDefault="00C864CB" w:rsidP="00C864CB">
            <w:pPr>
              <w:pStyle w:val="HTMLPreformatted"/>
              <w:rPr>
                <w:sz w:val="19"/>
                <w:szCs w:val="19"/>
                <w:lang w:val="en-US"/>
                <w:rPrChange w:id="2658" w:author="Bertsch Christian (CR/AEE3)" w:date="2019-09-28T19:41:00Z">
                  <w:rPr>
                    <w:lang w:val="en-US"/>
                  </w:rPr>
                </w:rPrChange>
              </w:rPr>
            </w:pPr>
            <w:r w:rsidRPr="008B148A">
              <w:rPr>
                <w:sz w:val="19"/>
                <w:szCs w:val="19"/>
                <w:lang w:val="en-US"/>
                <w:rPrChange w:id="2659" w:author="Bertsch Christian (CR/AEE3)" w:date="2019-09-28T19:41:00Z">
                  <w:rPr>
                    <w:lang w:val="en-US"/>
                  </w:rPr>
                </w:rPrChange>
              </w:rPr>
              <w:t xml:space="preserve">    end while</w:t>
            </w:r>
          </w:p>
          <w:p w14:paraId="4EA9E157" w14:textId="77777777" w:rsidR="00C864CB" w:rsidRPr="008B148A" w:rsidRDefault="00C864CB" w:rsidP="00C864CB">
            <w:pPr>
              <w:pStyle w:val="HTMLPreformatted"/>
              <w:rPr>
                <w:sz w:val="19"/>
                <w:szCs w:val="19"/>
                <w:lang w:val="en-US"/>
                <w:rPrChange w:id="2660" w:author="Bertsch Christian (CR/AEE3)" w:date="2019-09-28T19:41:00Z">
                  <w:rPr>
                    <w:lang w:val="en-US"/>
                  </w:rPr>
                </w:rPrChange>
              </w:rPr>
            </w:pPr>
          </w:p>
          <w:p w14:paraId="663692CE" w14:textId="77777777" w:rsidR="00C864CB" w:rsidRPr="008B148A" w:rsidRDefault="00C864CB" w:rsidP="00C864CB">
            <w:pPr>
              <w:pStyle w:val="HTMLPreformatted"/>
              <w:rPr>
                <w:sz w:val="19"/>
                <w:szCs w:val="19"/>
                <w:lang w:val="en-US"/>
                <w:rPrChange w:id="2661" w:author="Bertsch Christian (CR/AEE3)" w:date="2019-09-28T19:41:00Z">
                  <w:rPr>
                    <w:lang w:val="en-US"/>
                  </w:rPr>
                </w:rPrChange>
              </w:rPr>
            </w:pPr>
            <w:r w:rsidRPr="008B148A">
              <w:rPr>
                <w:sz w:val="19"/>
                <w:szCs w:val="19"/>
                <w:lang w:val="en-US"/>
                <w:rPrChange w:id="2662" w:author="Bertsch Christian (CR/AEE3)" w:date="2019-09-28T19:41:00Z">
                  <w:rPr>
                    <w:lang w:val="en-US"/>
                  </w:rPr>
                </w:rPrChange>
              </w:rPr>
              <w:t xml:space="preserve">    // enter Continuous-Time Mode</w:t>
            </w:r>
          </w:p>
          <w:p w14:paraId="56AADE9F" w14:textId="77777777" w:rsidR="00C864CB" w:rsidRPr="008B148A" w:rsidRDefault="00C864CB" w:rsidP="00C864CB">
            <w:pPr>
              <w:pStyle w:val="HTMLPreformatted"/>
              <w:rPr>
                <w:sz w:val="19"/>
                <w:szCs w:val="19"/>
                <w:lang w:val="en-US"/>
                <w:rPrChange w:id="2663" w:author="Bertsch Christian (CR/AEE3)" w:date="2019-09-28T19:41:00Z">
                  <w:rPr>
                    <w:lang w:val="en-US"/>
                  </w:rPr>
                </w:rPrChange>
              </w:rPr>
            </w:pPr>
            <w:r w:rsidRPr="008B148A">
              <w:rPr>
                <w:sz w:val="19"/>
                <w:szCs w:val="19"/>
                <w:lang w:val="en-US"/>
                <w:rPrChange w:id="2664" w:author="Bertsch Christian (CR/AEE3)" w:date="2019-09-28T19:41:00Z">
                  <w:rPr>
                    <w:lang w:val="en-US"/>
                  </w:rPr>
                </w:rPrChange>
              </w:rPr>
              <w:t xml:space="preserve">    M_fmi2EnterContinuousTimeMode(m)</w:t>
            </w:r>
          </w:p>
          <w:p w14:paraId="742B6847" w14:textId="7C008B97" w:rsidR="00C864CB" w:rsidRPr="008B148A" w:rsidRDefault="00C864CB" w:rsidP="00C864CB">
            <w:pPr>
              <w:pStyle w:val="HTMLPreformatted"/>
              <w:rPr>
                <w:sz w:val="19"/>
                <w:szCs w:val="19"/>
                <w:lang w:val="en-US"/>
                <w:rPrChange w:id="2665" w:author="Bertsch Christian (CR/AEE3)" w:date="2019-09-28T19:41:00Z">
                  <w:rPr>
                    <w:lang w:val="en-US"/>
                  </w:rPr>
                </w:rPrChange>
              </w:rPr>
            </w:pPr>
            <w:r w:rsidRPr="008B148A">
              <w:rPr>
                <w:sz w:val="19"/>
                <w:szCs w:val="19"/>
                <w:lang w:val="en-US"/>
                <w:rPrChange w:id="2666" w:author="Bertsch Christian (CR/AEE3)" w:date="2019-09-28T19:41:00Z">
                  <w:rPr>
                    <w:lang w:val="en-US"/>
                  </w:rPr>
                </w:rPrChange>
              </w:rPr>
              <w:t xml:space="preserve">    // retrieve solution at simulation </w:t>
            </w:r>
            <w:del w:id="2667" w:author="Bertsch Christian (CR/AEE3)" w:date="2019-09-06T11:23:00Z">
              <w:r w:rsidR="009E1CCD" w:rsidRPr="008B148A">
                <w:rPr>
                  <w:color w:val="008000"/>
                  <w:sz w:val="19"/>
                  <w:szCs w:val="19"/>
                  <w:lang w:val="en-US"/>
                  <w:rPrChange w:id="2668" w:author="Bertsch Christian (CR/AEE3)" w:date="2019-09-28T19:41:00Z">
                    <w:rPr>
                      <w:color w:val="008000"/>
                      <w:lang w:val="en-US"/>
                    </w:rPr>
                  </w:rPrChange>
                </w:rPr>
                <w:delText>restart</w:delText>
              </w:r>
            </w:del>
            <w:ins w:id="2669" w:author="Bertsch Christian (CR/AEE3)" w:date="2019-09-06T11:23:00Z">
              <w:r w:rsidRPr="008B148A">
                <w:rPr>
                  <w:sz w:val="19"/>
                  <w:szCs w:val="19"/>
                  <w:lang w:val="en-US"/>
                  <w:rPrChange w:id="2670" w:author="Bertsch Christian (CR/AEE3)" w:date="2019-09-28T19:41:00Z">
                    <w:rPr>
                      <w:lang w:val="en-US"/>
                    </w:rPr>
                  </w:rPrChange>
                </w:rPr>
                <w:t>(re)start</w:t>
              </w:r>
            </w:ins>
          </w:p>
          <w:p w14:paraId="404C68EC" w14:textId="77777777" w:rsidR="00C864CB" w:rsidRPr="008B148A" w:rsidRDefault="00C864CB" w:rsidP="00C864CB">
            <w:pPr>
              <w:pStyle w:val="HTMLPreformatted"/>
              <w:rPr>
                <w:sz w:val="19"/>
                <w:szCs w:val="19"/>
                <w:lang w:val="en-US"/>
                <w:rPrChange w:id="2671" w:author="Bertsch Christian (CR/AEE3)" w:date="2019-09-28T19:41:00Z">
                  <w:rPr>
                    <w:lang w:val="en-US"/>
                  </w:rPr>
                </w:rPrChange>
              </w:rPr>
            </w:pPr>
            <w:r w:rsidRPr="008B148A">
              <w:rPr>
                <w:sz w:val="19"/>
                <w:szCs w:val="19"/>
                <w:lang w:val="en-US"/>
                <w:rPrChange w:id="2672" w:author="Bertsch Christian (CR/AEE3)" w:date="2019-09-28T19:41:00Z">
                  <w:rPr>
                    <w:lang w:val="en-US"/>
                  </w:rPr>
                </w:rPrChange>
              </w:rPr>
              <w:t xml:space="preserve">    M_fmi2GetReal/Integer/Boolean/String(m, ...)</w:t>
            </w:r>
          </w:p>
          <w:p w14:paraId="4E620CC3" w14:textId="392ABE90" w:rsidR="00C864CB" w:rsidRPr="008B148A" w:rsidRDefault="00C864CB" w:rsidP="00C864CB">
            <w:pPr>
              <w:pStyle w:val="HTMLPreformatted"/>
              <w:rPr>
                <w:sz w:val="19"/>
                <w:szCs w:val="19"/>
                <w:lang w:val="en-US"/>
                <w:rPrChange w:id="2673" w:author="Bertsch Christian (CR/AEE3)" w:date="2019-09-28T19:41:00Z">
                  <w:rPr>
                    <w:lang w:val="en-US"/>
                  </w:rPr>
                </w:rPrChange>
              </w:rPr>
            </w:pPr>
            <w:r w:rsidRPr="008B148A">
              <w:rPr>
                <w:sz w:val="19"/>
                <w:szCs w:val="19"/>
                <w:lang w:val="en-US"/>
                <w:rPrChange w:id="2674" w:author="Bertsch Christian (CR/AEE3)" w:date="2019-09-28T19:41:00Z">
                  <w:rPr>
                    <w:lang w:val="en-US"/>
                  </w:rPr>
                </w:rPrChange>
              </w:rPr>
              <w:t xml:space="preserve">    if </w:t>
            </w:r>
            <w:del w:id="2675" w:author="Bertsch Christian (CR/AEE3)" w:date="2019-09-06T11:23:00Z">
              <w:r w:rsidR="00CE2DBC" w:rsidRPr="008B148A">
                <w:rPr>
                  <w:sz w:val="19"/>
                  <w:szCs w:val="19"/>
                  <w:lang w:val="en-US"/>
                  <w:rPrChange w:id="2676" w:author="Bertsch Christian (CR/AEE3)" w:date="2019-09-28T19:41:00Z">
                    <w:rPr>
                      <w:lang w:val="en-US"/>
                    </w:rPr>
                  </w:rPrChange>
                </w:rPr>
                <w:delText>eventInfo.</w:delText>
              </w:r>
            </w:del>
            <w:ins w:id="2677" w:author="Bertsch Christian (CR/AEE3)" w:date="2019-09-06T11:23:00Z">
              <w:r w:rsidRPr="008B148A">
                <w:rPr>
                  <w:sz w:val="19"/>
                  <w:szCs w:val="19"/>
                  <w:lang w:val="en-US"/>
                  <w:rPrChange w:id="2678" w:author="Bertsch Christian (CR/AEE3)" w:date="2019-09-28T19:41:00Z">
                    <w:rPr>
                      <w:lang w:val="en-US"/>
                    </w:rPr>
                  </w:rPrChange>
                </w:rPr>
                <w:t xml:space="preserve">initialEventMode or </w:t>
              </w:r>
            </w:ins>
            <w:r w:rsidRPr="008B148A">
              <w:rPr>
                <w:sz w:val="19"/>
                <w:szCs w:val="19"/>
                <w:lang w:val="en-US"/>
                <w:rPrChange w:id="2679" w:author="Bertsch Christian (CR/AEE3)" w:date="2019-09-28T19:41:00Z">
                  <w:rPr>
                    <w:lang w:val="en-US"/>
                  </w:rPr>
                </w:rPrChange>
              </w:rPr>
              <w:t xml:space="preserve">valuesOfContinuousStatesChanged </w:t>
            </w:r>
            <w:del w:id="2680" w:author="Bertsch Christian (CR/AEE3)" w:date="2019-09-06T11:23:00Z">
              <w:r w:rsidR="00990EFE" w:rsidRPr="008B148A">
                <w:rPr>
                  <w:sz w:val="19"/>
                  <w:szCs w:val="19"/>
                  <w:lang w:val="en-US"/>
                  <w:rPrChange w:id="2681" w:author="Bertsch Christian (CR/AEE3)" w:date="2019-09-28T19:41:00Z">
                    <w:rPr>
                      <w:lang w:val="en-US"/>
                    </w:rPr>
                  </w:rPrChange>
                </w:rPr>
                <w:delText xml:space="preserve">== </w:delText>
              </w:r>
              <w:r w:rsidR="00140C25" w:rsidRPr="008B148A">
                <w:rPr>
                  <w:sz w:val="19"/>
                  <w:szCs w:val="19"/>
                  <w:lang w:val="en-US"/>
                  <w:rPrChange w:id="2682" w:author="Bertsch Christian (CR/AEE3)" w:date="2019-09-28T19:41:00Z">
                    <w:rPr>
                      <w:lang w:val="en-US"/>
                    </w:rPr>
                  </w:rPrChange>
                </w:rPr>
                <w:delText>fmi2</w:delText>
              </w:r>
              <w:r w:rsidR="009236DE" w:rsidRPr="008B148A">
                <w:rPr>
                  <w:sz w:val="19"/>
                  <w:szCs w:val="19"/>
                  <w:lang w:val="en-US"/>
                  <w:rPrChange w:id="2683" w:author="Bertsch Christian (CR/AEE3)" w:date="2019-09-28T19:41:00Z">
                    <w:rPr>
                      <w:lang w:val="en-US"/>
                    </w:rPr>
                  </w:rPrChange>
                </w:rPr>
                <w:delText xml:space="preserve">True </w:delText>
              </w:r>
            </w:del>
            <w:r w:rsidRPr="008B148A">
              <w:rPr>
                <w:sz w:val="19"/>
                <w:szCs w:val="19"/>
                <w:lang w:val="en-US"/>
                <w:rPrChange w:id="2684" w:author="Bertsch Christian (CR/AEE3)" w:date="2019-09-28T19:41:00Z">
                  <w:rPr>
                    <w:lang w:val="en-US"/>
                  </w:rPr>
                </w:rPrChange>
              </w:rPr>
              <w:t>then</w:t>
            </w:r>
          </w:p>
          <w:p w14:paraId="22906551" w14:textId="77777777" w:rsidR="00C864CB" w:rsidRPr="008B148A" w:rsidRDefault="00C864CB" w:rsidP="00C864CB">
            <w:pPr>
              <w:pStyle w:val="HTMLPreformatted"/>
              <w:rPr>
                <w:sz w:val="19"/>
                <w:szCs w:val="19"/>
                <w:lang w:val="en-US"/>
                <w:rPrChange w:id="2685" w:author="Bertsch Christian (CR/AEE3)" w:date="2019-09-28T19:41:00Z">
                  <w:rPr>
                    <w:lang w:val="en-US"/>
                  </w:rPr>
                </w:rPrChange>
              </w:rPr>
            </w:pPr>
            <w:r w:rsidRPr="008B148A">
              <w:rPr>
                <w:sz w:val="19"/>
                <w:szCs w:val="19"/>
                <w:lang w:val="en-US"/>
                <w:rPrChange w:id="2686" w:author="Bertsch Christian (CR/AEE3)" w:date="2019-09-28T19:41:00Z">
                  <w:rPr>
                    <w:lang w:val="en-US"/>
                  </w:rPr>
                </w:rPrChange>
              </w:rPr>
              <w:t xml:space="preserve">      // the model signals a value change of states, retrieve them</w:t>
            </w:r>
          </w:p>
          <w:p w14:paraId="188B8B0D" w14:textId="77777777" w:rsidR="00C864CB" w:rsidRPr="008B148A" w:rsidRDefault="00C864CB" w:rsidP="00C864CB">
            <w:pPr>
              <w:pStyle w:val="HTMLPreformatted"/>
              <w:rPr>
                <w:sz w:val="19"/>
                <w:szCs w:val="19"/>
                <w:lang w:val="en-US"/>
                <w:rPrChange w:id="2687" w:author="Bertsch Christian (CR/AEE3)" w:date="2019-09-28T19:41:00Z">
                  <w:rPr>
                    <w:lang w:val="en-US"/>
                  </w:rPr>
                </w:rPrChange>
              </w:rPr>
            </w:pPr>
            <w:r w:rsidRPr="008B148A">
              <w:rPr>
                <w:sz w:val="19"/>
                <w:szCs w:val="19"/>
                <w:lang w:val="en-US"/>
                <w:rPrChange w:id="2688" w:author="Bertsch Christian (CR/AEE3)" w:date="2019-09-28T19:41:00Z">
                  <w:rPr>
                    <w:lang w:val="en-US"/>
                  </w:rPr>
                </w:rPrChange>
              </w:rPr>
              <w:t xml:space="preserve">      M_fmi2GetContinuousStates(m, x, nx)</w:t>
            </w:r>
          </w:p>
          <w:p w14:paraId="3C623529" w14:textId="77777777" w:rsidR="00C864CB" w:rsidRPr="008B148A" w:rsidRDefault="00C864CB" w:rsidP="00C864CB">
            <w:pPr>
              <w:pStyle w:val="HTMLPreformatted"/>
              <w:rPr>
                <w:sz w:val="19"/>
                <w:szCs w:val="19"/>
                <w:lang w:val="en-US"/>
                <w:rPrChange w:id="2689" w:author="Bertsch Christian (CR/AEE3)" w:date="2019-09-28T19:41:00Z">
                  <w:rPr>
                    <w:lang w:val="en-US"/>
                  </w:rPr>
                </w:rPrChange>
              </w:rPr>
            </w:pPr>
            <w:r w:rsidRPr="008B148A">
              <w:rPr>
                <w:sz w:val="19"/>
                <w:szCs w:val="19"/>
                <w:lang w:val="en-US"/>
                <w:rPrChange w:id="2690" w:author="Bertsch Christian (CR/AEE3)" w:date="2019-09-28T19:41:00Z">
                  <w:rPr>
                    <w:lang w:val="en-US"/>
                  </w:rPr>
                </w:rPrChange>
              </w:rPr>
              <w:t xml:space="preserve">    end if</w:t>
            </w:r>
          </w:p>
          <w:p w14:paraId="1E9E2BA8" w14:textId="77777777" w:rsidR="00C864CB" w:rsidRPr="008B148A" w:rsidRDefault="00C864CB" w:rsidP="00C864CB">
            <w:pPr>
              <w:pStyle w:val="HTMLPreformatted"/>
              <w:rPr>
                <w:sz w:val="19"/>
                <w:szCs w:val="19"/>
                <w:lang w:val="en-US"/>
                <w:rPrChange w:id="2691" w:author="Bertsch Christian (CR/AEE3)" w:date="2019-09-28T19:41:00Z">
                  <w:rPr>
                    <w:lang w:val="en-US"/>
                  </w:rPr>
                </w:rPrChange>
              </w:rPr>
            </w:pPr>
          </w:p>
          <w:p w14:paraId="34FD83A1" w14:textId="1BC6C38A" w:rsidR="00C864CB" w:rsidRPr="008B148A" w:rsidRDefault="00C864CB" w:rsidP="00C864CB">
            <w:pPr>
              <w:pStyle w:val="HTMLPreformatted"/>
              <w:rPr>
                <w:ins w:id="2692" w:author="Bertsch Christian (CR/AEE3)" w:date="2019-09-06T11:23:00Z"/>
                <w:sz w:val="19"/>
                <w:szCs w:val="19"/>
                <w:lang w:val="en-US"/>
                <w:rPrChange w:id="2693" w:author="Bertsch Christian (CR/AEE3)" w:date="2019-09-28T19:41:00Z">
                  <w:rPr>
                    <w:ins w:id="2694" w:author="Bertsch Christian (CR/AEE3)" w:date="2019-09-06T11:23:00Z"/>
                    <w:lang w:val="en-US"/>
                  </w:rPr>
                </w:rPrChange>
              </w:rPr>
            </w:pPr>
            <w:r w:rsidRPr="008B148A">
              <w:rPr>
                <w:sz w:val="19"/>
                <w:szCs w:val="19"/>
                <w:lang w:val="en-US"/>
                <w:rPrChange w:id="2695" w:author="Bertsch Christian (CR/AEE3)" w:date="2019-09-28T19:41:00Z">
                  <w:rPr>
                    <w:lang w:val="en-US"/>
                  </w:rPr>
                </w:rPrChange>
              </w:rPr>
              <w:t xml:space="preserve">    if </w:t>
            </w:r>
            <w:del w:id="2696" w:author="Bertsch Christian (CR/AEE3)" w:date="2019-09-06T11:23:00Z">
              <w:r w:rsidR="00CE2DBC" w:rsidRPr="008B148A">
                <w:rPr>
                  <w:sz w:val="19"/>
                  <w:szCs w:val="19"/>
                  <w:lang w:val="en-US"/>
                  <w:rPrChange w:id="2697" w:author="Bertsch Christian (CR/AEE3)" w:date="2019-09-28T19:41:00Z">
                    <w:rPr>
                      <w:lang w:val="en-US"/>
                    </w:rPr>
                  </w:rPrChange>
                </w:rPr>
                <w:delText>eventInfo.</w:delText>
              </w:r>
            </w:del>
            <w:ins w:id="2698" w:author="Bertsch Christian (CR/AEE3)" w:date="2019-09-06T11:23:00Z">
              <w:r w:rsidRPr="008B148A">
                <w:rPr>
                  <w:sz w:val="19"/>
                  <w:szCs w:val="19"/>
                  <w:lang w:val="en-US"/>
                  <w:rPrChange w:id="2699" w:author="Bertsch Christian (CR/AEE3)" w:date="2019-09-28T19:41:00Z">
                    <w:rPr>
                      <w:lang w:val="en-US"/>
                    </w:rPr>
                  </w:rPrChange>
                </w:rPr>
                <w:t xml:space="preserve">initialEventMode or </w:t>
              </w:r>
            </w:ins>
            <w:r w:rsidRPr="008B148A">
              <w:rPr>
                <w:sz w:val="19"/>
                <w:szCs w:val="19"/>
                <w:lang w:val="en-US"/>
                <w:rPrChange w:id="2700" w:author="Bertsch Christian (CR/AEE3)" w:date="2019-09-28T19:41:00Z">
                  <w:rPr>
                    <w:lang w:val="en-US"/>
                  </w:rPr>
                </w:rPrChange>
              </w:rPr>
              <w:t xml:space="preserve">nominalsOfContinuousStatesChanged </w:t>
            </w:r>
            <w:del w:id="2701" w:author="Bertsch Christian (CR/AEE3)" w:date="2019-09-06T11:23:00Z">
              <w:r w:rsidR="00CE2DBC" w:rsidRPr="008B148A">
                <w:rPr>
                  <w:sz w:val="19"/>
                  <w:szCs w:val="19"/>
                  <w:lang w:val="en-US"/>
                  <w:rPrChange w:id="2702" w:author="Bertsch Christian (CR/AEE3)" w:date="2019-09-28T19:41:00Z">
                    <w:rPr>
                      <w:lang w:val="en-US"/>
                    </w:rPr>
                  </w:rPrChange>
                </w:rPr>
                <w:delText xml:space="preserve">= </w:delText>
              </w:r>
              <w:r w:rsidR="00140C25" w:rsidRPr="008B148A">
                <w:rPr>
                  <w:sz w:val="19"/>
                  <w:szCs w:val="19"/>
                  <w:lang w:val="en-US"/>
                  <w:rPrChange w:id="2703" w:author="Bertsch Christian (CR/AEE3)" w:date="2019-09-28T19:41:00Z">
                    <w:rPr>
                      <w:lang w:val="en-US"/>
                    </w:rPr>
                  </w:rPrChange>
                </w:rPr>
                <w:delText>fmi2</w:delText>
              </w:r>
              <w:r w:rsidR="00CE2DBC" w:rsidRPr="008B148A">
                <w:rPr>
                  <w:sz w:val="19"/>
                  <w:szCs w:val="19"/>
                  <w:lang w:val="en-US"/>
                  <w:rPrChange w:id="2704" w:author="Bertsch Christian (CR/AEE3)" w:date="2019-09-28T19:41:00Z">
                    <w:rPr>
                      <w:lang w:val="en-US"/>
                    </w:rPr>
                  </w:rPrChange>
                </w:rPr>
                <w:delText xml:space="preserve">True </w:delText>
              </w:r>
            </w:del>
            <w:r w:rsidRPr="008B148A">
              <w:rPr>
                <w:sz w:val="19"/>
                <w:szCs w:val="19"/>
                <w:lang w:val="en-US"/>
                <w:rPrChange w:id="2705" w:author="Bertsch Christian (CR/AEE3)" w:date="2019-09-28T19:41:00Z">
                  <w:rPr>
                    <w:lang w:val="en-US"/>
                  </w:rPr>
                </w:rPrChange>
              </w:rPr>
              <w:t>then</w:t>
            </w:r>
            <w:del w:id="2706" w:author="Bertsch Christian (CR/AEE3)" w:date="2019-09-06T11:23:00Z">
              <w:r w:rsidR="00CE2DBC" w:rsidRPr="008B148A">
                <w:rPr>
                  <w:b/>
                  <w:color w:val="0000FF"/>
                  <w:sz w:val="19"/>
                  <w:szCs w:val="19"/>
                  <w:lang w:val="en-US"/>
                  <w:rPrChange w:id="2707" w:author="Bertsch Christian (CR/AEE3)" w:date="2019-09-28T19:41:00Z">
                    <w:rPr>
                      <w:b/>
                      <w:color w:val="0000FF"/>
                      <w:lang w:val="en-US"/>
                    </w:rPr>
                  </w:rPrChange>
                </w:rPr>
                <w:br/>
              </w:r>
              <w:r w:rsidR="00CE2DBC" w:rsidRPr="008B148A">
                <w:rPr>
                  <w:sz w:val="19"/>
                  <w:szCs w:val="19"/>
                  <w:lang w:val="en-US"/>
                  <w:rPrChange w:id="2708" w:author="Bertsch Christian (CR/AEE3)" w:date="2019-09-28T19:41:00Z">
                    <w:rPr>
                      <w:lang w:val="en-US"/>
                    </w:rPr>
                  </w:rPrChange>
                </w:rPr>
                <w:delText xml:space="preserve">      </w:delText>
              </w:r>
              <w:r w:rsidR="00CE2DBC" w:rsidRPr="008B148A">
                <w:rPr>
                  <w:color w:val="008000"/>
                  <w:sz w:val="19"/>
                  <w:szCs w:val="19"/>
                  <w:lang w:val="en-US"/>
                  <w:rPrChange w:id="2709" w:author="Bertsch Christian (CR/AEE3)" w:date="2019-09-28T19:41:00Z">
                    <w:rPr>
                      <w:color w:val="008000"/>
                      <w:lang w:val="en-US"/>
                    </w:rPr>
                  </w:rPrChange>
                </w:rPr>
                <w:delText>//</w:delText>
              </w:r>
            </w:del>
          </w:p>
          <w:p w14:paraId="7CAF88C8" w14:textId="77777777" w:rsidR="00C864CB" w:rsidRPr="008B148A" w:rsidRDefault="00C864CB" w:rsidP="00C864CB">
            <w:pPr>
              <w:pStyle w:val="HTMLPreformatted"/>
              <w:rPr>
                <w:sz w:val="19"/>
                <w:szCs w:val="19"/>
                <w:lang w:val="en-US"/>
                <w:rPrChange w:id="2710" w:author="Bertsch Christian (CR/AEE3)" w:date="2019-09-28T19:41:00Z">
                  <w:rPr>
                    <w:lang w:val="en-US"/>
                  </w:rPr>
                </w:rPrChange>
              </w:rPr>
            </w:pPr>
            <w:ins w:id="2711" w:author="Bertsch Christian (CR/AEE3)" w:date="2019-09-06T11:23:00Z">
              <w:r w:rsidRPr="008B148A">
                <w:rPr>
                  <w:sz w:val="19"/>
                  <w:szCs w:val="19"/>
                  <w:lang w:val="en-US"/>
                  <w:rPrChange w:id="2712" w:author="Bertsch Christian (CR/AEE3)" w:date="2019-09-28T19:41:00Z">
                    <w:rPr>
                      <w:lang w:val="en-US"/>
                    </w:rPr>
                  </w:rPrChange>
                </w:rPr>
                <w:t xml:space="preserve">      // </w:t>
              </w:r>
            </w:ins>
            <w:r w:rsidRPr="008B148A">
              <w:rPr>
                <w:sz w:val="19"/>
                <w:szCs w:val="19"/>
                <w:lang w:val="en-US"/>
                <w:rPrChange w:id="2713" w:author="Bertsch Christian (CR/AEE3)" w:date="2019-09-28T19:41:00Z">
                  <w:rPr>
                    <w:lang w:val="en-US"/>
                  </w:rPr>
                </w:rPrChange>
              </w:rPr>
              <w:t>the meaning of states has changed; retrieve new nominal values</w:t>
            </w:r>
          </w:p>
          <w:p w14:paraId="751F63ED" w14:textId="77777777" w:rsidR="00C864CB" w:rsidRPr="008B148A" w:rsidRDefault="00C864CB" w:rsidP="00C864CB">
            <w:pPr>
              <w:pStyle w:val="HTMLPreformatted"/>
              <w:rPr>
                <w:sz w:val="19"/>
                <w:szCs w:val="19"/>
                <w:lang w:val="en-US"/>
                <w:rPrChange w:id="2714" w:author="Bertsch Christian (CR/AEE3)" w:date="2019-09-28T19:41:00Z">
                  <w:rPr>
                    <w:lang w:val="en-US"/>
                  </w:rPr>
                </w:rPrChange>
              </w:rPr>
            </w:pPr>
            <w:r w:rsidRPr="008B148A">
              <w:rPr>
                <w:sz w:val="19"/>
                <w:szCs w:val="19"/>
                <w:lang w:val="en-US"/>
                <w:rPrChange w:id="2715" w:author="Bertsch Christian (CR/AEE3)" w:date="2019-09-28T19:41:00Z">
                  <w:rPr>
                    <w:lang w:val="en-US"/>
                  </w:rPr>
                </w:rPrChange>
              </w:rPr>
              <w:t xml:space="preserve">      M_fmi2GetNominalsOfContinuousStates(m, x_nominal, nx)</w:t>
            </w:r>
          </w:p>
          <w:p w14:paraId="5049844A" w14:textId="77777777" w:rsidR="00C864CB" w:rsidRPr="008B148A" w:rsidRDefault="00C864CB" w:rsidP="00C864CB">
            <w:pPr>
              <w:pStyle w:val="HTMLPreformatted"/>
              <w:rPr>
                <w:sz w:val="19"/>
                <w:szCs w:val="19"/>
                <w:lang w:val="en-US"/>
                <w:rPrChange w:id="2716" w:author="Bertsch Christian (CR/AEE3)" w:date="2019-09-28T19:41:00Z">
                  <w:rPr>
                    <w:lang w:val="en-US"/>
                  </w:rPr>
                </w:rPrChange>
              </w:rPr>
            </w:pPr>
            <w:r w:rsidRPr="008B148A">
              <w:rPr>
                <w:sz w:val="19"/>
                <w:szCs w:val="19"/>
                <w:lang w:val="en-US"/>
                <w:rPrChange w:id="2717" w:author="Bertsch Christian (CR/AEE3)" w:date="2019-09-28T19:41:00Z">
                  <w:rPr>
                    <w:lang w:val="en-US"/>
                  </w:rPr>
                </w:rPrChange>
              </w:rPr>
              <w:t xml:space="preserve">    end if</w:t>
            </w:r>
          </w:p>
          <w:p w14:paraId="2F64FB34" w14:textId="77777777" w:rsidR="00C864CB" w:rsidRPr="008B148A" w:rsidRDefault="00C864CB" w:rsidP="00C864CB">
            <w:pPr>
              <w:pStyle w:val="HTMLPreformatted"/>
              <w:rPr>
                <w:sz w:val="19"/>
                <w:szCs w:val="19"/>
                <w:lang w:val="en-US"/>
                <w:rPrChange w:id="2718" w:author="Bertsch Christian (CR/AEE3)" w:date="2019-09-28T19:41:00Z">
                  <w:rPr>
                    <w:lang w:val="en-US"/>
                  </w:rPr>
                </w:rPrChange>
              </w:rPr>
            </w:pPr>
          </w:p>
          <w:p w14:paraId="5005B815" w14:textId="77777777" w:rsidR="00C864CB" w:rsidRPr="008B148A" w:rsidRDefault="00C864CB" w:rsidP="00C864CB">
            <w:pPr>
              <w:pStyle w:val="HTMLPreformatted"/>
              <w:rPr>
                <w:sz w:val="19"/>
                <w:szCs w:val="19"/>
                <w:lang w:val="en-US"/>
                <w:rPrChange w:id="2719" w:author="Bertsch Christian (CR/AEE3)" w:date="2019-09-28T19:41:00Z">
                  <w:rPr>
                    <w:lang w:val="en-US"/>
                  </w:rPr>
                </w:rPrChange>
              </w:rPr>
            </w:pPr>
            <w:r w:rsidRPr="008B148A">
              <w:rPr>
                <w:sz w:val="19"/>
                <w:szCs w:val="19"/>
                <w:lang w:val="en-US"/>
                <w:rPrChange w:id="2720" w:author="Bertsch Christian (CR/AEE3)" w:date="2019-09-28T19:41:00Z">
                  <w:rPr>
                    <w:lang w:val="en-US"/>
                  </w:rPr>
                </w:rPrChange>
              </w:rPr>
              <w:t xml:space="preserve">    if eventInfo.nextEventTimeDefined then</w:t>
            </w:r>
          </w:p>
          <w:p w14:paraId="0673CE55" w14:textId="78C6DB44" w:rsidR="00C864CB" w:rsidRPr="008B148A" w:rsidRDefault="00C864CB" w:rsidP="00C864CB">
            <w:pPr>
              <w:pStyle w:val="HTMLPreformatted"/>
              <w:rPr>
                <w:sz w:val="19"/>
                <w:szCs w:val="19"/>
                <w:lang w:val="en-US"/>
                <w:rPrChange w:id="2721" w:author="Bertsch Christian (CR/AEE3)" w:date="2019-09-28T19:41:00Z">
                  <w:rPr>
                    <w:lang w:val="en-US"/>
                  </w:rPr>
                </w:rPrChange>
              </w:rPr>
            </w:pPr>
            <w:r w:rsidRPr="008B148A">
              <w:rPr>
                <w:sz w:val="19"/>
                <w:szCs w:val="19"/>
                <w:lang w:val="en-US"/>
                <w:rPrChange w:id="2722" w:author="Bertsch Christian (CR/AEE3)" w:date="2019-09-28T19:41:00Z">
                  <w:rPr>
                    <w:lang w:val="en-US"/>
                  </w:rPr>
                </w:rPrChange>
              </w:rPr>
              <w:t xml:space="preserve">      </w:t>
            </w:r>
            <w:del w:id="2723" w:author="Bertsch Christian (CR/AEE3)" w:date="2019-09-06T11:23:00Z">
              <w:r w:rsidR="001153E0" w:rsidRPr="008B148A">
                <w:rPr>
                  <w:rStyle w:val="CODE"/>
                  <w:szCs w:val="19"/>
                  <w:lang w:val="en-US"/>
                  <w:rPrChange w:id="2724" w:author="Bertsch Christian (CR/AEE3)" w:date="2019-09-28T19:41:00Z">
                    <w:rPr>
                      <w:rStyle w:val="CODE"/>
                      <w:sz w:val="20"/>
                      <w:lang w:val="en-US"/>
                    </w:rPr>
                  </w:rPrChange>
                </w:rPr>
                <w:delText xml:space="preserve"> Tnext</w:delText>
              </w:r>
            </w:del>
            <w:ins w:id="2725" w:author="Bertsch Christian (CR/AEE3)" w:date="2019-09-06T11:23:00Z">
              <w:r w:rsidRPr="008B148A">
                <w:rPr>
                  <w:sz w:val="19"/>
                  <w:szCs w:val="19"/>
                  <w:lang w:val="en-US"/>
                  <w:rPrChange w:id="2726" w:author="Bertsch Christian (CR/AEE3)" w:date="2019-09-28T19:41:00Z">
                    <w:rPr>
                      <w:lang w:val="en-US"/>
                    </w:rPr>
                  </w:rPrChange>
                </w:rPr>
                <w:t>tNext</w:t>
              </w:r>
            </w:ins>
            <w:r w:rsidRPr="008B148A">
              <w:rPr>
                <w:sz w:val="19"/>
                <w:szCs w:val="19"/>
                <w:lang w:val="en-US"/>
                <w:rPrChange w:id="2727" w:author="Bertsch Christian (CR/AEE3)" w:date="2019-09-28T19:41:00Z">
                  <w:rPr>
                    <w:lang w:val="en-US"/>
                  </w:rPr>
                </w:rPrChange>
              </w:rPr>
              <w:t xml:space="preserve"> = min(eventInfo.nextEventTime, </w:t>
            </w:r>
            <w:del w:id="2728" w:author="Bertsch Christian (CR/AEE3)" w:date="2019-09-06T11:23:00Z">
              <w:r w:rsidR="001153E0" w:rsidRPr="008B148A">
                <w:rPr>
                  <w:rStyle w:val="CODE"/>
                  <w:szCs w:val="19"/>
                  <w:lang w:val="en-US"/>
                  <w:rPrChange w:id="2729" w:author="Bertsch Christian (CR/AEE3)" w:date="2019-09-28T19:41:00Z">
                    <w:rPr>
                      <w:rStyle w:val="CODE"/>
                      <w:sz w:val="20"/>
                      <w:lang w:val="en-US"/>
                    </w:rPr>
                  </w:rPrChange>
                </w:rPr>
                <w:delText>Tend</w:delText>
              </w:r>
            </w:del>
            <w:ins w:id="2730" w:author="Bertsch Christian (CR/AEE3)" w:date="2019-09-06T11:23:00Z">
              <w:r w:rsidRPr="008B148A">
                <w:rPr>
                  <w:sz w:val="19"/>
                  <w:szCs w:val="19"/>
                  <w:lang w:val="en-US"/>
                  <w:rPrChange w:id="2731" w:author="Bertsch Christian (CR/AEE3)" w:date="2019-09-28T19:41:00Z">
                    <w:rPr>
                      <w:lang w:val="en-US"/>
                    </w:rPr>
                  </w:rPrChange>
                </w:rPr>
                <w:t>tEnd</w:t>
              </w:r>
            </w:ins>
            <w:r w:rsidRPr="008B148A">
              <w:rPr>
                <w:sz w:val="19"/>
                <w:szCs w:val="19"/>
                <w:lang w:val="en-US"/>
                <w:rPrChange w:id="2732" w:author="Bertsch Christian (CR/AEE3)" w:date="2019-09-28T19:41:00Z">
                  <w:rPr>
                    <w:lang w:val="en-US"/>
                  </w:rPr>
                </w:rPrChange>
              </w:rPr>
              <w:t>)</w:t>
            </w:r>
          </w:p>
          <w:p w14:paraId="23BF380C" w14:textId="77777777" w:rsidR="00C864CB" w:rsidRPr="008B148A" w:rsidRDefault="00C864CB" w:rsidP="00C864CB">
            <w:pPr>
              <w:pStyle w:val="HTMLPreformatted"/>
              <w:rPr>
                <w:sz w:val="19"/>
                <w:szCs w:val="19"/>
                <w:lang w:val="en-US"/>
                <w:rPrChange w:id="2733" w:author="Bertsch Christian (CR/AEE3)" w:date="2019-09-28T19:41:00Z">
                  <w:rPr>
                    <w:lang w:val="en-US"/>
                  </w:rPr>
                </w:rPrChange>
              </w:rPr>
            </w:pPr>
            <w:r w:rsidRPr="008B148A">
              <w:rPr>
                <w:sz w:val="19"/>
                <w:szCs w:val="19"/>
                <w:lang w:val="en-US"/>
                <w:rPrChange w:id="2734" w:author="Bertsch Christian (CR/AEE3)" w:date="2019-09-28T19:41:00Z">
                  <w:rPr>
                    <w:lang w:val="en-US"/>
                  </w:rPr>
                </w:rPrChange>
              </w:rPr>
              <w:t xml:space="preserve">    else</w:t>
            </w:r>
          </w:p>
          <w:p w14:paraId="79D5DB6E" w14:textId="7FD6BB8E" w:rsidR="00C864CB" w:rsidRPr="008B148A" w:rsidRDefault="00C864CB" w:rsidP="00C864CB">
            <w:pPr>
              <w:pStyle w:val="HTMLPreformatted"/>
              <w:rPr>
                <w:sz w:val="19"/>
                <w:szCs w:val="19"/>
                <w:lang w:val="en-US"/>
                <w:rPrChange w:id="2735" w:author="Bertsch Christian (CR/AEE3)" w:date="2019-09-28T19:41:00Z">
                  <w:rPr>
                    <w:lang w:val="en-US"/>
                  </w:rPr>
                </w:rPrChange>
              </w:rPr>
            </w:pPr>
            <w:r w:rsidRPr="008B148A">
              <w:rPr>
                <w:sz w:val="19"/>
                <w:szCs w:val="19"/>
                <w:lang w:val="en-US"/>
                <w:rPrChange w:id="2736" w:author="Bertsch Christian (CR/AEE3)" w:date="2019-09-28T19:41:00Z">
                  <w:rPr>
                    <w:lang w:val="en-US"/>
                  </w:rPr>
                </w:rPrChange>
              </w:rPr>
              <w:t xml:space="preserve">      </w:t>
            </w:r>
            <w:del w:id="2737" w:author="Bertsch Christian (CR/AEE3)" w:date="2019-09-06T11:23:00Z">
              <w:r w:rsidR="001153E0" w:rsidRPr="008B148A">
                <w:rPr>
                  <w:rStyle w:val="CODE"/>
                  <w:szCs w:val="19"/>
                  <w:lang w:val="en-US"/>
                  <w:rPrChange w:id="2738" w:author="Bertsch Christian (CR/AEE3)" w:date="2019-09-28T19:41:00Z">
                    <w:rPr>
                      <w:rStyle w:val="CODE"/>
                      <w:sz w:val="20"/>
                      <w:lang w:val="en-US"/>
                    </w:rPr>
                  </w:rPrChange>
                </w:rPr>
                <w:delText xml:space="preserve"> Tnext = Tend</w:delText>
              </w:r>
            </w:del>
            <w:ins w:id="2739" w:author="Bertsch Christian (CR/AEE3)" w:date="2019-09-06T11:23:00Z">
              <w:r w:rsidRPr="008B148A">
                <w:rPr>
                  <w:sz w:val="19"/>
                  <w:szCs w:val="19"/>
                  <w:lang w:val="en-US"/>
                  <w:rPrChange w:id="2740" w:author="Bertsch Christian (CR/AEE3)" w:date="2019-09-28T19:41:00Z">
                    <w:rPr>
                      <w:lang w:val="en-US"/>
                    </w:rPr>
                  </w:rPrChange>
                </w:rPr>
                <w:t>tNext = tEnd</w:t>
              </w:r>
            </w:ins>
          </w:p>
          <w:p w14:paraId="1C4FF835" w14:textId="77777777" w:rsidR="00C864CB" w:rsidRPr="008B148A" w:rsidRDefault="00C864CB" w:rsidP="00C864CB">
            <w:pPr>
              <w:pStyle w:val="HTMLPreformatted"/>
              <w:rPr>
                <w:sz w:val="19"/>
                <w:szCs w:val="19"/>
                <w:lang w:val="en-US"/>
                <w:rPrChange w:id="2741" w:author="Bertsch Christian (CR/AEE3)" w:date="2019-09-28T19:41:00Z">
                  <w:rPr>
                    <w:lang w:val="en-US"/>
                  </w:rPr>
                </w:rPrChange>
              </w:rPr>
            </w:pPr>
            <w:r w:rsidRPr="008B148A">
              <w:rPr>
                <w:sz w:val="19"/>
                <w:szCs w:val="19"/>
                <w:lang w:val="en-US"/>
                <w:rPrChange w:id="2742" w:author="Bertsch Christian (CR/AEE3)" w:date="2019-09-28T19:41:00Z">
                  <w:rPr>
                    <w:lang w:val="en-US"/>
                  </w:rPr>
                </w:rPrChange>
              </w:rPr>
              <w:t xml:space="preserve">    end if</w:t>
            </w:r>
          </w:p>
          <w:p w14:paraId="42F1DCCD" w14:textId="77777777" w:rsidR="00C864CB" w:rsidRPr="008B148A" w:rsidRDefault="00C864CB" w:rsidP="00C864CB">
            <w:pPr>
              <w:pStyle w:val="HTMLPreformatted"/>
              <w:rPr>
                <w:ins w:id="2743" w:author="Bertsch Christian (CR/AEE3)" w:date="2019-09-06T11:23:00Z"/>
                <w:sz w:val="19"/>
                <w:szCs w:val="19"/>
                <w:lang w:val="en-US"/>
                <w:rPrChange w:id="2744" w:author="Bertsch Christian (CR/AEE3)" w:date="2019-09-28T19:41:00Z">
                  <w:rPr>
                    <w:ins w:id="2745" w:author="Bertsch Christian (CR/AEE3)" w:date="2019-09-06T11:23:00Z"/>
                    <w:lang w:val="en-US"/>
                  </w:rPr>
                </w:rPrChange>
              </w:rPr>
            </w:pPr>
            <w:ins w:id="2746" w:author="Bertsch Christian (CR/AEE3)" w:date="2019-09-06T11:23:00Z">
              <w:r w:rsidRPr="008B148A">
                <w:rPr>
                  <w:sz w:val="19"/>
                  <w:szCs w:val="19"/>
                  <w:lang w:val="en-US"/>
                  <w:rPrChange w:id="2747" w:author="Bertsch Christian (CR/AEE3)" w:date="2019-09-28T19:41:00Z">
                    <w:rPr>
                      <w:lang w:val="en-US"/>
                    </w:rPr>
                  </w:rPrChange>
                </w:rPr>
                <w:t xml:space="preserve">    initialEventMode = fmi2False</w:t>
              </w:r>
            </w:ins>
          </w:p>
          <w:p w14:paraId="53B06C41" w14:textId="77777777" w:rsidR="00C864CB" w:rsidRPr="008B148A" w:rsidRDefault="00C864CB" w:rsidP="00C864CB">
            <w:pPr>
              <w:pStyle w:val="HTMLPreformatted"/>
              <w:rPr>
                <w:sz w:val="19"/>
                <w:szCs w:val="19"/>
                <w:lang w:val="en-US"/>
                <w:rPrChange w:id="2748" w:author="Bertsch Christian (CR/AEE3)" w:date="2019-09-28T19:41:00Z">
                  <w:rPr>
                    <w:lang w:val="en-US"/>
                  </w:rPr>
                </w:rPrChange>
              </w:rPr>
            </w:pPr>
            <w:r w:rsidRPr="008B148A">
              <w:rPr>
                <w:sz w:val="19"/>
                <w:szCs w:val="19"/>
                <w:lang w:val="en-US"/>
                <w:rPrChange w:id="2749" w:author="Bertsch Christian (CR/AEE3)" w:date="2019-09-28T19:41:00Z">
                  <w:rPr>
                    <w:lang w:val="en-US"/>
                  </w:rPr>
                </w:rPrChange>
              </w:rPr>
              <w:t xml:space="preserve">  end if</w:t>
            </w:r>
          </w:p>
          <w:p w14:paraId="3235D3E7" w14:textId="77777777" w:rsidR="00C864CB" w:rsidRPr="008B148A" w:rsidRDefault="00C864CB" w:rsidP="00C864CB">
            <w:pPr>
              <w:pStyle w:val="HTMLPreformatted"/>
              <w:rPr>
                <w:ins w:id="2750" w:author="Bertsch Christian (CR/AEE3)" w:date="2019-09-06T11:23:00Z"/>
                <w:sz w:val="19"/>
                <w:szCs w:val="19"/>
                <w:lang w:val="en-US"/>
                <w:rPrChange w:id="2751" w:author="Bertsch Christian (CR/AEE3)" w:date="2019-09-28T19:41:00Z">
                  <w:rPr>
                    <w:ins w:id="2752" w:author="Bertsch Christian (CR/AEE3)" w:date="2019-09-06T11:23:00Z"/>
                    <w:lang w:val="en-US"/>
                  </w:rPr>
                </w:rPrChange>
              </w:rPr>
            </w:pPr>
          </w:p>
          <w:p w14:paraId="560F1A09" w14:textId="77777777" w:rsidR="00C864CB" w:rsidRPr="008B148A" w:rsidRDefault="00C864CB" w:rsidP="00C864CB">
            <w:pPr>
              <w:pStyle w:val="HTMLPreformatted"/>
              <w:rPr>
                <w:ins w:id="2753" w:author="Bertsch Christian (CR/AEE3)" w:date="2019-09-06T11:23:00Z"/>
                <w:sz w:val="19"/>
                <w:szCs w:val="19"/>
                <w:lang w:val="en-US"/>
                <w:rPrChange w:id="2754" w:author="Bertsch Christian (CR/AEE3)" w:date="2019-09-28T19:41:00Z">
                  <w:rPr>
                    <w:ins w:id="2755" w:author="Bertsch Christian (CR/AEE3)" w:date="2019-09-06T11:23:00Z"/>
                    <w:lang w:val="en-US"/>
                  </w:rPr>
                </w:rPrChange>
              </w:rPr>
            </w:pPr>
            <w:ins w:id="2756" w:author="Bertsch Christian (CR/AEE3)" w:date="2019-09-06T11:23:00Z">
              <w:r w:rsidRPr="008B148A">
                <w:rPr>
                  <w:sz w:val="19"/>
                  <w:szCs w:val="19"/>
                  <w:lang w:val="en-US"/>
                  <w:rPrChange w:id="2757" w:author="Bertsch Christian (CR/AEE3)" w:date="2019-09-28T19:41:00Z">
                    <w:rPr>
                      <w:lang w:val="en-US"/>
                    </w:rPr>
                  </w:rPrChange>
                </w:rPr>
                <w:t xml:space="preserve">  if time &gt;= tEnd then</w:t>
              </w:r>
            </w:ins>
          </w:p>
          <w:p w14:paraId="1C66B24C" w14:textId="77777777" w:rsidR="00C864CB" w:rsidRPr="008B148A" w:rsidRDefault="00C864CB" w:rsidP="00C864CB">
            <w:pPr>
              <w:pStyle w:val="HTMLPreformatted"/>
              <w:rPr>
                <w:ins w:id="2758" w:author="Bertsch Christian (CR/AEE3)" w:date="2019-09-06T11:23:00Z"/>
                <w:sz w:val="19"/>
                <w:szCs w:val="19"/>
                <w:lang w:val="en-US"/>
                <w:rPrChange w:id="2759" w:author="Bertsch Christian (CR/AEE3)" w:date="2019-09-28T19:41:00Z">
                  <w:rPr>
                    <w:ins w:id="2760" w:author="Bertsch Christian (CR/AEE3)" w:date="2019-09-06T11:23:00Z"/>
                    <w:lang w:val="en-US"/>
                  </w:rPr>
                </w:rPrChange>
              </w:rPr>
            </w:pPr>
            <w:ins w:id="2761" w:author="Bertsch Christian (CR/AEE3)" w:date="2019-09-06T11:23:00Z">
              <w:r w:rsidRPr="008B148A">
                <w:rPr>
                  <w:sz w:val="19"/>
                  <w:szCs w:val="19"/>
                  <w:lang w:val="en-US"/>
                  <w:rPrChange w:id="2762" w:author="Bertsch Christian (CR/AEE3)" w:date="2019-09-28T19:41:00Z">
                    <w:rPr>
                      <w:lang w:val="en-US"/>
                    </w:rPr>
                  </w:rPrChange>
                </w:rPr>
                <w:t xml:space="preserve">   goto TERMINATE_MODEL</w:t>
              </w:r>
            </w:ins>
          </w:p>
          <w:p w14:paraId="2AD2DE15" w14:textId="6BE64087" w:rsidR="00C864CB" w:rsidRPr="008B148A" w:rsidRDefault="00C864CB" w:rsidP="00C864CB">
            <w:pPr>
              <w:pStyle w:val="HTMLPreformatted"/>
              <w:rPr>
                <w:sz w:val="19"/>
                <w:szCs w:val="19"/>
                <w:lang w:val="en-US"/>
                <w:rPrChange w:id="2763" w:author="Bertsch Christian (CR/AEE3)" w:date="2019-09-28T19:41:00Z">
                  <w:rPr>
                    <w:lang w:val="en-US"/>
                  </w:rPr>
                </w:rPrChange>
              </w:rPr>
            </w:pPr>
            <w:ins w:id="2764" w:author="Bertsch Christian (CR/AEE3)" w:date="2019-09-06T11:23:00Z">
              <w:r w:rsidRPr="008B148A">
                <w:rPr>
                  <w:sz w:val="19"/>
                  <w:szCs w:val="19"/>
                  <w:lang w:val="en-US"/>
                  <w:rPrChange w:id="2765" w:author="Bertsch Christian (CR/AEE3)" w:date="2019-09-28T19:41:00Z">
                    <w:rPr>
                      <w:lang w:val="en-US"/>
                    </w:rPr>
                  </w:rPrChange>
                </w:rPr>
                <w:t xml:space="preserve">  </w:t>
              </w:r>
            </w:ins>
            <w:r w:rsidRPr="008B148A">
              <w:rPr>
                <w:sz w:val="19"/>
                <w:szCs w:val="19"/>
                <w:lang w:val="en-US"/>
                <w:rPrChange w:id="2766" w:author="Bertsch Christian (CR/AEE3)" w:date="2019-09-28T19:41:00Z">
                  <w:rPr>
                    <w:lang w:val="en-US"/>
                  </w:rPr>
                </w:rPrChange>
              </w:rPr>
              <w:t xml:space="preserve">end </w:t>
            </w:r>
            <w:del w:id="2767" w:author="Bertsch Christian (CR/AEE3)" w:date="2019-09-06T11:23:00Z">
              <w:r w:rsidR="00990EFE" w:rsidRPr="008B148A">
                <w:rPr>
                  <w:b/>
                  <w:color w:val="0000FF"/>
                  <w:sz w:val="19"/>
                  <w:szCs w:val="19"/>
                  <w:lang w:val="en-US"/>
                  <w:rPrChange w:id="2768" w:author="Bertsch Christian (CR/AEE3)" w:date="2019-09-28T19:41:00Z">
                    <w:rPr>
                      <w:b/>
                      <w:color w:val="0000FF"/>
                      <w:lang w:val="en-US"/>
                    </w:rPr>
                  </w:rPrChange>
                </w:rPr>
                <w:delText>while</w:delText>
              </w:r>
            </w:del>
            <w:ins w:id="2769" w:author="Bertsch Christian (CR/AEE3)" w:date="2019-09-06T11:23:00Z">
              <w:r w:rsidRPr="008B148A">
                <w:rPr>
                  <w:sz w:val="19"/>
                  <w:szCs w:val="19"/>
                  <w:lang w:val="en-US"/>
                  <w:rPrChange w:id="2770" w:author="Bertsch Christian (CR/AEE3)" w:date="2019-09-28T19:41:00Z">
                    <w:rPr>
                      <w:lang w:val="en-US"/>
                    </w:rPr>
                  </w:rPrChange>
                </w:rPr>
                <w:t>if</w:t>
              </w:r>
            </w:ins>
          </w:p>
          <w:p w14:paraId="769EA89D" w14:textId="77777777" w:rsidR="00C864CB" w:rsidRPr="008B148A" w:rsidRDefault="00C864CB" w:rsidP="00C864CB">
            <w:pPr>
              <w:pStyle w:val="HTMLPreformatted"/>
              <w:rPr>
                <w:sz w:val="19"/>
                <w:szCs w:val="19"/>
                <w:lang w:val="en-US"/>
                <w:rPrChange w:id="2771" w:author="Bertsch Christian (CR/AEE3)" w:date="2019-09-28T19:41:00Z">
                  <w:rPr>
                    <w:lang w:val="en-US"/>
                  </w:rPr>
                </w:rPrChange>
              </w:rPr>
            </w:pPr>
          </w:p>
          <w:p w14:paraId="3FB778D6" w14:textId="77777777" w:rsidR="00C864CB" w:rsidRPr="008B148A" w:rsidRDefault="00C864CB" w:rsidP="00C864CB">
            <w:pPr>
              <w:pStyle w:val="HTMLPreformatted"/>
              <w:rPr>
                <w:moveTo w:id="2772" w:author="Bertsch Christian (CR/AEE3)" w:date="2019-09-06T11:23:00Z"/>
                <w:sz w:val="19"/>
                <w:szCs w:val="19"/>
                <w:lang w:val="en-US"/>
                <w:rPrChange w:id="2773" w:author="Bertsch Christian (CR/AEE3)" w:date="2019-09-28T19:41:00Z">
                  <w:rPr>
                    <w:moveTo w:id="2774" w:author="Bertsch Christian (CR/AEE3)" w:date="2019-09-06T11:23:00Z"/>
                    <w:lang w:val="en-US"/>
                  </w:rPr>
                </w:rPrChange>
              </w:rPr>
            </w:pPr>
            <w:moveToRangeStart w:id="2775" w:author="Bertsch Christian (CR/AEE3)" w:date="2019-09-06T11:23:00Z" w:name="move18661413"/>
            <w:moveTo w:id="2776" w:author="Bertsch Christian (CR/AEE3)" w:date="2019-09-06T11:23:00Z">
              <w:r w:rsidRPr="008B148A">
                <w:rPr>
                  <w:sz w:val="19"/>
                  <w:szCs w:val="19"/>
                  <w:lang w:val="en-US"/>
                  <w:rPrChange w:id="2777" w:author="Bertsch Christian (CR/AEE3)" w:date="2019-09-28T19:41:00Z">
                    <w:rPr>
                      <w:lang w:val="en-US"/>
                    </w:rPr>
                  </w:rPrChange>
                </w:rPr>
                <w:t xml:space="preserve">  // compute derivatives</w:t>
              </w:r>
            </w:moveTo>
          </w:p>
          <w:p w14:paraId="7CA36F7F" w14:textId="77777777" w:rsidR="00C864CB" w:rsidRPr="008B148A" w:rsidRDefault="00C864CB" w:rsidP="00C864CB">
            <w:pPr>
              <w:pStyle w:val="HTMLPreformatted"/>
              <w:rPr>
                <w:moveTo w:id="2778" w:author="Bertsch Christian (CR/AEE3)" w:date="2019-09-06T11:23:00Z"/>
                <w:sz w:val="19"/>
                <w:szCs w:val="19"/>
                <w:rPrChange w:id="2779" w:author="Bertsch Christian (CR/AEE3)" w:date="2019-09-28T19:41:00Z">
                  <w:rPr>
                    <w:moveTo w:id="2780" w:author="Bertsch Christian (CR/AEE3)" w:date="2019-09-06T11:23:00Z"/>
                  </w:rPr>
                </w:rPrChange>
              </w:rPr>
            </w:pPr>
            <w:moveTo w:id="2781" w:author="Bertsch Christian (CR/AEE3)" w:date="2019-09-06T11:23:00Z">
              <w:r w:rsidRPr="008B148A">
                <w:rPr>
                  <w:sz w:val="19"/>
                  <w:szCs w:val="19"/>
                  <w:lang w:val="en-US"/>
                  <w:rPrChange w:id="2782" w:author="Bertsch Christian (CR/AEE3)" w:date="2019-09-28T19:41:00Z">
                    <w:rPr>
                      <w:lang w:val="en-US"/>
                    </w:rPr>
                  </w:rPrChange>
                </w:rPr>
                <w:t xml:space="preserve">  </w:t>
              </w:r>
              <w:r w:rsidRPr="008B148A">
                <w:rPr>
                  <w:sz w:val="19"/>
                  <w:szCs w:val="19"/>
                  <w:rPrChange w:id="2783" w:author="Bertsch Christian (CR/AEE3)" w:date="2019-09-28T19:41:00Z">
                    <w:rPr/>
                  </w:rPrChange>
                </w:rPr>
                <w:t>M_fmi2GetDerivatives(m, der_x, nx)</w:t>
              </w:r>
            </w:moveTo>
          </w:p>
          <w:p w14:paraId="24F95F76" w14:textId="77777777" w:rsidR="00C864CB" w:rsidRPr="008B148A" w:rsidRDefault="00C864CB" w:rsidP="00C864CB">
            <w:pPr>
              <w:pStyle w:val="HTMLPreformatted"/>
              <w:rPr>
                <w:moveTo w:id="2784" w:author="Bertsch Christian (CR/AEE3)" w:date="2019-09-06T11:23:00Z"/>
                <w:sz w:val="19"/>
                <w:szCs w:val="19"/>
                <w:rPrChange w:id="2785" w:author="Bertsch Christian (CR/AEE3)" w:date="2019-09-28T19:41:00Z">
                  <w:rPr>
                    <w:moveTo w:id="2786" w:author="Bertsch Christian (CR/AEE3)" w:date="2019-09-06T11:23:00Z"/>
                  </w:rPr>
                </w:rPrChange>
              </w:rPr>
            </w:pPr>
          </w:p>
          <w:p w14:paraId="0DD00351" w14:textId="77777777" w:rsidR="00C864CB" w:rsidRPr="008B148A" w:rsidRDefault="00C864CB" w:rsidP="00C864CB">
            <w:pPr>
              <w:pStyle w:val="HTMLPreformatted"/>
              <w:rPr>
                <w:moveTo w:id="2787" w:author="Bertsch Christian (CR/AEE3)" w:date="2019-09-06T11:23:00Z"/>
                <w:sz w:val="19"/>
                <w:szCs w:val="19"/>
                <w:lang w:val="en-US"/>
                <w:rPrChange w:id="2788" w:author="Bertsch Christian (CR/AEE3)" w:date="2019-09-28T19:41:00Z">
                  <w:rPr>
                    <w:moveTo w:id="2789" w:author="Bertsch Christian (CR/AEE3)" w:date="2019-09-06T11:23:00Z"/>
                    <w:lang w:val="en-US"/>
                  </w:rPr>
                </w:rPrChange>
              </w:rPr>
            </w:pPr>
            <w:moveTo w:id="2790" w:author="Bertsch Christian (CR/AEE3)" w:date="2019-09-06T11:23:00Z">
              <w:r w:rsidRPr="008B148A">
                <w:rPr>
                  <w:sz w:val="19"/>
                  <w:szCs w:val="19"/>
                  <w:rPrChange w:id="2791" w:author="Bertsch Christian (CR/AEE3)" w:date="2019-09-28T19:41:00Z">
                    <w:rPr/>
                  </w:rPrChange>
                </w:rPr>
                <w:t xml:space="preserve">  </w:t>
              </w:r>
              <w:r w:rsidRPr="008B148A">
                <w:rPr>
                  <w:sz w:val="19"/>
                  <w:szCs w:val="19"/>
                  <w:lang w:val="en-US"/>
                  <w:rPrChange w:id="2792" w:author="Bertsch Christian (CR/AEE3)" w:date="2019-09-28T19:41:00Z">
                    <w:rPr>
                      <w:lang w:val="en-US"/>
                    </w:rPr>
                  </w:rPrChange>
                </w:rPr>
                <w:t>// advance time</w:t>
              </w:r>
            </w:moveTo>
          </w:p>
          <w:moveToRangeEnd w:id="2775"/>
          <w:p w14:paraId="001BFEEA" w14:textId="77777777" w:rsidR="00C864CB" w:rsidRPr="008B148A" w:rsidRDefault="00C864CB" w:rsidP="00C864CB">
            <w:pPr>
              <w:pStyle w:val="HTMLPreformatted"/>
              <w:rPr>
                <w:ins w:id="2793" w:author="Bertsch Christian (CR/AEE3)" w:date="2019-09-06T11:23:00Z"/>
                <w:sz w:val="19"/>
                <w:szCs w:val="19"/>
                <w:lang w:val="en-US"/>
                <w:rPrChange w:id="2794" w:author="Bertsch Christian (CR/AEE3)" w:date="2019-09-28T19:41:00Z">
                  <w:rPr>
                    <w:ins w:id="2795" w:author="Bertsch Christian (CR/AEE3)" w:date="2019-09-06T11:23:00Z"/>
                    <w:lang w:val="en-US"/>
                  </w:rPr>
                </w:rPrChange>
              </w:rPr>
            </w:pPr>
            <w:ins w:id="2796" w:author="Bertsch Christian (CR/AEE3)" w:date="2019-09-06T11:23:00Z">
              <w:r w:rsidRPr="008B148A">
                <w:rPr>
                  <w:sz w:val="19"/>
                  <w:szCs w:val="19"/>
                  <w:lang w:val="en-US"/>
                  <w:rPrChange w:id="2797" w:author="Bertsch Christian (CR/AEE3)" w:date="2019-09-28T19:41:00Z">
                    <w:rPr>
                      <w:lang w:val="en-US"/>
                    </w:rPr>
                  </w:rPrChange>
                </w:rPr>
                <w:t xml:space="preserve">  h    = min(dt, tNext-time)</w:t>
              </w:r>
            </w:ins>
          </w:p>
          <w:p w14:paraId="4D0F0B3B" w14:textId="77777777" w:rsidR="00C864CB" w:rsidRPr="008B148A" w:rsidRDefault="00C864CB" w:rsidP="00C864CB">
            <w:pPr>
              <w:pStyle w:val="HTMLPreformatted"/>
              <w:rPr>
                <w:moveTo w:id="2798" w:author="Bertsch Christian (CR/AEE3)" w:date="2019-09-06T11:23:00Z"/>
                <w:sz w:val="19"/>
                <w:szCs w:val="19"/>
                <w:lang w:val="en-US"/>
                <w:rPrChange w:id="2799" w:author="Bertsch Christian (CR/AEE3)" w:date="2019-09-28T19:41:00Z">
                  <w:rPr>
                    <w:moveTo w:id="2800" w:author="Bertsch Christian (CR/AEE3)" w:date="2019-09-06T11:23:00Z"/>
                    <w:lang w:val="en-US"/>
                  </w:rPr>
                </w:rPrChange>
              </w:rPr>
            </w:pPr>
            <w:moveToRangeStart w:id="2801" w:author="Bertsch Christian (CR/AEE3)" w:date="2019-09-06T11:23:00Z" w:name="move18661414"/>
            <w:moveTo w:id="2802" w:author="Bertsch Christian (CR/AEE3)" w:date="2019-09-06T11:23:00Z">
              <w:r w:rsidRPr="008B148A">
                <w:rPr>
                  <w:sz w:val="19"/>
                  <w:szCs w:val="19"/>
                  <w:lang w:val="en-US"/>
                  <w:rPrChange w:id="2803" w:author="Bertsch Christian (CR/AEE3)" w:date="2019-09-28T19:41:00Z">
                    <w:rPr>
                      <w:lang w:val="en-US"/>
                    </w:rPr>
                  </w:rPrChange>
                </w:rPr>
                <w:t xml:space="preserve">  time = time + h</w:t>
              </w:r>
            </w:moveTo>
          </w:p>
          <w:p w14:paraId="552EC76D" w14:textId="77777777" w:rsidR="00C864CB" w:rsidRPr="008B148A" w:rsidRDefault="00C864CB" w:rsidP="00C864CB">
            <w:pPr>
              <w:pStyle w:val="HTMLPreformatted"/>
              <w:rPr>
                <w:moveTo w:id="2804" w:author="Bertsch Christian (CR/AEE3)" w:date="2019-09-06T11:23:00Z"/>
                <w:sz w:val="19"/>
                <w:szCs w:val="19"/>
                <w:lang w:val="en-US"/>
                <w:rPrChange w:id="2805" w:author="Bertsch Christian (CR/AEE3)" w:date="2019-09-28T19:41:00Z">
                  <w:rPr>
                    <w:moveTo w:id="2806" w:author="Bertsch Christian (CR/AEE3)" w:date="2019-09-06T11:23:00Z"/>
                    <w:lang w:val="en-US"/>
                  </w:rPr>
                </w:rPrChange>
              </w:rPr>
            </w:pPr>
            <w:moveTo w:id="2807" w:author="Bertsch Christian (CR/AEE3)" w:date="2019-09-06T11:23:00Z">
              <w:r w:rsidRPr="008B148A">
                <w:rPr>
                  <w:sz w:val="19"/>
                  <w:szCs w:val="19"/>
                  <w:lang w:val="en-US"/>
                  <w:rPrChange w:id="2808" w:author="Bertsch Christian (CR/AEE3)" w:date="2019-09-28T19:41:00Z">
                    <w:rPr>
                      <w:lang w:val="en-US"/>
                    </w:rPr>
                  </w:rPrChange>
                </w:rPr>
                <w:t xml:space="preserve">  M_fmi2SetTime(m, time)</w:t>
              </w:r>
            </w:moveTo>
          </w:p>
          <w:p w14:paraId="7EA58586" w14:textId="77777777" w:rsidR="00C864CB" w:rsidRPr="008B148A" w:rsidRDefault="00C864CB" w:rsidP="00C864CB">
            <w:pPr>
              <w:pStyle w:val="HTMLPreformatted"/>
              <w:rPr>
                <w:moveTo w:id="2809" w:author="Bertsch Christian (CR/AEE3)" w:date="2019-09-06T11:23:00Z"/>
                <w:sz w:val="19"/>
                <w:szCs w:val="19"/>
                <w:lang w:val="en-US"/>
                <w:rPrChange w:id="2810" w:author="Bertsch Christian (CR/AEE3)" w:date="2019-09-28T19:41:00Z">
                  <w:rPr>
                    <w:moveTo w:id="2811" w:author="Bertsch Christian (CR/AEE3)" w:date="2019-09-06T11:23:00Z"/>
                    <w:lang w:val="en-US"/>
                  </w:rPr>
                </w:rPrChange>
              </w:rPr>
            </w:pPr>
          </w:p>
          <w:moveToRangeEnd w:id="2801"/>
          <w:p w14:paraId="2F005938" w14:textId="77777777" w:rsidR="00C864CB" w:rsidRPr="008B148A" w:rsidRDefault="00C864CB" w:rsidP="00C864CB">
            <w:pPr>
              <w:pStyle w:val="HTMLPreformatted"/>
              <w:rPr>
                <w:ins w:id="2812" w:author="Bertsch Christian (CR/AEE3)" w:date="2019-09-06T11:23:00Z"/>
                <w:sz w:val="19"/>
                <w:szCs w:val="19"/>
                <w:lang w:val="en-US"/>
                <w:rPrChange w:id="2813" w:author="Bertsch Christian (CR/AEE3)" w:date="2019-09-28T19:41:00Z">
                  <w:rPr>
                    <w:ins w:id="2814" w:author="Bertsch Christian (CR/AEE3)" w:date="2019-09-06T11:23:00Z"/>
                    <w:lang w:val="en-US"/>
                  </w:rPr>
                </w:rPrChange>
              </w:rPr>
            </w:pPr>
            <w:ins w:id="2815" w:author="Bertsch Christian (CR/AEE3)" w:date="2019-09-06T11:23:00Z">
              <w:r w:rsidRPr="008B148A">
                <w:rPr>
                  <w:sz w:val="19"/>
                  <w:szCs w:val="19"/>
                  <w:lang w:val="en-US"/>
                  <w:rPrChange w:id="2816" w:author="Bertsch Christian (CR/AEE3)" w:date="2019-09-28T19:41:00Z">
                    <w:rPr>
                      <w:lang w:val="en-US"/>
                    </w:rPr>
                  </w:rPrChange>
                </w:rPr>
                <w:t xml:space="preserve">  // set continuous inputs at t = time</w:t>
              </w:r>
            </w:ins>
          </w:p>
          <w:p w14:paraId="3B6B96C8" w14:textId="77777777" w:rsidR="00C864CB" w:rsidRPr="008B148A" w:rsidRDefault="00C864CB" w:rsidP="00C864CB">
            <w:pPr>
              <w:pStyle w:val="HTMLPreformatted"/>
              <w:rPr>
                <w:ins w:id="2817" w:author="Bertsch Christian (CR/AEE3)" w:date="2019-09-06T11:23:00Z"/>
                <w:sz w:val="19"/>
                <w:szCs w:val="19"/>
                <w:lang w:val="en-US"/>
                <w:rPrChange w:id="2818" w:author="Bertsch Christian (CR/AEE3)" w:date="2019-09-28T19:41:00Z">
                  <w:rPr>
                    <w:ins w:id="2819" w:author="Bertsch Christian (CR/AEE3)" w:date="2019-09-06T11:23:00Z"/>
                    <w:lang w:val="en-US"/>
                  </w:rPr>
                </w:rPrChange>
              </w:rPr>
            </w:pPr>
            <w:ins w:id="2820" w:author="Bertsch Christian (CR/AEE3)" w:date="2019-09-06T11:23:00Z">
              <w:r w:rsidRPr="008B148A">
                <w:rPr>
                  <w:sz w:val="19"/>
                  <w:szCs w:val="19"/>
                  <w:lang w:val="en-US"/>
                  <w:rPrChange w:id="2821" w:author="Bertsch Christian (CR/AEE3)" w:date="2019-09-28T19:41:00Z">
                    <w:rPr>
                      <w:lang w:val="en-US"/>
                    </w:rPr>
                  </w:rPrChange>
                </w:rPr>
                <w:t xml:space="preserve">  M_fmi2SetReal(m, ...)</w:t>
              </w:r>
            </w:ins>
          </w:p>
          <w:p w14:paraId="29843D8A" w14:textId="77777777" w:rsidR="00C864CB" w:rsidRPr="008B148A" w:rsidRDefault="00C864CB" w:rsidP="00C864CB">
            <w:pPr>
              <w:pStyle w:val="HTMLPreformatted"/>
              <w:rPr>
                <w:moveTo w:id="2822" w:author="Bertsch Christian (CR/AEE3)" w:date="2019-09-06T11:23:00Z"/>
                <w:sz w:val="19"/>
                <w:szCs w:val="19"/>
                <w:lang w:val="en-US"/>
                <w:rPrChange w:id="2823" w:author="Bertsch Christian (CR/AEE3)" w:date="2019-09-28T19:41:00Z">
                  <w:rPr>
                    <w:moveTo w:id="2824" w:author="Bertsch Christian (CR/AEE3)" w:date="2019-09-06T11:23:00Z"/>
                    <w:lang w:val="en-US"/>
                  </w:rPr>
                </w:rPrChange>
              </w:rPr>
            </w:pPr>
            <w:moveToRangeStart w:id="2825" w:author="Bertsch Christian (CR/AEE3)" w:date="2019-09-06T11:23:00Z" w:name="move18661415"/>
          </w:p>
          <w:p w14:paraId="5139AA87" w14:textId="77777777" w:rsidR="00C864CB" w:rsidRPr="008B148A" w:rsidRDefault="00C864CB" w:rsidP="00C864CB">
            <w:pPr>
              <w:pStyle w:val="HTMLPreformatted"/>
              <w:rPr>
                <w:moveTo w:id="2826" w:author="Bertsch Christian (CR/AEE3)" w:date="2019-09-06T11:23:00Z"/>
                <w:sz w:val="19"/>
                <w:szCs w:val="19"/>
                <w:lang w:val="en-US"/>
                <w:rPrChange w:id="2827" w:author="Bertsch Christian (CR/AEE3)" w:date="2019-09-28T19:41:00Z">
                  <w:rPr>
                    <w:moveTo w:id="2828" w:author="Bertsch Christian (CR/AEE3)" w:date="2019-09-06T11:23:00Z"/>
                    <w:lang w:val="en-US"/>
                  </w:rPr>
                </w:rPrChange>
              </w:rPr>
            </w:pPr>
            <w:moveTo w:id="2829" w:author="Bertsch Christian (CR/AEE3)" w:date="2019-09-06T11:23:00Z">
              <w:r w:rsidRPr="008B148A">
                <w:rPr>
                  <w:sz w:val="19"/>
                  <w:szCs w:val="19"/>
                  <w:lang w:val="en-US"/>
                  <w:rPrChange w:id="2830" w:author="Bertsch Christian (CR/AEE3)" w:date="2019-09-28T19:41:00Z">
                    <w:rPr>
                      <w:lang w:val="en-US"/>
                    </w:rPr>
                  </w:rPrChange>
                </w:rPr>
                <w:t xml:space="preserve">  // set states at t = time and perform one step</w:t>
              </w:r>
            </w:moveTo>
          </w:p>
          <w:moveToRangeEnd w:id="2825"/>
          <w:p w14:paraId="2C4FDD41" w14:textId="77777777" w:rsidR="00C864CB" w:rsidRPr="008B148A" w:rsidRDefault="00C864CB" w:rsidP="00C864CB">
            <w:pPr>
              <w:pStyle w:val="HTMLPreformatted"/>
              <w:rPr>
                <w:moveTo w:id="2831" w:author="Bertsch Christian (CR/AEE3)" w:date="2019-09-06T11:23:00Z"/>
                <w:sz w:val="19"/>
                <w:szCs w:val="19"/>
                <w:rPrChange w:id="2832" w:author="Bertsch Christian (CR/AEE3)" w:date="2019-09-28T19:41:00Z">
                  <w:rPr>
                    <w:moveTo w:id="2833" w:author="Bertsch Christian (CR/AEE3)" w:date="2019-09-06T11:23:00Z"/>
                  </w:rPr>
                </w:rPrChange>
              </w:rPr>
            </w:pPr>
            <w:ins w:id="2834" w:author="Bertsch Christian (CR/AEE3)" w:date="2019-09-06T11:23:00Z">
              <w:r w:rsidRPr="008B148A">
                <w:rPr>
                  <w:sz w:val="19"/>
                  <w:szCs w:val="19"/>
                  <w:lang w:val="en-US"/>
                  <w:rPrChange w:id="2835" w:author="Bertsch Christian (CR/AEE3)" w:date="2019-09-28T19:41:00Z">
                    <w:rPr>
                      <w:lang w:val="en-US"/>
                    </w:rPr>
                  </w:rPrChange>
                </w:rPr>
                <w:t xml:space="preserve">  </w:t>
              </w:r>
              <w:r w:rsidRPr="008B148A">
                <w:rPr>
                  <w:sz w:val="19"/>
                  <w:szCs w:val="19"/>
                  <w:rPrChange w:id="2836" w:author="Bertsch Christian (CR/AEE3)" w:date="2019-09-28T19:41:00Z">
                    <w:rPr/>
                  </w:rPrChange>
                </w:rPr>
                <w:t>x = x + h * der_x</w:t>
              </w:r>
            </w:ins>
            <w:moveToRangeStart w:id="2837" w:author="Bertsch Christian (CR/AEE3)" w:date="2019-09-06T11:23:00Z" w:name="move18661416"/>
            <w:moveTo w:id="2838" w:author="Bertsch Christian (CR/AEE3)" w:date="2019-09-06T11:23:00Z">
              <w:r w:rsidRPr="008B148A">
                <w:rPr>
                  <w:sz w:val="19"/>
                  <w:szCs w:val="19"/>
                  <w:rPrChange w:id="2839" w:author="Bertsch Christian (CR/AEE3)" w:date="2019-09-28T19:41:00Z">
                    <w:rPr/>
                  </w:rPrChange>
                </w:rPr>
                <w:t xml:space="preserve"> // forward Euler method</w:t>
              </w:r>
            </w:moveTo>
          </w:p>
          <w:p w14:paraId="0EE7C2C9" w14:textId="77777777" w:rsidR="00C864CB" w:rsidRPr="008B148A" w:rsidRDefault="00C864CB" w:rsidP="00C864CB">
            <w:pPr>
              <w:pStyle w:val="HTMLPreformatted"/>
              <w:rPr>
                <w:moveTo w:id="2840" w:author="Bertsch Christian (CR/AEE3)" w:date="2019-09-06T11:23:00Z"/>
                <w:sz w:val="19"/>
                <w:szCs w:val="19"/>
                <w:lang w:val="en-US"/>
                <w:rPrChange w:id="2841" w:author="Bertsch Christian (CR/AEE3)" w:date="2019-09-28T19:41:00Z">
                  <w:rPr>
                    <w:moveTo w:id="2842" w:author="Bertsch Christian (CR/AEE3)" w:date="2019-09-06T11:23:00Z"/>
                    <w:lang w:val="en-US"/>
                  </w:rPr>
                </w:rPrChange>
              </w:rPr>
            </w:pPr>
            <w:moveTo w:id="2843" w:author="Bertsch Christian (CR/AEE3)" w:date="2019-09-06T11:23:00Z">
              <w:r w:rsidRPr="008B148A">
                <w:rPr>
                  <w:sz w:val="19"/>
                  <w:szCs w:val="19"/>
                  <w:rPrChange w:id="2844" w:author="Bertsch Christian (CR/AEE3)" w:date="2019-09-28T19:41:00Z">
                    <w:rPr/>
                  </w:rPrChange>
                </w:rPr>
                <w:t xml:space="preserve">  </w:t>
              </w:r>
              <w:r w:rsidRPr="008B148A">
                <w:rPr>
                  <w:sz w:val="19"/>
                  <w:szCs w:val="19"/>
                  <w:lang w:val="en-US"/>
                  <w:rPrChange w:id="2845" w:author="Bertsch Christian (CR/AEE3)" w:date="2019-09-28T19:41:00Z">
                    <w:rPr>
                      <w:lang w:val="en-US"/>
                    </w:rPr>
                  </w:rPrChange>
                </w:rPr>
                <w:t>M_fmi2SetContinuousStates(m, x, nx)</w:t>
              </w:r>
            </w:moveTo>
          </w:p>
          <w:p w14:paraId="6C284706" w14:textId="77777777" w:rsidR="00C864CB" w:rsidRPr="008B148A" w:rsidRDefault="00C864CB" w:rsidP="00C864CB">
            <w:pPr>
              <w:pStyle w:val="HTMLPreformatted"/>
              <w:rPr>
                <w:moveTo w:id="2846" w:author="Bertsch Christian (CR/AEE3)" w:date="2019-09-06T11:23:00Z"/>
                <w:sz w:val="19"/>
                <w:szCs w:val="19"/>
                <w:lang w:val="en-US"/>
                <w:rPrChange w:id="2847" w:author="Bertsch Christian (CR/AEE3)" w:date="2019-09-28T19:41:00Z">
                  <w:rPr>
                    <w:moveTo w:id="2848" w:author="Bertsch Christian (CR/AEE3)" w:date="2019-09-06T11:23:00Z"/>
                    <w:lang w:val="en-US"/>
                  </w:rPr>
                </w:rPrChange>
              </w:rPr>
            </w:pPr>
          </w:p>
          <w:p w14:paraId="60399F3F" w14:textId="77777777" w:rsidR="00C864CB" w:rsidRPr="008B148A" w:rsidRDefault="00C864CB" w:rsidP="00C864CB">
            <w:pPr>
              <w:pStyle w:val="HTMLPreformatted"/>
              <w:rPr>
                <w:moveTo w:id="2849" w:author="Bertsch Christian (CR/AEE3)" w:date="2019-09-06T11:23:00Z"/>
                <w:sz w:val="19"/>
                <w:szCs w:val="19"/>
                <w:lang w:val="en-US"/>
                <w:rPrChange w:id="2850" w:author="Bertsch Christian (CR/AEE3)" w:date="2019-09-28T19:41:00Z">
                  <w:rPr>
                    <w:moveTo w:id="2851" w:author="Bertsch Christian (CR/AEE3)" w:date="2019-09-06T11:23:00Z"/>
                    <w:lang w:val="en-US"/>
                  </w:rPr>
                </w:rPrChange>
              </w:rPr>
            </w:pPr>
            <w:moveTo w:id="2852" w:author="Bertsch Christian (CR/AEE3)" w:date="2019-09-06T11:23:00Z">
              <w:r w:rsidRPr="008B148A">
                <w:rPr>
                  <w:sz w:val="19"/>
                  <w:szCs w:val="19"/>
                  <w:lang w:val="en-US"/>
                  <w:rPrChange w:id="2853" w:author="Bertsch Christian (CR/AEE3)" w:date="2019-09-28T19:41:00Z">
                    <w:rPr>
                      <w:lang w:val="en-US"/>
                    </w:rPr>
                  </w:rPrChange>
                </w:rPr>
                <w:t xml:space="preserve">  // get event indicators at t = time</w:t>
              </w:r>
            </w:moveTo>
          </w:p>
          <w:p w14:paraId="1D9F2DA6" w14:textId="77777777" w:rsidR="00C864CB" w:rsidRPr="008B148A" w:rsidRDefault="00C864CB" w:rsidP="00C864CB">
            <w:pPr>
              <w:pStyle w:val="HTMLPreformatted"/>
              <w:rPr>
                <w:moveTo w:id="2854" w:author="Bertsch Christian (CR/AEE3)" w:date="2019-09-06T11:23:00Z"/>
                <w:sz w:val="19"/>
                <w:szCs w:val="19"/>
                <w:lang w:val="en-US"/>
                <w:rPrChange w:id="2855" w:author="Bertsch Christian (CR/AEE3)" w:date="2019-09-28T19:41:00Z">
                  <w:rPr>
                    <w:moveTo w:id="2856" w:author="Bertsch Christian (CR/AEE3)" w:date="2019-09-06T11:23:00Z"/>
                    <w:lang w:val="en-US"/>
                  </w:rPr>
                </w:rPrChange>
              </w:rPr>
            </w:pPr>
            <w:moveTo w:id="2857" w:author="Bertsch Christian (CR/AEE3)" w:date="2019-09-06T11:23:00Z">
              <w:r w:rsidRPr="008B148A">
                <w:rPr>
                  <w:sz w:val="19"/>
                  <w:szCs w:val="19"/>
                  <w:lang w:val="en-US"/>
                  <w:rPrChange w:id="2858" w:author="Bertsch Christian (CR/AEE3)" w:date="2019-09-28T19:41:00Z">
                    <w:rPr>
                      <w:lang w:val="en-US"/>
                    </w:rPr>
                  </w:rPrChange>
                </w:rPr>
                <w:t xml:space="preserve">  M_fmi2GetEventIndicators(m, z, nz)</w:t>
              </w:r>
            </w:moveTo>
          </w:p>
          <w:p w14:paraId="7EA6F325" w14:textId="77777777" w:rsidR="00C864CB" w:rsidRPr="008B148A" w:rsidRDefault="00C864CB" w:rsidP="00C864CB">
            <w:pPr>
              <w:pStyle w:val="HTMLPreformatted"/>
              <w:rPr>
                <w:moveTo w:id="2859" w:author="Bertsch Christian (CR/AEE3)" w:date="2019-09-06T11:23:00Z"/>
                <w:sz w:val="19"/>
                <w:szCs w:val="19"/>
                <w:lang w:val="en-US"/>
                <w:rPrChange w:id="2860" w:author="Bertsch Christian (CR/AEE3)" w:date="2019-09-28T19:41:00Z">
                  <w:rPr>
                    <w:moveTo w:id="2861" w:author="Bertsch Christian (CR/AEE3)" w:date="2019-09-06T11:23:00Z"/>
                    <w:lang w:val="en-US"/>
                  </w:rPr>
                </w:rPrChange>
              </w:rPr>
            </w:pPr>
          </w:p>
          <w:p w14:paraId="65CADB55" w14:textId="77777777" w:rsidR="00C864CB" w:rsidRPr="008B148A" w:rsidRDefault="00C864CB" w:rsidP="00C864CB">
            <w:pPr>
              <w:pStyle w:val="HTMLPreformatted"/>
              <w:rPr>
                <w:moveTo w:id="2862" w:author="Bertsch Christian (CR/AEE3)" w:date="2019-09-06T11:23:00Z"/>
                <w:sz w:val="19"/>
                <w:szCs w:val="19"/>
                <w:lang w:val="en-US"/>
                <w:rPrChange w:id="2863" w:author="Bertsch Christian (CR/AEE3)" w:date="2019-09-28T19:41:00Z">
                  <w:rPr>
                    <w:moveTo w:id="2864" w:author="Bertsch Christian (CR/AEE3)" w:date="2019-09-06T11:23:00Z"/>
                    <w:lang w:val="en-US"/>
                  </w:rPr>
                </w:rPrChange>
              </w:rPr>
            </w:pPr>
            <w:moveTo w:id="2865" w:author="Bertsch Christian (CR/AEE3)" w:date="2019-09-06T11:23:00Z">
              <w:r w:rsidRPr="008B148A">
                <w:rPr>
                  <w:sz w:val="19"/>
                  <w:szCs w:val="19"/>
                  <w:lang w:val="en-US"/>
                  <w:rPrChange w:id="2866" w:author="Bertsch Christian (CR/AEE3)" w:date="2019-09-28T19:41:00Z">
                    <w:rPr>
                      <w:lang w:val="en-US"/>
                    </w:rPr>
                  </w:rPrChange>
                </w:rPr>
                <w:t xml:space="preserve">  // detect  events, if any</w:t>
              </w:r>
            </w:moveTo>
          </w:p>
          <w:moveToRangeEnd w:id="2837"/>
          <w:p w14:paraId="324D46B0" w14:textId="77777777" w:rsidR="00C864CB" w:rsidRPr="008B148A" w:rsidRDefault="00C864CB" w:rsidP="00C864CB">
            <w:pPr>
              <w:pStyle w:val="HTMLPreformatted"/>
              <w:rPr>
                <w:ins w:id="2867" w:author="Bertsch Christian (CR/AEE3)" w:date="2019-09-06T11:23:00Z"/>
                <w:sz w:val="19"/>
                <w:szCs w:val="19"/>
                <w:lang w:val="en-US"/>
                <w:rPrChange w:id="2868" w:author="Bertsch Christian (CR/AEE3)" w:date="2019-09-28T19:41:00Z">
                  <w:rPr>
                    <w:ins w:id="2869" w:author="Bertsch Christian (CR/AEE3)" w:date="2019-09-06T11:23:00Z"/>
                    <w:lang w:val="en-US"/>
                  </w:rPr>
                </w:rPrChange>
              </w:rPr>
            </w:pPr>
            <w:ins w:id="2870" w:author="Bertsch Christian (CR/AEE3)" w:date="2019-09-06T11:23:00Z">
              <w:r w:rsidRPr="008B148A">
                <w:rPr>
                  <w:sz w:val="19"/>
                  <w:szCs w:val="19"/>
                  <w:lang w:val="en-US"/>
                  <w:rPrChange w:id="2871" w:author="Bertsch Christian (CR/AEE3)" w:date="2019-09-28T19:41:00Z">
                    <w:rPr>
                      <w:lang w:val="en-US"/>
                    </w:rPr>
                  </w:rPrChange>
                </w:rPr>
                <w:t xml:space="preserve">  timeEvent = time &gt;= tNext</w:t>
              </w:r>
            </w:ins>
          </w:p>
          <w:p w14:paraId="599D9C9C" w14:textId="77777777" w:rsidR="00C864CB" w:rsidRPr="008B148A" w:rsidRDefault="00C864CB" w:rsidP="00C864CB">
            <w:pPr>
              <w:pStyle w:val="HTMLPreformatted"/>
              <w:rPr>
                <w:ins w:id="2872" w:author="Bertsch Christian (CR/AEE3)" w:date="2019-09-06T11:23:00Z"/>
                <w:sz w:val="19"/>
                <w:szCs w:val="19"/>
                <w:lang w:val="en-US"/>
                <w:rPrChange w:id="2873" w:author="Bertsch Christian (CR/AEE3)" w:date="2019-09-28T19:41:00Z">
                  <w:rPr>
                    <w:ins w:id="2874" w:author="Bertsch Christian (CR/AEE3)" w:date="2019-09-06T11:23:00Z"/>
                    <w:lang w:val="en-US"/>
                  </w:rPr>
                </w:rPrChange>
              </w:rPr>
            </w:pPr>
            <w:ins w:id="2875" w:author="Bertsch Christian (CR/AEE3)" w:date="2019-09-06T11:23:00Z">
              <w:r w:rsidRPr="008B148A">
                <w:rPr>
                  <w:sz w:val="19"/>
                  <w:szCs w:val="19"/>
                  <w:lang w:val="en-US"/>
                  <w:rPrChange w:id="2876" w:author="Bertsch Christian (CR/AEE3)" w:date="2019-09-28T19:41:00Z">
                    <w:rPr>
                      <w:lang w:val="en-US"/>
                    </w:rPr>
                  </w:rPrChange>
                </w:rPr>
                <w:t xml:space="preserve">  stateEvent = sign(z) &lt;&gt; sign(previous_z) or previous_z != 0 &amp;&amp; z == 0 </w:t>
              </w:r>
            </w:ins>
          </w:p>
          <w:p w14:paraId="0E8E023D" w14:textId="77777777" w:rsidR="00C864CB" w:rsidRPr="008B148A" w:rsidRDefault="00C864CB" w:rsidP="00C864CB">
            <w:pPr>
              <w:pStyle w:val="HTMLPreformatted"/>
              <w:rPr>
                <w:ins w:id="2877" w:author="Bertsch Christian (CR/AEE3)" w:date="2019-09-06T11:23:00Z"/>
                <w:sz w:val="19"/>
                <w:szCs w:val="19"/>
                <w:lang w:val="en-US"/>
                <w:rPrChange w:id="2878" w:author="Bertsch Christian (CR/AEE3)" w:date="2019-09-28T19:41:00Z">
                  <w:rPr>
                    <w:ins w:id="2879" w:author="Bertsch Christian (CR/AEE3)" w:date="2019-09-06T11:23:00Z"/>
                    <w:lang w:val="en-US"/>
                  </w:rPr>
                </w:rPrChange>
              </w:rPr>
            </w:pPr>
            <w:ins w:id="2880" w:author="Bertsch Christian (CR/AEE3)" w:date="2019-09-06T11:23:00Z">
              <w:r w:rsidRPr="008B148A">
                <w:rPr>
                  <w:sz w:val="19"/>
                  <w:szCs w:val="19"/>
                  <w:lang w:val="en-US"/>
                  <w:rPrChange w:id="2881" w:author="Bertsch Christian (CR/AEE3)" w:date="2019-09-28T19:41:00Z">
                    <w:rPr>
                      <w:lang w:val="en-US"/>
                    </w:rPr>
                  </w:rPrChange>
                </w:rPr>
                <w:t xml:space="preserve">  previous_z = z</w:t>
              </w:r>
            </w:ins>
          </w:p>
          <w:p w14:paraId="78F89168" w14:textId="77777777" w:rsidR="00C864CB" w:rsidRPr="008B148A" w:rsidRDefault="00C864CB" w:rsidP="00C864CB">
            <w:pPr>
              <w:pStyle w:val="HTMLPreformatted"/>
              <w:rPr>
                <w:moveTo w:id="2882" w:author="Bertsch Christian (CR/AEE3)" w:date="2019-09-06T11:23:00Z"/>
                <w:sz w:val="19"/>
                <w:szCs w:val="19"/>
                <w:lang w:val="en-US"/>
                <w:rPrChange w:id="2883" w:author="Bertsch Christian (CR/AEE3)" w:date="2019-09-28T19:41:00Z">
                  <w:rPr>
                    <w:moveTo w:id="2884" w:author="Bertsch Christian (CR/AEE3)" w:date="2019-09-06T11:23:00Z"/>
                    <w:lang w:val="en-US"/>
                  </w:rPr>
                </w:rPrChange>
              </w:rPr>
            </w:pPr>
            <w:moveToRangeStart w:id="2885" w:author="Bertsch Christian (CR/AEE3)" w:date="2019-09-06T11:23:00Z" w:name="move18661417"/>
          </w:p>
          <w:p w14:paraId="72EF4C46" w14:textId="77777777" w:rsidR="00C864CB" w:rsidRPr="008B148A" w:rsidRDefault="00C864CB" w:rsidP="00C864CB">
            <w:pPr>
              <w:pStyle w:val="HTMLPreformatted"/>
              <w:rPr>
                <w:moveTo w:id="2886" w:author="Bertsch Christian (CR/AEE3)" w:date="2019-09-06T11:23:00Z"/>
                <w:sz w:val="19"/>
                <w:szCs w:val="19"/>
                <w:lang w:val="en-US"/>
                <w:rPrChange w:id="2887" w:author="Bertsch Christian (CR/AEE3)" w:date="2019-09-28T19:41:00Z">
                  <w:rPr>
                    <w:moveTo w:id="2888" w:author="Bertsch Christian (CR/AEE3)" w:date="2019-09-06T11:23:00Z"/>
                    <w:lang w:val="en-US"/>
                  </w:rPr>
                </w:rPrChange>
              </w:rPr>
            </w:pPr>
            <w:moveTo w:id="2889" w:author="Bertsch Christian (CR/AEE3)" w:date="2019-09-06T11:23:00Z">
              <w:r w:rsidRPr="008B148A">
                <w:rPr>
                  <w:sz w:val="19"/>
                  <w:szCs w:val="19"/>
                  <w:lang w:val="en-US"/>
                  <w:rPrChange w:id="2890" w:author="Bertsch Christian (CR/AEE3)" w:date="2019-09-28T19:41:00Z">
                    <w:rPr>
                      <w:lang w:val="en-US"/>
                    </w:rPr>
                  </w:rPrChange>
                </w:rPr>
                <w:t xml:space="preserve">  // inform the model about an accepted step</w:t>
              </w:r>
            </w:moveTo>
          </w:p>
          <w:p w14:paraId="614DFF41" w14:textId="77777777" w:rsidR="00C864CB" w:rsidRPr="008B148A" w:rsidRDefault="00C864CB" w:rsidP="00C864CB">
            <w:pPr>
              <w:pStyle w:val="HTMLPreformatted"/>
              <w:rPr>
                <w:ins w:id="2891" w:author="Bertsch Christian (CR/AEE3)" w:date="2019-09-06T11:23:00Z"/>
                <w:sz w:val="19"/>
                <w:szCs w:val="19"/>
                <w:lang w:val="en-US"/>
                <w:rPrChange w:id="2892" w:author="Bertsch Christian (CR/AEE3)" w:date="2019-09-28T19:41:00Z">
                  <w:rPr>
                    <w:ins w:id="2893" w:author="Bertsch Christian (CR/AEE3)" w:date="2019-09-06T11:23:00Z"/>
                    <w:lang w:val="en-US"/>
                  </w:rPr>
                </w:rPrChange>
              </w:rPr>
            </w:pPr>
            <w:moveTo w:id="2894" w:author="Bertsch Christian (CR/AEE3)" w:date="2019-09-06T11:23:00Z">
              <w:r w:rsidRPr="008B148A">
                <w:rPr>
                  <w:sz w:val="19"/>
                  <w:szCs w:val="19"/>
                  <w:lang w:val="en-US"/>
                  <w:rPrChange w:id="2895" w:author="Bertsch Christian (CR/AEE3)" w:date="2019-09-28T19:41:00Z">
                    <w:rPr>
                      <w:lang w:val="en-US"/>
                    </w:rPr>
                  </w:rPrChange>
                </w:rPr>
                <w:t xml:space="preserve">  M_fmi2CompletedIntegratorStep(m, fmi2True, &amp;enterEventMode,</w:t>
              </w:r>
            </w:moveTo>
            <w:moveToRangeEnd w:id="2885"/>
            <w:ins w:id="2896" w:author="Bertsch Christian (CR/AEE3)" w:date="2019-09-06T11:23:00Z">
              <w:r w:rsidRPr="008B148A">
                <w:rPr>
                  <w:sz w:val="19"/>
                  <w:szCs w:val="19"/>
                  <w:lang w:val="en-US"/>
                  <w:rPrChange w:id="2897" w:author="Bertsch Christian (CR/AEE3)" w:date="2019-09-28T19:41:00Z">
                    <w:rPr>
                      <w:lang w:val="en-US"/>
                    </w:rPr>
                  </w:rPrChange>
                </w:rPr>
                <w:t xml:space="preserve"> &amp;terminateSimulation)</w:t>
              </w:r>
            </w:ins>
          </w:p>
          <w:p w14:paraId="08465B20" w14:textId="77777777" w:rsidR="00C864CB" w:rsidRPr="008B148A" w:rsidRDefault="00C864CB" w:rsidP="00C864CB">
            <w:pPr>
              <w:pStyle w:val="HTMLPreformatted"/>
              <w:rPr>
                <w:ins w:id="2898" w:author="Bertsch Christian (CR/AEE3)" w:date="2019-09-06T11:23:00Z"/>
                <w:sz w:val="19"/>
                <w:szCs w:val="19"/>
                <w:lang w:val="en-US"/>
                <w:rPrChange w:id="2899" w:author="Bertsch Christian (CR/AEE3)" w:date="2019-09-28T19:41:00Z">
                  <w:rPr>
                    <w:ins w:id="2900" w:author="Bertsch Christian (CR/AEE3)" w:date="2019-09-06T11:23:00Z"/>
                    <w:lang w:val="en-US"/>
                  </w:rPr>
                </w:rPrChange>
              </w:rPr>
            </w:pPr>
            <w:ins w:id="2901" w:author="Bertsch Christian (CR/AEE3)" w:date="2019-09-06T11:23:00Z">
              <w:r w:rsidRPr="008B148A">
                <w:rPr>
                  <w:sz w:val="19"/>
                  <w:szCs w:val="19"/>
                  <w:lang w:val="en-US"/>
                  <w:rPrChange w:id="2902" w:author="Bertsch Christian (CR/AEE3)" w:date="2019-09-28T19:41:00Z">
                    <w:rPr>
                      <w:lang w:val="en-US"/>
                    </w:rPr>
                  </w:rPrChange>
                </w:rPr>
                <w:t xml:space="preserve">  // get continuous output</w:t>
              </w:r>
            </w:ins>
          </w:p>
          <w:p w14:paraId="0E228D6E" w14:textId="77777777" w:rsidR="00C864CB" w:rsidRPr="008B148A" w:rsidRDefault="00C864CB" w:rsidP="00C864CB">
            <w:pPr>
              <w:pStyle w:val="HTMLPreformatted"/>
              <w:rPr>
                <w:ins w:id="2903" w:author="Bertsch Christian (CR/AEE3)" w:date="2019-09-06T11:23:00Z"/>
                <w:sz w:val="19"/>
                <w:szCs w:val="19"/>
                <w:lang w:val="en-US"/>
                <w:rPrChange w:id="2904" w:author="Bertsch Christian (CR/AEE3)" w:date="2019-09-28T19:41:00Z">
                  <w:rPr>
                    <w:ins w:id="2905" w:author="Bertsch Christian (CR/AEE3)" w:date="2019-09-06T11:23:00Z"/>
                    <w:lang w:val="en-US"/>
                  </w:rPr>
                </w:rPrChange>
              </w:rPr>
            </w:pPr>
            <w:ins w:id="2906" w:author="Bertsch Christian (CR/AEE3)" w:date="2019-09-06T11:23:00Z">
              <w:r w:rsidRPr="008B148A">
                <w:rPr>
                  <w:sz w:val="19"/>
                  <w:szCs w:val="19"/>
                  <w:lang w:val="en-US"/>
                  <w:rPrChange w:id="2907" w:author="Bertsch Christian (CR/AEE3)" w:date="2019-09-28T19:41:00Z">
                    <w:rPr>
                      <w:lang w:val="en-US"/>
                    </w:rPr>
                  </w:rPrChange>
                </w:rPr>
                <w:t xml:space="preserve">  M_fmi2GetReal(m, ...)</w:t>
              </w:r>
            </w:ins>
          </w:p>
          <w:p w14:paraId="5E986E48" w14:textId="77777777" w:rsidR="00C864CB" w:rsidRPr="008B148A" w:rsidRDefault="00C864CB" w:rsidP="00C864CB">
            <w:pPr>
              <w:pStyle w:val="HTMLPreformatted"/>
              <w:rPr>
                <w:ins w:id="2908" w:author="Bertsch Christian (CR/AEE3)" w:date="2019-09-06T11:23:00Z"/>
                <w:sz w:val="19"/>
                <w:szCs w:val="19"/>
                <w:lang w:val="en-US"/>
                <w:rPrChange w:id="2909" w:author="Bertsch Christian (CR/AEE3)" w:date="2019-09-28T19:41:00Z">
                  <w:rPr>
                    <w:ins w:id="2910" w:author="Bertsch Christian (CR/AEE3)" w:date="2019-09-06T11:23:00Z"/>
                    <w:lang w:val="en-US"/>
                  </w:rPr>
                </w:rPrChange>
              </w:rPr>
            </w:pPr>
            <w:ins w:id="2911" w:author="Bertsch Christian (CR/AEE3)" w:date="2019-09-06T11:23:00Z">
              <w:r w:rsidRPr="008B148A">
                <w:rPr>
                  <w:sz w:val="19"/>
                  <w:szCs w:val="19"/>
                  <w:lang w:val="en-US"/>
                  <w:rPrChange w:id="2912" w:author="Bertsch Christian (CR/AEE3)" w:date="2019-09-28T19:41:00Z">
                    <w:rPr>
                      <w:lang w:val="en-US"/>
                    </w:rPr>
                  </w:rPrChange>
                </w:rPr>
                <w:t>until terminateSimulation</w:t>
              </w:r>
            </w:ins>
          </w:p>
          <w:p w14:paraId="18CB9846" w14:textId="77777777" w:rsidR="00C864CB" w:rsidRPr="008B148A" w:rsidRDefault="00C864CB" w:rsidP="00C864CB">
            <w:pPr>
              <w:pStyle w:val="HTMLPreformatted"/>
              <w:rPr>
                <w:sz w:val="19"/>
                <w:szCs w:val="19"/>
                <w:lang w:val="en-US"/>
                <w:rPrChange w:id="2913" w:author="Bertsch Christian (CR/AEE3)" w:date="2019-09-28T19:41:00Z">
                  <w:rPr>
                    <w:lang w:val="en-US"/>
                  </w:rPr>
                </w:rPrChange>
              </w:rPr>
            </w:pPr>
          </w:p>
          <w:p w14:paraId="559D8048" w14:textId="77777777" w:rsidR="00C864CB" w:rsidRPr="008B148A" w:rsidRDefault="00C864CB" w:rsidP="00C864CB">
            <w:pPr>
              <w:pStyle w:val="HTMLPreformatted"/>
              <w:rPr>
                <w:sz w:val="19"/>
                <w:szCs w:val="19"/>
                <w:lang w:val="en-US"/>
                <w:rPrChange w:id="2914" w:author="Bertsch Christian (CR/AEE3)" w:date="2019-09-28T19:41:00Z">
                  <w:rPr>
                    <w:lang w:val="en-US"/>
                  </w:rPr>
                </w:rPrChange>
              </w:rPr>
            </w:pPr>
            <w:r w:rsidRPr="008B148A">
              <w:rPr>
                <w:sz w:val="19"/>
                <w:szCs w:val="19"/>
                <w:lang w:val="en-US"/>
                <w:rPrChange w:id="2915" w:author="Bertsch Christian (CR/AEE3)" w:date="2019-09-28T19:41:00Z">
                  <w:rPr>
                    <w:lang w:val="en-US"/>
                  </w:rPr>
                </w:rPrChange>
              </w:rPr>
              <w:t>// terminate simulation and retrieve final values</w:t>
            </w:r>
          </w:p>
          <w:p w14:paraId="164F359B" w14:textId="77777777" w:rsidR="00C864CB" w:rsidRPr="008B148A" w:rsidRDefault="00C864CB" w:rsidP="00C864CB">
            <w:pPr>
              <w:pStyle w:val="HTMLPreformatted"/>
              <w:rPr>
                <w:sz w:val="19"/>
                <w:szCs w:val="19"/>
                <w:lang w:val="en-US"/>
                <w:rPrChange w:id="2916" w:author="Bertsch Christian (CR/AEE3)" w:date="2019-09-28T19:41:00Z">
                  <w:rPr>
                    <w:lang w:val="en-US"/>
                  </w:rPr>
                </w:rPrChange>
              </w:rPr>
            </w:pPr>
            <w:r w:rsidRPr="008B148A">
              <w:rPr>
                <w:sz w:val="19"/>
                <w:szCs w:val="19"/>
                <w:lang w:val="en-US"/>
                <w:rPrChange w:id="2917" w:author="Bertsch Christian (CR/AEE3)" w:date="2019-09-28T19:41:00Z">
                  <w:rPr>
                    <w:lang w:val="en-US"/>
                  </w:rPr>
                </w:rPrChange>
              </w:rPr>
              <w:t>TERMINATE_MODEL:</w:t>
            </w:r>
          </w:p>
          <w:p w14:paraId="77C840EA" w14:textId="77777777" w:rsidR="00C864CB" w:rsidRPr="008B148A" w:rsidRDefault="00C864CB" w:rsidP="00C864CB">
            <w:pPr>
              <w:pStyle w:val="HTMLPreformatted"/>
              <w:rPr>
                <w:sz w:val="19"/>
                <w:szCs w:val="19"/>
                <w:lang w:val="en-US"/>
                <w:rPrChange w:id="2918" w:author="Bertsch Christian (CR/AEE3)" w:date="2019-09-28T19:41:00Z">
                  <w:rPr>
                    <w:lang w:val="en-US"/>
                  </w:rPr>
                </w:rPrChange>
              </w:rPr>
            </w:pPr>
            <w:r w:rsidRPr="008B148A">
              <w:rPr>
                <w:sz w:val="19"/>
                <w:szCs w:val="19"/>
                <w:lang w:val="en-US"/>
                <w:rPrChange w:id="2919" w:author="Bertsch Christian (CR/AEE3)" w:date="2019-09-28T19:41:00Z">
                  <w:rPr>
                    <w:lang w:val="en-US"/>
                  </w:rPr>
                </w:rPrChange>
              </w:rPr>
              <w:t>M_fmi2Terminate(m)</w:t>
            </w:r>
          </w:p>
          <w:p w14:paraId="586F4765" w14:textId="77777777" w:rsidR="00C864CB" w:rsidRPr="008B148A" w:rsidRDefault="00C864CB" w:rsidP="00C864CB">
            <w:pPr>
              <w:pStyle w:val="HTMLPreformatted"/>
              <w:rPr>
                <w:sz w:val="19"/>
                <w:szCs w:val="19"/>
                <w:lang w:val="en-US"/>
                <w:rPrChange w:id="2920" w:author="Bertsch Christian (CR/AEE3)" w:date="2019-09-28T19:41:00Z">
                  <w:rPr>
                    <w:lang w:val="en-US"/>
                  </w:rPr>
                </w:rPrChange>
              </w:rPr>
            </w:pPr>
            <w:r w:rsidRPr="008B148A">
              <w:rPr>
                <w:sz w:val="19"/>
                <w:szCs w:val="19"/>
                <w:lang w:val="en-US"/>
                <w:rPrChange w:id="2921" w:author="Bertsch Christian (CR/AEE3)" w:date="2019-09-28T19:41:00Z">
                  <w:rPr>
                    <w:lang w:val="en-US"/>
                  </w:rPr>
                </w:rPrChange>
              </w:rPr>
              <w:t>M_fmi2GetReal/Integer/Boolean/String(m, ...)</w:t>
            </w:r>
          </w:p>
          <w:p w14:paraId="4012C73B" w14:textId="77777777" w:rsidR="00C864CB" w:rsidRPr="008B148A" w:rsidRDefault="00C864CB" w:rsidP="00C864CB">
            <w:pPr>
              <w:pStyle w:val="HTMLPreformatted"/>
              <w:rPr>
                <w:sz w:val="19"/>
                <w:szCs w:val="19"/>
                <w:lang w:val="en-US"/>
                <w:rPrChange w:id="2922" w:author="Bertsch Christian (CR/AEE3)" w:date="2019-09-28T19:41:00Z">
                  <w:rPr>
                    <w:lang w:val="en-US"/>
                  </w:rPr>
                </w:rPrChange>
              </w:rPr>
            </w:pPr>
          </w:p>
          <w:p w14:paraId="2B71FE99" w14:textId="77777777" w:rsidR="00C864CB" w:rsidRPr="008B148A" w:rsidRDefault="00C864CB" w:rsidP="00C864CB">
            <w:pPr>
              <w:pStyle w:val="HTMLPreformatted"/>
              <w:rPr>
                <w:sz w:val="19"/>
                <w:szCs w:val="19"/>
                <w:lang w:val="en-US"/>
                <w:rPrChange w:id="2923" w:author="Bertsch Christian (CR/AEE3)" w:date="2019-09-28T19:41:00Z">
                  <w:rPr>
                    <w:lang w:val="en-US"/>
                  </w:rPr>
                </w:rPrChange>
              </w:rPr>
            </w:pPr>
            <w:r w:rsidRPr="008B148A">
              <w:rPr>
                <w:sz w:val="19"/>
                <w:szCs w:val="19"/>
                <w:lang w:val="en-US"/>
                <w:rPrChange w:id="2924" w:author="Bertsch Christian (CR/AEE3)" w:date="2019-09-28T19:41:00Z">
                  <w:rPr>
                    <w:lang w:val="en-US"/>
                  </w:rPr>
                </w:rPrChange>
              </w:rPr>
              <w:t>// cleanup</w:t>
            </w:r>
          </w:p>
          <w:p w14:paraId="4CFEFB26" w14:textId="4F40F718" w:rsidR="00990EFE" w:rsidRPr="0098259C" w:rsidRDefault="00C864CB" w:rsidP="00C864CB">
            <w:pPr>
              <w:pStyle w:val="HTMLPreformatted"/>
              <w:rPr>
                <w:lang w:val="en-US"/>
              </w:rPr>
            </w:pPr>
            <w:r w:rsidRPr="008B148A">
              <w:rPr>
                <w:sz w:val="19"/>
                <w:szCs w:val="19"/>
                <w:lang w:val="en-US"/>
                <w:rPrChange w:id="2925" w:author="Bertsch Christian (CR/AEE3)" w:date="2019-09-28T19:41:00Z">
                  <w:rPr>
                    <w:lang w:val="en-US"/>
                  </w:rPr>
                </w:rPrChange>
              </w:rPr>
              <w:t>M_fmi2FreeInstance(m)</w:t>
            </w:r>
          </w:p>
        </w:tc>
      </w:tr>
    </w:tbl>
    <w:p w14:paraId="2B760D10" w14:textId="7B466450" w:rsidR="00990EFE" w:rsidRPr="0098259C" w:rsidRDefault="00990EFE" w:rsidP="00990EFE">
      <w:pPr>
        <w:pStyle w:val="BodyText"/>
      </w:pPr>
      <w:del w:id="2926" w:author="Bertsch Christian (CR/AEE3)" w:date="2019-09-06T11:23:00Z">
        <w:r w:rsidRPr="0098259C">
          <w:delText>Above</w:delText>
        </w:r>
      </w:del>
      <w:ins w:id="2927"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2928" w:name="_Toc18661802"/>
      <w:r w:rsidRPr="0098259C">
        <w:t>FMI Description Schema</w:t>
      </w:r>
      <w:bookmarkEnd w:id="2928"/>
    </w:p>
    <w:p w14:paraId="5A4B735D" w14:textId="6FE93B53"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AC7065">
        <w:t>2.2</w:t>
      </w:r>
      <w:r w:rsidR="003B1168">
        <w:fldChar w:fldCharType="end"/>
      </w:r>
      <w:r w:rsidRPr="0098259C">
        <w:t>.</w:t>
      </w:r>
      <w:r w:rsidR="005407A8" w:rsidRPr="0098259C">
        <w:t xml:space="preserve"> Additionally, the </w:t>
      </w:r>
      <w:del w:id="2929" w:author="Bertsch Christian (CR/AEE3)" w:date="2019-09-06T11:23:00Z">
        <w:r w:rsidR="005407A8" w:rsidRPr="0098259C">
          <w:delText>“</w:delText>
        </w:r>
      </w:del>
      <w:r w:rsidR="005407A8" w:rsidRPr="0098259C">
        <w:t>Model Exchange</w:t>
      </w:r>
      <w:del w:id="2930" w:author="Bertsch Christian (CR/AEE3)" w:date="2019-09-06T11:23:00Z">
        <w:r w:rsidR="005407A8" w:rsidRPr="0098259C">
          <w:delText xml:space="preserve">” </w:delText>
        </w:r>
      </w:del>
      <w:ins w:id="2931"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932" w:name="_Ref290828041"/>
      <w:r>
        <w:br w:type="page"/>
      </w:r>
    </w:p>
    <w:p w14:paraId="1B958BD5" w14:textId="241269E7" w:rsidR="000B7BEF" w:rsidRPr="0098259C" w:rsidRDefault="000B7BEF" w:rsidP="000B7BEF">
      <w:pPr>
        <w:pStyle w:val="Heading3"/>
      </w:pPr>
      <w:bookmarkStart w:id="2933" w:name="_Toc18661803"/>
      <w:bookmarkStart w:id="2934" w:name="_Ref20220416"/>
      <w:bookmarkStart w:id="2935" w:name="_Ref20232891"/>
      <w:bookmarkStart w:id="2936" w:name="_Ref20232913"/>
      <w:r w:rsidRPr="0098259C">
        <w:t xml:space="preserve">Model Exchange </w:t>
      </w:r>
      <w:r w:rsidR="00295BF9" w:rsidRPr="0098259C">
        <w:t xml:space="preserve">FMU </w:t>
      </w:r>
      <w:r w:rsidRPr="0098259C">
        <w:t>(</w:t>
      </w:r>
      <w:r w:rsidR="00295BF9" w:rsidRPr="0098259C">
        <w:t>ModelExchange</w:t>
      </w:r>
      <w:r w:rsidRPr="0098259C">
        <w:t>)</w:t>
      </w:r>
      <w:bookmarkEnd w:id="2932"/>
      <w:bookmarkEnd w:id="2933"/>
      <w:bookmarkEnd w:id="2934"/>
      <w:bookmarkEnd w:id="2935"/>
      <w:bookmarkEnd w:id="2936"/>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4A311FA3"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AC706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2937"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27109BD1"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2938" w:author="Bertsch Christian (CR/AEE3)" w:date="2019-09-06T11:23:00Z">
              <w:r w:rsidRPr="0098259C">
                <w:delText xml:space="preserve">to </w:delText>
              </w:r>
            </w:del>
            <w:r w:rsidRPr="0098259C">
              <w:t>be called (</w:t>
            </w:r>
            <w:del w:id="2939" w:author="Bertsch Christian (CR/AEE3)" w:date="2019-09-06T11:23:00Z">
              <w:r w:rsidRPr="0098259C">
                <w:delText>which</w:delText>
              </w:r>
            </w:del>
            <w:ins w:id="2940"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AC706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2941"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2942" w:name="_Ref304972608"/>
      <w:bookmarkStart w:id="2943" w:name="_Toc18661804"/>
      <w:r w:rsidRPr="0098259C">
        <w:t>Example</w:t>
      </w:r>
      <w:r w:rsidR="004330D4" w:rsidRPr="0098259C">
        <w:t xml:space="preserve"> </w:t>
      </w:r>
      <w:r w:rsidR="00374F39" w:rsidRPr="0098259C">
        <w:t>XML</w:t>
      </w:r>
      <w:r w:rsidR="004330D4" w:rsidRPr="0098259C">
        <w:t xml:space="preserve"> Description File</w:t>
      </w:r>
      <w:bookmarkEnd w:id="2942"/>
      <w:bookmarkEnd w:id="2943"/>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2944" w:author="Bertsch Christian (CR/AEE3)" w:date="2019-09-24T15:00:00Z">
        <w:r w:rsidR="00217351">
          <w:rPr>
            <w:noProof w:val="0"/>
          </w:rPr>
          <w:t>-</w:t>
        </w:r>
      </w:ins>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ins w:id="2945" w:author="Bertsch Christian (CR/AEE3)" w:date="2019-09-24T16:41:00Z"/>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ins w:id="2946" w:author="Bertsch Christian (CR/AEE3)" w:date="2019-09-24T16:41:00Z"/>
          <w:b/>
          <w:noProof w:val="0"/>
          <w:color w:val="0000FF"/>
        </w:rPr>
      </w:pPr>
      <w:ins w:id="2947" w:author="Bertsch Christian (CR/AEE3)" w:date="2019-09-24T16:41:00Z">
        <w:r w:rsidRPr="00BB2FAA">
          <w:rPr>
            <w:b/>
            <w:noProof w:val="0"/>
            <w:color w:val="0000FF"/>
          </w:rPr>
          <w:t xml:space="preserve">    &lt;Unit </w:t>
        </w:r>
        <w:r w:rsidRPr="00155392">
          <w:rPr>
            <w:noProof w:val="0"/>
            <w:rPrChange w:id="2948" w:author="Bertsch Christian (CR/AEE3)" w:date="2019-09-24T17:01:00Z">
              <w:rPr>
                <w:b/>
                <w:noProof w:val="0"/>
                <w:color w:val="0000FF"/>
              </w:rPr>
            </w:rPrChange>
          </w:rPr>
          <w:t>name="N.m"</w:t>
        </w:r>
        <w:r w:rsidRPr="00BB2FAA">
          <w:rPr>
            <w:b/>
            <w:noProof w:val="0"/>
            <w:color w:val="0000FF"/>
          </w:rPr>
          <w:t>&gt;</w:t>
        </w:r>
      </w:ins>
    </w:p>
    <w:p w14:paraId="6265EA6E" w14:textId="77777777" w:rsidR="00BB2FAA" w:rsidRPr="00BB2FAA" w:rsidRDefault="00BB2FAA" w:rsidP="00BB2FAA">
      <w:pPr>
        <w:pStyle w:val="CODE1"/>
        <w:rPr>
          <w:ins w:id="2949" w:author="Bertsch Christian (CR/AEE3)" w:date="2019-09-24T16:41:00Z"/>
          <w:b/>
          <w:noProof w:val="0"/>
          <w:color w:val="0000FF"/>
        </w:rPr>
      </w:pPr>
      <w:ins w:id="2950" w:author="Bertsch Christian (CR/AEE3)" w:date="2019-09-24T16:41:00Z">
        <w:r w:rsidRPr="00BB2FAA">
          <w:rPr>
            <w:b/>
            <w:noProof w:val="0"/>
            <w:color w:val="0000FF"/>
          </w:rPr>
          <w:t xml:space="preserve">      &lt;BaseUnit </w:t>
        </w:r>
        <w:r w:rsidRPr="00155392">
          <w:rPr>
            <w:noProof w:val="0"/>
            <w:rPrChange w:id="2951" w:author="Bertsch Christian (CR/AEE3)" w:date="2019-09-24T17:02:00Z">
              <w:rPr>
                <w:b/>
                <w:noProof w:val="0"/>
                <w:color w:val="0000FF"/>
              </w:rPr>
            </w:rPrChange>
          </w:rPr>
          <w:t>kg="1" m="2" s="-2"/</w:t>
        </w:r>
        <w:r w:rsidRPr="00BB2FAA">
          <w:rPr>
            <w:b/>
            <w:noProof w:val="0"/>
            <w:color w:val="0000FF"/>
          </w:rPr>
          <w:t>&gt;</w:t>
        </w:r>
      </w:ins>
    </w:p>
    <w:p w14:paraId="4B8181F0" w14:textId="7ADF6CED" w:rsidR="00BB2FAA" w:rsidRPr="0098259C" w:rsidRDefault="00BB2FAA" w:rsidP="00BB2FAA">
      <w:pPr>
        <w:pStyle w:val="CODE1"/>
        <w:rPr>
          <w:b/>
          <w:noProof w:val="0"/>
          <w:color w:val="0000FF"/>
        </w:rPr>
      </w:pPr>
      <w:ins w:id="2952" w:author="Bertsch Christian (CR/AEE3)" w:date="2019-09-24T16:41:00Z">
        <w:r w:rsidRPr="00BB2FAA">
          <w:rPr>
            <w:b/>
            <w:noProof w:val="0"/>
            <w:color w:val="0000FF"/>
          </w:rPr>
          <w:t xml:space="preserve">    &lt;/Unit&gt;</w:t>
        </w:r>
      </w:ins>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6DD1D2A0"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del w:id="2953" w:author="Bertsch Christian (CR/AEE3)" w:date="2019-09-24T15:23:00Z">
        <w:r w:rsidR="009C1E42" w:rsidRPr="00B91CC7" w:rsidDel="00825D82">
          <w:rPr>
            <w:noProof w:val="0"/>
          </w:rPr>
          <w:delText>&lt;!</w:delText>
        </w:r>
        <w:r w:rsidR="009C1E42" w:rsidDel="00825D82">
          <w:rPr>
            <w:noProof w:val="0"/>
          </w:rPr>
          <w:delText>—</w:delText>
        </w:r>
      </w:del>
      <w:ins w:id="2954"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3FE5B04E"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955" w:author="Bertsch Christian (CR/AEE3)" w:date="2019-09-24T15:23:00Z">
        <w:r w:rsidR="009C1E42" w:rsidRPr="00B91CC7" w:rsidDel="00825D82">
          <w:rPr>
            <w:noProof w:val="0"/>
          </w:rPr>
          <w:delText>&lt;!</w:delText>
        </w:r>
        <w:r w:rsidR="009C1E42" w:rsidDel="00825D82">
          <w:rPr>
            <w:noProof w:val="0"/>
          </w:rPr>
          <w:delText>—</w:delText>
        </w:r>
      </w:del>
      <w:ins w:id="2956"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275BEF8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957" w:author="Bertsch Christian (CR/AEE3)" w:date="2019-09-24T15:23:00Z">
        <w:r w:rsidR="009C1E42" w:rsidRPr="00B91CC7" w:rsidDel="00825D82">
          <w:rPr>
            <w:noProof w:val="0"/>
          </w:rPr>
          <w:delText>&lt;!</w:delText>
        </w:r>
        <w:r w:rsidR="009C1E42" w:rsidDel="00825D82">
          <w:rPr>
            <w:noProof w:val="0"/>
          </w:rPr>
          <w:delText>—</w:delText>
        </w:r>
      </w:del>
      <w:ins w:id="295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4A7937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2959" w:author="Bertsch Christian (CR/AEE3)" w:date="2019-09-24T15:23:00Z">
        <w:r w:rsidR="009C1E42" w:rsidRPr="00B91CC7" w:rsidDel="00825D82">
          <w:rPr>
            <w:noProof w:val="0"/>
          </w:rPr>
          <w:delText>&lt;!</w:delText>
        </w:r>
        <w:r w:rsidR="009C1E42" w:rsidDel="00825D82">
          <w:rPr>
            <w:noProof w:val="0"/>
          </w:rPr>
          <w:delText>—</w:delText>
        </w:r>
      </w:del>
      <w:ins w:id="2960"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20A350AB"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del w:id="2961" w:author="Bertsch Christian (CR/AEE3)" w:date="2019-09-24T14:57:00Z">
        <w:r w:rsidR="00704D3A" w:rsidDel="009B30F2">
          <w:rPr>
            <w:noProof w:val="0"/>
          </w:rPr>
          <w:delText>,</w:delText>
        </w:r>
      </w:del>
      <w:r w:rsidR="00704D3A">
        <w:rPr>
          <w:noProof w:val="0"/>
        </w:rPr>
        <w:t xml:space="preserve"> initial</w:t>
      </w:r>
      <w:ins w:id="2962" w:author="Bertsch Christian (CR/AEE3)" w:date="2019-09-28T17:01:00Z">
        <w:r w:rsidR="00C2544B">
          <w:rPr>
            <w:noProof w:val="0"/>
          </w:rPr>
          <w:t xml:space="preserve"> </w:t>
        </w:r>
      </w:ins>
      <w:r w:rsidR="00704D3A">
        <w:rPr>
          <w:noProof w:val="0"/>
        </w:rPr>
        <w:t>=</w:t>
      </w:r>
      <w:ins w:id="2963"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2964" w:author="Bertsch Christian (CR/AEE3)" w:date="2019-09-24T16:49:00Z">
        <w:r w:rsidRPr="00BA4116" w:rsidDel="00BB2FAA">
          <w:rPr>
            <w:noProof w:val="0"/>
            <w:color w:val="0000FF"/>
          </w:rPr>
          <w:delText>&lt;</w:delText>
        </w:r>
        <w:r w:rsidRPr="00BA4116" w:rsidDel="00BB2FAA">
          <w:rPr>
            <w:b/>
            <w:noProof w:val="0"/>
            <w:color w:val="0000FF"/>
          </w:rPr>
          <w:delText>Real</w:delText>
        </w:r>
        <w:r w:rsidRPr="00BA4116" w:rsidDel="00BB2FAA">
          <w:rPr>
            <w:noProof w:val="0"/>
            <w:color w:val="0000FF"/>
          </w:rPr>
          <w:delText>/&gt;</w:delText>
        </w:r>
        <w:r w:rsidRPr="0098259C" w:rsidDel="00BB2FAA">
          <w:rPr>
            <w:b/>
            <w:noProof w:val="0"/>
            <w:color w:val="0000FF"/>
          </w:rPr>
          <w:delText xml:space="preserve"> </w:delText>
        </w:r>
      </w:del>
      <w:ins w:id="2965" w:author="Bertsch Christian (CR/AEE3)" w:date="2019-09-24T16:49:00Z">
        <w:r w:rsidR="00BB2FAA" w:rsidRPr="00BB2FAA">
          <w:rPr>
            <w:b/>
            <w:noProof w:val="0"/>
            <w:color w:val="0000FF"/>
          </w:rPr>
          <w:t xml:space="preserve">&lt;Real </w:t>
        </w:r>
        <w:r w:rsidR="00BB2FAA" w:rsidRPr="00155392">
          <w:rPr>
            <w:noProof w:val="0"/>
            <w:rPrChange w:id="2966" w:author="Bertsch Christian (CR/AEE3)" w:date="2019-09-24T17:01:00Z">
              <w:rPr>
                <w:b/>
                <w:noProof w:val="0"/>
                <w:color w:val="0000FF"/>
              </w:rPr>
            </w:rPrChange>
          </w:rPr>
          <w:t>start="0"/</w:t>
        </w:r>
        <w:r w:rsidR="00BB2FAA" w:rsidRPr="00BB2FAA">
          <w:rPr>
            <w:b/>
            <w:noProof w:val="0"/>
            <w:color w:val="0000FF"/>
          </w:rPr>
          <w:t>&gt;</w:t>
        </w:r>
      </w:ins>
    </w:p>
    <w:p w14:paraId="0D52BE88" w14:textId="0DB07C70"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2967" w:author="Bertsch Christian (CR/AEE3)" w:date="2019-09-24T15:23:00Z">
        <w:r w:rsidRPr="00B91CC7" w:rsidDel="00825D82">
          <w:rPr>
            <w:noProof w:val="0"/>
          </w:rPr>
          <w:delText>&lt;!</w:delText>
        </w:r>
        <w:r w:rsidDel="00825D82">
          <w:rPr>
            <w:noProof w:val="0"/>
          </w:rPr>
          <w:delText>—</w:delText>
        </w:r>
      </w:del>
      <w:ins w:id="2968"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140CC371"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del w:id="2969" w:author="Bertsch Christian (CR/AEE3)" w:date="2019-09-24T14:57:00Z">
        <w:r w:rsidR="00704D3A" w:rsidDel="009B30F2">
          <w:rPr>
            <w:noProof w:val="0"/>
          </w:rPr>
          <w:delText>,</w:delText>
        </w:r>
      </w:del>
      <w:r w:rsidR="00704D3A">
        <w:rPr>
          <w:noProof w:val="0"/>
        </w:rPr>
        <w:t xml:space="preserve"> initial</w:t>
      </w:r>
      <w:ins w:id="2970" w:author="Bertsch Christian (CR/AEE3)" w:date="2019-09-28T17:01:00Z">
        <w:r w:rsidR="00C2544B">
          <w:rPr>
            <w:noProof w:val="0"/>
          </w:rPr>
          <w:t xml:space="preserve"> </w:t>
        </w:r>
      </w:ins>
      <w:r w:rsidR="00704D3A">
        <w:rPr>
          <w:noProof w:val="0"/>
        </w:rPr>
        <w:t>=</w:t>
      </w:r>
      <w:ins w:id="2971"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2972" w:author="Bertsch Christian (CR/AEE3)" w:date="2019-09-24T16:55:00Z">
        <w:r w:rsidRPr="0098259C" w:rsidDel="00292737">
          <w:rPr>
            <w:b/>
            <w:noProof w:val="0"/>
            <w:color w:val="0000FF"/>
          </w:rPr>
          <w:delText>&lt;Real</w:delText>
        </w:r>
        <w:r w:rsidRPr="0098259C" w:rsidDel="00292737">
          <w:rPr>
            <w:noProof w:val="0"/>
            <w:color w:val="0000FF"/>
          </w:rPr>
          <w:delText>/</w:delText>
        </w:r>
        <w:r w:rsidRPr="0098259C" w:rsidDel="00292737">
          <w:rPr>
            <w:b/>
            <w:noProof w:val="0"/>
            <w:color w:val="0000FF"/>
          </w:rPr>
          <w:delText xml:space="preserve">&gt; </w:delText>
        </w:r>
      </w:del>
      <w:ins w:id="2973" w:author="Bertsch Christian (CR/AEE3)" w:date="2019-09-24T16:55:00Z">
        <w:r w:rsidR="00292737" w:rsidRPr="00292737">
          <w:rPr>
            <w:b/>
            <w:noProof w:val="0"/>
            <w:color w:val="0000FF"/>
          </w:rPr>
          <w:t xml:space="preserve">&lt;Real </w:t>
        </w:r>
        <w:r w:rsidR="00292737" w:rsidRPr="00155392">
          <w:rPr>
            <w:noProof w:val="0"/>
            <w:rPrChange w:id="2974" w:author="Bertsch Christian (CR/AEE3)" w:date="2019-09-24T17:01:00Z">
              <w:rPr>
                <w:b/>
                <w:noProof w:val="0"/>
                <w:color w:val="0000FF"/>
              </w:rPr>
            </w:rPrChange>
          </w:rPr>
          <w:t>start="0"/</w:t>
        </w:r>
        <w:r w:rsidR="00292737" w:rsidRPr="00292737">
          <w:rPr>
            <w:b/>
            <w:noProof w:val="0"/>
            <w:color w:val="0000FF"/>
          </w:rPr>
          <w:t>&gt;</w:t>
        </w:r>
      </w:ins>
    </w:p>
    <w:p w14:paraId="300E8341" w14:textId="675981E1"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2975" w:author="Bertsch Christian (CR/AEE3)" w:date="2019-09-24T15:23:00Z">
        <w:r w:rsidRPr="00B91CC7" w:rsidDel="00825D82">
          <w:rPr>
            <w:noProof w:val="0"/>
          </w:rPr>
          <w:delText>&lt;!</w:delText>
        </w:r>
        <w:r w:rsidDel="00825D82">
          <w:rPr>
            <w:noProof w:val="0"/>
          </w:rPr>
          <w:delText>—</w:delText>
        </w:r>
      </w:del>
      <w:ins w:id="2976"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2219B5E"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2977" w:author="Bertsch Christian (CR/AEE3)" w:date="2019-09-24T15:23:00Z">
        <w:r w:rsidR="009C1E42" w:rsidRPr="00B91CC7" w:rsidDel="00825D82">
          <w:rPr>
            <w:noProof w:val="0"/>
          </w:rPr>
          <w:delText>&lt;!</w:delText>
        </w:r>
        <w:r w:rsidR="009C1E42" w:rsidDel="00825D82">
          <w:rPr>
            <w:noProof w:val="0"/>
          </w:rPr>
          <w:delText>—</w:delText>
        </w:r>
      </w:del>
      <w:ins w:id="2978"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8A28F6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2979" w:author="Bertsch Christian (CR/AEE3)" w:date="2019-09-24T15:23:00Z">
        <w:r w:rsidR="009C1E42" w:rsidRPr="00B91CC7" w:rsidDel="00825D82">
          <w:rPr>
            <w:noProof w:val="0"/>
          </w:rPr>
          <w:delText>&lt;!</w:delText>
        </w:r>
        <w:r w:rsidR="009C1E42" w:rsidDel="00825D82">
          <w:rPr>
            <w:noProof w:val="0"/>
          </w:rPr>
          <w:delText>—</w:delText>
        </w:r>
      </w:del>
      <w:ins w:id="2980"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2981" w:name="_Ref289417790"/>
      <w:bookmarkStart w:id="2982" w:name="_Ref289418154"/>
      <w:bookmarkStart w:id="2983" w:name="_Toc18661805"/>
      <w:r w:rsidRPr="0098259C">
        <w:t>FMI for Co</w:t>
      </w:r>
      <w:r w:rsidRPr="0098259C">
        <w:noBreakHyphen/>
        <w:t>Simulation</w:t>
      </w:r>
      <w:bookmarkEnd w:id="2981"/>
      <w:bookmarkEnd w:id="2982"/>
      <w:bookmarkEnd w:id="2983"/>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4B196E7F"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Pr="0097533A">
        <w:fldChar w:fldCharType="begin"/>
      </w:r>
      <w:r w:rsidRPr="0097533A">
        <w:instrText xml:space="preserve"> REF _Ref298336800 \h </w:instrText>
      </w:r>
      <w:r w:rsidR="0097533A">
        <w:rPr>
          <w:b/>
        </w:rPr>
        <w:instrText xml:space="preserve"> \* MERGEFORMAT </w:instrText>
      </w:r>
      <w:r w:rsidRPr="0097533A">
        <w:fldChar w:fldCharType="separate"/>
      </w:r>
      <w:ins w:id="2984" w:author="Bertsch Christian (CR/AEE3)" w:date="2019-09-28T21:04:00Z">
        <w:r w:rsidR="00AC7065" w:rsidRPr="0098259C">
          <w:t xml:space="preserve">Figure </w:t>
        </w:r>
        <w:r w:rsidR="00AC7065">
          <w:rPr>
            <w:noProof/>
          </w:rPr>
          <w:t>8</w:t>
        </w:r>
        <w:r w:rsidR="00AC7065" w:rsidDel="005C4EE5">
          <w:rPr>
            <w:noProof/>
          </w:rPr>
          <w:t>87</w:t>
        </w:r>
      </w:ins>
      <w:ins w:id="2985" w:author="Otter, Martin" w:date="2019-09-06T11:33:00Z">
        <w:del w:id="2986" w:author="Bertsch Christian (CR/AEE3)" w:date="2019-09-23T06:20:00Z">
          <w:r w:rsidR="007C1036" w:rsidRPr="0098259C" w:rsidDel="005C4EE5">
            <w:delText xml:space="preserve">Figure </w:delText>
          </w:r>
          <w:r w:rsidR="007C1036" w:rsidDel="005C4EE5">
            <w:rPr>
              <w:noProof/>
            </w:rPr>
            <w:delText>8</w:delText>
          </w:r>
        </w:del>
      </w:ins>
      <w:del w:id="2987" w:author="Bertsch Christian (CR/AEE3)" w:date="2019-09-23T06:20:00Z">
        <w:r w:rsidR="00854655" w:rsidRPr="0097533A" w:rsidDel="005C4EE5">
          <w:delText xml:space="preserve">Figure </w:delText>
        </w:r>
        <w:r w:rsidR="00854655" w:rsidRPr="0097533A" w:rsidDel="005C4EE5">
          <w:rPr>
            <w:noProof/>
          </w:rPr>
          <w:delText>7</w:delText>
        </w:r>
      </w:del>
      <w:r w:rsidRPr="0097533A">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Pr="0097533A">
        <w:fldChar w:fldCharType="begin"/>
      </w:r>
      <w:r w:rsidRPr="0097533A">
        <w:instrText xml:space="preserve"> REF _Ref298337106 \h </w:instrText>
      </w:r>
      <w:r w:rsidR="0097533A">
        <w:rPr>
          <w:b/>
        </w:rPr>
        <w:instrText xml:space="preserve"> \* MERGEFORMAT </w:instrText>
      </w:r>
      <w:r w:rsidRPr="0097533A">
        <w:fldChar w:fldCharType="separate"/>
      </w:r>
      <w:ins w:id="2988" w:author="Bertsch Christian (CR/AEE3)" w:date="2019-09-28T21:04:00Z">
        <w:r w:rsidR="00AC7065" w:rsidRPr="0098259C">
          <w:t xml:space="preserve">Figure </w:t>
        </w:r>
        <w:r w:rsidR="00AC7065">
          <w:rPr>
            <w:noProof/>
          </w:rPr>
          <w:t>9</w:t>
        </w:r>
        <w:r w:rsidR="00AC7065" w:rsidDel="005C4EE5">
          <w:rPr>
            <w:noProof/>
          </w:rPr>
          <w:t>98</w:t>
        </w:r>
      </w:ins>
      <w:ins w:id="2989" w:author="Otter, Martin" w:date="2019-09-06T11:33:00Z">
        <w:del w:id="2990" w:author="Bertsch Christian (CR/AEE3)" w:date="2019-09-23T06:20:00Z">
          <w:r w:rsidR="007C1036" w:rsidRPr="0098259C" w:rsidDel="005C4EE5">
            <w:delText xml:space="preserve">Figure </w:delText>
          </w:r>
          <w:r w:rsidR="007C1036" w:rsidDel="005C4EE5">
            <w:rPr>
              <w:noProof/>
            </w:rPr>
            <w:delText>9</w:delText>
          </w:r>
        </w:del>
      </w:ins>
      <w:del w:id="2991" w:author="Bertsch Christian (CR/AEE3)" w:date="2019-09-23T06:20:00Z">
        <w:r w:rsidR="00854655" w:rsidRPr="0097533A" w:rsidDel="005C4EE5">
          <w:delText xml:space="preserve">Figure </w:delText>
        </w:r>
        <w:r w:rsidR="00854655" w:rsidRPr="0097533A" w:rsidDel="005C4EE5">
          <w:rPr>
            <w:noProof/>
          </w:rPr>
          <w:delText>8</w:delText>
        </w:r>
      </w:del>
      <w:r w:rsidRPr="0097533A">
        <w:fldChar w:fldCharType="end"/>
      </w:r>
      <w:r w:rsidR="00B0163A" w:rsidRPr="0098259C">
        <w:t xml:space="preserve"> and </w:t>
      </w:r>
      <w:r w:rsidRPr="0098259C">
        <w:fldChar w:fldCharType="begin"/>
      </w:r>
      <w:r w:rsidRPr="0098259C">
        <w:instrText xml:space="preserve"> REF _Ref298336800 \h </w:instrText>
      </w:r>
      <w:r w:rsidRPr="0098259C">
        <w:fldChar w:fldCharType="separate"/>
      </w:r>
      <w:ins w:id="2992" w:author="Bertsch Christian (CR/AEE3)" w:date="2019-09-28T21:04:00Z">
        <w:r w:rsidR="00AC7065" w:rsidRPr="0098259C">
          <w:t xml:space="preserve">Figure </w:t>
        </w:r>
        <w:r w:rsidR="00AC7065">
          <w:rPr>
            <w:noProof/>
          </w:rPr>
          <w:t>8</w:t>
        </w:r>
        <w:r w:rsidR="00AC7065" w:rsidDel="005C4EE5">
          <w:rPr>
            <w:noProof/>
          </w:rPr>
          <w:t>87</w:t>
        </w:r>
      </w:ins>
      <w:ins w:id="2993" w:author="Otter, Martin" w:date="2019-09-06T11:33:00Z">
        <w:del w:id="2994" w:author="Bertsch Christian (CR/AEE3)" w:date="2019-09-23T06:20:00Z">
          <w:r w:rsidR="007C1036" w:rsidRPr="0098259C" w:rsidDel="005C4EE5">
            <w:delText xml:space="preserve">Figure </w:delText>
          </w:r>
          <w:r w:rsidR="007C1036" w:rsidDel="005C4EE5">
            <w:rPr>
              <w:noProof/>
            </w:rPr>
            <w:delText>8</w:delText>
          </w:r>
        </w:del>
      </w:ins>
      <w:del w:id="2995" w:author="Bertsch Christian (CR/AEE3)" w:date="2019-09-23T06:20:00Z">
        <w:r w:rsidR="00854655" w:rsidRPr="0098259C" w:rsidDel="005C4EE5">
          <w:delText xml:space="preserve">Figure </w:delText>
        </w:r>
        <w:r w:rsidR="00854655" w:rsidDel="005C4EE5">
          <w:rPr>
            <w:noProof/>
          </w:rPr>
          <w:delText>7</w:delText>
        </w:r>
      </w:del>
      <w:r w:rsidRPr="0098259C">
        <w:fldChar w:fldCharType="end"/>
      </w:r>
      <w:r w:rsidRPr="0098259C">
        <w:t xml:space="preserve">)). </w:t>
      </w:r>
    </w:p>
    <w:p w14:paraId="1400F072" w14:textId="77777777" w:rsidR="005C3BD2" w:rsidRPr="0098259C" w:rsidRDefault="005C3BD2" w:rsidP="005C3BD2"/>
    <w:p w14:paraId="03150EF6" w14:textId="734E4081"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p>
    <w:p w14:paraId="59EB9E6A" w14:textId="07E148B7" w:rsidR="005C3BD2" w:rsidRPr="0098259C" w:rsidRDefault="005C3BD2" w:rsidP="005C3BD2">
      <w:pPr>
        <w:pStyle w:val="Caption"/>
        <w:rPr>
          <w:b w:val="0"/>
        </w:rPr>
      </w:pPr>
      <w:bookmarkStart w:id="2996" w:name="_Ref298336800"/>
      <w:r w:rsidRPr="0098259C">
        <w:t xml:space="preserve">Figure </w:t>
      </w:r>
      <w:r w:rsidRPr="0098259C">
        <w:fldChar w:fldCharType="begin"/>
      </w:r>
      <w:r w:rsidRPr="0098259C">
        <w:instrText xml:space="preserve"> SEQ Figure \* ARABIC </w:instrText>
      </w:r>
      <w:r w:rsidRPr="0098259C">
        <w:fldChar w:fldCharType="separate"/>
      </w:r>
      <w:ins w:id="2997" w:author="Bertsch Christian (CR/AEE3)" w:date="2019-09-28T21:04:00Z">
        <w:r w:rsidR="00AC7065">
          <w:rPr>
            <w:noProof/>
          </w:rPr>
          <w:t>8</w:t>
        </w:r>
      </w:ins>
      <w:ins w:id="2998" w:author="Otter, Martin" w:date="2019-09-06T11:33:00Z">
        <w:del w:id="2999" w:author="Bertsch Christian (CR/AEE3)" w:date="2019-09-23T06:20:00Z">
          <w:r w:rsidR="007C1036" w:rsidDel="005C4EE5">
            <w:rPr>
              <w:noProof/>
            </w:rPr>
            <w:delText>8</w:delText>
          </w:r>
        </w:del>
      </w:ins>
      <w:del w:id="3000" w:author="Bertsch Christian (CR/AEE3)" w:date="2019-09-23T06:20:00Z">
        <w:r w:rsidR="00854655" w:rsidDel="005C4EE5">
          <w:rPr>
            <w:noProof/>
          </w:rPr>
          <w:delText>7</w:delText>
        </w:r>
      </w:del>
      <w:r w:rsidRPr="0098259C">
        <w:fldChar w:fldCharType="end"/>
      </w:r>
      <w:bookmarkEnd w:id="2996"/>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5A425A37" w:rsidR="005C3BD2" w:rsidRPr="0098259C" w:rsidRDefault="005C3BD2" w:rsidP="005C3BD2">
      <w:pPr>
        <w:pStyle w:val="Caption"/>
        <w:rPr>
          <w:b w:val="0"/>
        </w:rPr>
      </w:pPr>
      <w:bookmarkStart w:id="3001" w:name="_Ref298337106"/>
      <w:r w:rsidRPr="0098259C">
        <w:t xml:space="preserve">Figure </w:t>
      </w:r>
      <w:r w:rsidRPr="0098259C">
        <w:fldChar w:fldCharType="begin"/>
      </w:r>
      <w:r w:rsidRPr="0098259C">
        <w:instrText xml:space="preserve"> SEQ Figure \* ARABIC </w:instrText>
      </w:r>
      <w:r w:rsidRPr="0098259C">
        <w:fldChar w:fldCharType="separate"/>
      </w:r>
      <w:ins w:id="3002" w:author="Bertsch Christian (CR/AEE3)" w:date="2019-09-28T21:04:00Z">
        <w:r w:rsidR="00AC7065">
          <w:rPr>
            <w:noProof/>
          </w:rPr>
          <w:t>9</w:t>
        </w:r>
      </w:ins>
      <w:ins w:id="3003" w:author="Otter, Martin" w:date="2019-09-06T11:33:00Z">
        <w:del w:id="3004" w:author="Bertsch Christian (CR/AEE3)" w:date="2019-09-23T06:20:00Z">
          <w:r w:rsidR="007C1036" w:rsidDel="005C4EE5">
            <w:rPr>
              <w:noProof/>
            </w:rPr>
            <w:delText>9</w:delText>
          </w:r>
        </w:del>
      </w:ins>
      <w:del w:id="3005" w:author="Bertsch Christian (CR/AEE3)" w:date="2019-09-23T06:20:00Z">
        <w:r w:rsidR="00854655" w:rsidDel="005C4EE5">
          <w:rPr>
            <w:noProof/>
          </w:rPr>
          <w:delText>8</w:delText>
        </w:r>
      </w:del>
      <w:r w:rsidRPr="0098259C">
        <w:fldChar w:fldCharType="end"/>
      </w:r>
      <w:bookmarkEnd w:id="3001"/>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1F2A0FBB"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3006"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3007" w:author="Bertsch Christian (CR/AEE3)" w:date="2019-09-06T11:23:00Z">
        <w:r w:rsidR="00E6164C">
          <w:t>,</w:t>
        </w:r>
      </w:ins>
      <w:r w:rsidR="000061EF" w:rsidRPr="0098259C">
        <w:t xml:space="preserve"> </w:t>
      </w:r>
      <w:r w:rsidRPr="0098259C">
        <w:t>MPI, TCP/IP). The definition of this communication layer is not part of the FMI standard. However</w:t>
      </w:r>
      <w:ins w:id="3008" w:author="Bertsch Christian (CR/AEE3)" w:date="2019-09-06T11:23:00Z">
        <w:r w:rsidR="00E6164C">
          <w:t>,</w:t>
        </w:r>
      </w:ins>
      <w:r w:rsidRPr="0098259C">
        <w:t xml:space="preserve"> distributed co</w:t>
      </w:r>
      <w:r w:rsidRPr="0098259C">
        <w:noBreakHyphen/>
        <w:t xml:space="preserve">simulation scenarios can be implemented using FMI as shown in </w:t>
      </w:r>
      <w:r w:rsidRPr="0098259C">
        <w:fldChar w:fldCharType="begin"/>
      </w:r>
      <w:r w:rsidRPr="0098259C">
        <w:instrText xml:space="preserve"> REF _Ref304289289 \h </w:instrText>
      </w:r>
      <w:r w:rsidRPr="0098259C">
        <w:fldChar w:fldCharType="separate"/>
      </w:r>
      <w:ins w:id="3009" w:author="Bertsch Christian (CR/AEE3)" w:date="2019-09-28T21:04:00Z">
        <w:r w:rsidR="00AC7065" w:rsidRPr="0098259C">
          <w:t xml:space="preserve">Figure </w:t>
        </w:r>
        <w:r w:rsidR="00AC7065">
          <w:rPr>
            <w:noProof/>
          </w:rPr>
          <w:t>10</w:t>
        </w:r>
        <w:r w:rsidR="00AC7065" w:rsidDel="005C4EE5">
          <w:rPr>
            <w:noProof/>
          </w:rPr>
          <w:t>109</w:t>
        </w:r>
      </w:ins>
      <w:ins w:id="3010" w:author="Otter, Martin" w:date="2019-09-06T11:33:00Z">
        <w:del w:id="3011" w:author="Bertsch Christian (CR/AEE3)" w:date="2019-09-23T06:20:00Z">
          <w:r w:rsidR="007C1036" w:rsidRPr="0098259C" w:rsidDel="005C4EE5">
            <w:delText xml:space="preserve">Figure </w:delText>
          </w:r>
          <w:r w:rsidR="007C1036" w:rsidDel="005C4EE5">
            <w:rPr>
              <w:noProof/>
            </w:rPr>
            <w:delText>10</w:delText>
          </w:r>
        </w:del>
      </w:ins>
      <w:del w:id="3012" w:author="Bertsch Christian (CR/AEE3)" w:date="2019-09-23T06:20:00Z">
        <w:r w:rsidR="00854655" w:rsidRPr="0098259C" w:rsidDel="005C4EE5">
          <w:delText xml:space="preserve">Figure </w:delText>
        </w:r>
        <w:r w:rsidR="00854655" w:rsidDel="005C4EE5">
          <w:rPr>
            <w:noProof/>
          </w:rPr>
          <w:delText>9</w:delText>
        </w:r>
      </w:del>
      <w:r w:rsidRPr="0098259C">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29853DF0" w:rsidR="005C3BD2" w:rsidRPr="0098259C" w:rsidRDefault="005C3BD2" w:rsidP="005C3BD2">
      <w:pPr>
        <w:pStyle w:val="Caption"/>
        <w:rPr>
          <w:b w:val="0"/>
        </w:rPr>
      </w:pPr>
      <w:bookmarkStart w:id="3013" w:name="_Ref304289289"/>
      <w:r w:rsidRPr="0098259C">
        <w:t xml:space="preserve">Figure </w:t>
      </w:r>
      <w:r w:rsidRPr="0098259C">
        <w:fldChar w:fldCharType="begin"/>
      </w:r>
      <w:r w:rsidRPr="0098259C">
        <w:instrText xml:space="preserve"> SEQ Figure \* ARABIC </w:instrText>
      </w:r>
      <w:r w:rsidRPr="0098259C">
        <w:fldChar w:fldCharType="separate"/>
      </w:r>
      <w:ins w:id="3014" w:author="Bertsch Christian (CR/AEE3)" w:date="2019-09-28T21:04:00Z">
        <w:r w:rsidR="00AC7065">
          <w:rPr>
            <w:noProof/>
          </w:rPr>
          <w:t>10</w:t>
        </w:r>
      </w:ins>
      <w:ins w:id="3015" w:author="Otter, Martin" w:date="2019-09-06T11:33:00Z">
        <w:del w:id="3016" w:author="Bertsch Christian (CR/AEE3)" w:date="2019-09-23T06:20:00Z">
          <w:r w:rsidR="007C1036" w:rsidDel="005C4EE5">
            <w:rPr>
              <w:noProof/>
            </w:rPr>
            <w:delText>10</w:delText>
          </w:r>
        </w:del>
      </w:ins>
      <w:del w:id="3017" w:author="Bertsch Christian (CR/AEE3)" w:date="2019-09-23T06:20:00Z">
        <w:r w:rsidR="00854655" w:rsidDel="005C4EE5">
          <w:rPr>
            <w:noProof/>
          </w:rPr>
          <w:delText>9</w:delText>
        </w:r>
      </w:del>
      <w:r w:rsidRPr="0098259C">
        <w:fldChar w:fldCharType="end"/>
      </w:r>
      <w:bookmarkEnd w:id="3013"/>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3018"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019" w:name="_Toc304271803"/>
      <w:bookmarkStart w:id="3020" w:name="_Ref308190915"/>
      <w:bookmarkStart w:id="3021" w:name="_Ref356504426"/>
      <w:bookmarkStart w:id="3022" w:name="_Toc18661806"/>
      <w:r>
        <w:t>Mathematical Descript</w:t>
      </w:r>
      <w:bookmarkEnd w:id="3019"/>
      <w:bookmarkEnd w:id="3020"/>
      <w:bookmarkEnd w:id="3021"/>
      <w:r>
        <w:t>ion</w:t>
      </w:r>
      <w:bookmarkEnd w:id="3022"/>
    </w:p>
    <w:p w14:paraId="57124546" w14:textId="77777777" w:rsidR="00063440" w:rsidRPr="00063440" w:rsidRDefault="00063440" w:rsidP="00063440">
      <w:pPr>
        <w:pStyle w:val="Heading3"/>
      </w:pPr>
      <w:bookmarkStart w:id="3023" w:name="_Toc18661807"/>
      <w:r>
        <w:t>Basics</w:t>
      </w:r>
      <w:bookmarkEnd w:id="3023"/>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3024" w:author="Bertsch Christian (CR/AEE3)" w:date="2019-09-06T11:23:00Z">
        <w:r w:rsidRPr="0098259C">
          <w:delText xml:space="preserve">like, </w:delText>
        </w:r>
        <w:r w:rsidR="009F2AEB" w:rsidRPr="0098259C">
          <w:delText>for example</w:delText>
        </w:r>
      </w:del>
      <w:ins w:id="3025"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94248C"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94248C" w:rsidRDefault="0094248C"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94248C" w:rsidRPr="005E7932" w:rsidRDefault="0094248C"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94248C" w:rsidRDefault="0094248C"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94248C" w:rsidRPr="00617B76" w:rsidRDefault="0094248C" w:rsidP="00E172DB">
                    <w:pPr>
                      <w:autoSpaceDE w:val="0"/>
                      <w:autoSpaceDN w:val="0"/>
                      <w:adjustRightInd w:val="0"/>
                      <w:jc w:val="center"/>
                      <w:rPr>
                        <w:color w:val="000000"/>
                        <w:sz w:val="22"/>
                        <w:szCs w:val="22"/>
                      </w:rPr>
                    </w:pPr>
                    <w:del w:id="3026" w:author="Bertsch Christian (CR/AEE3)" w:date="2019-09-22T20:52:00Z">
                      <w:r w:rsidRPr="00617B76" w:rsidDel="00B84C68">
                        <w:rPr>
                          <w:color w:val="000000"/>
                          <w:sz w:val="22"/>
                          <w:szCs w:val="22"/>
                        </w:rPr>
                        <w:delText>Solver</w:delText>
                      </w:r>
                    </w:del>
                    <w:ins w:id="3027" w:author="Bertsch Christian (CR/AEE3)" w:date="2019-09-22T21:49:00Z">
                      <w:r>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3028"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3029">
                        <w:tblGrid>
                          <w:gridCol w:w="348"/>
                          <w:gridCol w:w="4756"/>
                        </w:tblGrid>
                      </w:tblGridChange>
                    </w:tblGrid>
                    <w:tr w:rsidR="0094248C" w14:paraId="20B1003E" w14:textId="77777777" w:rsidTr="009509C5">
                      <w:trPr>
                        <w:trHeight w:hRule="exact" w:val="227"/>
                      </w:trPr>
                      <w:tc>
                        <w:tcPr>
                          <w:tcW w:w="348" w:type="dxa"/>
                          <w:tcPrChange w:id="3030" w:author="Bertsch Christian (CR/AEE3)" w:date="2019-09-22T22:00:00Z">
                            <w:tcPr>
                              <w:tcW w:w="348" w:type="dxa"/>
                            </w:tcPr>
                          </w:tcPrChange>
                        </w:tcPr>
                        <w:p w14:paraId="6DD2B76D" w14:textId="77777777" w:rsidR="0094248C" w:rsidRPr="00E97F06" w:rsidRDefault="0094248C" w:rsidP="00E97F06">
                          <w:pPr>
                            <w:spacing w:line="240" w:lineRule="auto"/>
                            <w:rPr>
                              <w:i/>
                              <w:szCs w:val="20"/>
                            </w:rPr>
                          </w:pPr>
                          <w:r w:rsidRPr="00E97F06">
                            <w:rPr>
                              <w:i/>
                              <w:szCs w:val="20"/>
                            </w:rPr>
                            <w:t>t</w:t>
                          </w:r>
                        </w:p>
                      </w:tc>
                      <w:tc>
                        <w:tcPr>
                          <w:tcW w:w="4756" w:type="dxa"/>
                          <w:tcPrChange w:id="3031" w:author="Bertsch Christian (CR/AEE3)" w:date="2019-09-22T22:00:00Z">
                            <w:tcPr>
                              <w:tcW w:w="4756" w:type="dxa"/>
                            </w:tcPr>
                          </w:tcPrChange>
                        </w:tcPr>
                        <w:p w14:paraId="47D3BAC5" w14:textId="77777777" w:rsidR="0094248C" w:rsidRPr="00E97F06" w:rsidRDefault="0094248C" w:rsidP="00E97F06">
                          <w:pPr>
                            <w:spacing w:line="240" w:lineRule="auto"/>
                            <w:rPr>
                              <w:szCs w:val="20"/>
                            </w:rPr>
                          </w:pPr>
                          <w:r w:rsidRPr="00E97F06">
                            <w:rPr>
                              <w:szCs w:val="20"/>
                            </w:rPr>
                            <w:t>time</w:t>
                          </w:r>
                        </w:p>
                      </w:tc>
                    </w:tr>
                    <w:tr w:rsidR="0094248C" w14:paraId="1BF93AC8" w14:textId="77777777" w:rsidTr="009509C5">
                      <w:trPr>
                        <w:trHeight w:hRule="exact" w:val="227"/>
                      </w:trPr>
                      <w:tc>
                        <w:tcPr>
                          <w:tcW w:w="348" w:type="dxa"/>
                          <w:tcPrChange w:id="3032" w:author="Bertsch Christian (CR/AEE3)" w:date="2019-09-22T22:00:00Z">
                            <w:tcPr>
                              <w:tcW w:w="348" w:type="dxa"/>
                            </w:tcPr>
                          </w:tcPrChange>
                        </w:tcPr>
                        <w:p w14:paraId="41631AD9" w14:textId="7A5A0BE8" w:rsidR="0094248C" w:rsidRPr="00E97F06" w:rsidRDefault="0094248C" w:rsidP="004B0E4D">
                          <w:pPr>
                            <w:spacing w:line="240" w:lineRule="auto"/>
                            <w:rPr>
                              <w:b/>
                              <w:szCs w:val="20"/>
                            </w:rPr>
                          </w:pPr>
                          <w:ins w:id="3033" w:author="Bertsch Christian (CR/AEE3)" w:date="2019-09-22T20:29:00Z">
                            <w:r w:rsidRPr="00E97F06">
                              <w:rPr>
                                <w:b/>
                                <w:szCs w:val="20"/>
                              </w:rPr>
                              <w:t>v</w:t>
                            </w:r>
                          </w:ins>
                          <w:del w:id="3034" w:author="Bertsch Christian (CR/AEE3)" w:date="2019-09-22T20:24:00Z">
                            <w:r w:rsidRPr="00E97F06" w:rsidDel="004B0E4D">
                              <w:rPr>
                                <w:b/>
                                <w:szCs w:val="20"/>
                              </w:rPr>
                              <w:delText>m</w:delText>
                            </w:r>
                          </w:del>
                        </w:p>
                      </w:tc>
                      <w:tc>
                        <w:tcPr>
                          <w:tcW w:w="4756" w:type="dxa"/>
                          <w:tcPrChange w:id="3035" w:author="Bertsch Christian (CR/AEE3)" w:date="2019-09-22T22:00:00Z">
                            <w:tcPr>
                              <w:tcW w:w="4756" w:type="dxa"/>
                            </w:tcPr>
                          </w:tcPrChange>
                        </w:tcPr>
                        <w:p w14:paraId="1209C5E2" w14:textId="6B87AA9B" w:rsidR="0094248C" w:rsidRPr="00E97F06" w:rsidRDefault="0094248C" w:rsidP="004B0E4D">
                          <w:pPr>
                            <w:spacing w:line="240" w:lineRule="auto"/>
                            <w:rPr>
                              <w:szCs w:val="20"/>
                            </w:rPr>
                          </w:pPr>
                          <w:ins w:id="3036" w:author="Bertsch Christian (CR/AEE3)" w:date="2019-09-22T20:29:00Z">
                            <w:r w:rsidRPr="00E97F06">
                              <w:rPr>
                                <w:szCs w:val="20"/>
                              </w:rPr>
                              <w:t>all exposed variables</w:t>
                            </w:r>
                          </w:ins>
                          <w:del w:id="3037" w:author="Bertsch Christian (CR/AEE3)" w:date="2019-09-22T20:29:00Z">
                            <w:r w:rsidRPr="00E97F06" w:rsidDel="004B0E4D">
                              <w:rPr>
                                <w:szCs w:val="20"/>
                              </w:rPr>
                              <w:delText>discrete states (constant between events)</w:delText>
                            </w:r>
                          </w:del>
                        </w:p>
                      </w:tc>
                    </w:tr>
                    <w:tr w:rsidR="0094248C" w14:paraId="1E53B9FD" w14:textId="77777777" w:rsidTr="009509C5">
                      <w:trPr>
                        <w:trHeight w:hRule="exact" w:val="227"/>
                      </w:trPr>
                      <w:tc>
                        <w:tcPr>
                          <w:tcW w:w="348" w:type="dxa"/>
                          <w:tcPrChange w:id="3038" w:author="Bertsch Christian (CR/AEE3)" w:date="2019-09-22T22:00:00Z">
                            <w:tcPr>
                              <w:tcW w:w="348" w:type="dxa"/>
                            </w:tcPr>
                          </w:tcPrChange>
                        </w:tcPr>
                        <w:p w14:paraId="4350CFAA" w14:textId="77777777" w:rsidR="0094248C" w:rsidRPr="00E97F06" w:rsidRDefault="0094248C" w:rsidP="004B0E4D">
                          <w:pPr>
                            <w:spacing w:line="240" w:lineRule="auto"/>
                            <w:rPr>
                              <w:b/>
                              <w:szCs w:val="20"/>
                            </w:rPr>
                          </w:pPr>
                          <w:r w:rsidRPr="00E97F06">
                            <w:rPr>
                              <w:b/>
                              <w:szCs w:val="20"/>
                            </w:rPr>
                            <w:t>p</w:t>
                          </w:r>
                        </w:p>
                      </w:tc>
                      <w:tc>
                        <w:tcPr>
                          <w:tcW w:w="4756" w:type="dxa"/>
                          <w:tcPrChange w:id="3039" w:author="Bertsch Christian (CR/AEE3)" w:date="2019-09-22T22:00:00Z">
                            <w:tcPr>
                              <w:tcW w:w="4756" w:type="dxa"/>
                            </w:tcPr>
                          </w:tcPrChange>
                        </w:tcPr>
                        <w:p w14:paraId="0E3B91C4" w14:textId="77777777" w:rsidR="0094248C" w:rsidRPr="00E97F06" w:rsidRDefault="0094248C" w:rsidP="004B0E4D">
                          <w:pPr>
                            <w:spacing w:line="240" w:lineRule="auto"/>
                            <w:rPr>
                              <w:szCs w:val="20"/>
                            </w:rPr>
                          </w:pPr>
                          <w:r w:rsidRPr="00E97F06">
                            <w:rPr>
                              <w:szCs w:val="20"/>
                            </w:rPr>
                            <w:t>parameters of type Real, Integer, Boolean, String</w:t>
                          </w:r>
                        </w:p>
                      </w:tc>
                    </w:tr>
                    <w:tr w:rsidR="0094248C" w14:paraId="05521A98" w14:textId="77777777" w:rsidTr="009509C5">
                      <w:trPr>
                        <w:trHeight w:hRule="exact" w:val="227"/>
                      </w:trPr>
                      <w:tc>
                        <w:tcPr>
                          <w:tcW w:w="348" w:type="dxa"/>
                          <w:tcPrChange w:id="3040" w:author="Bertsch Christian (CR/AEE3)" w:date="2019-09-22T22:00:00Z">
                            <w:tcPr>
                              <w:tcW w:w="348" w:type="dxa"/>
                            </w:tcPr>
                          </w:tcPrChange>
                        </w:tcPr>
                        <w:p w14:paraId="0D12D1B7" w14:textId="77777777" w:rsidR="0094248C" w:rsidRPr="00E97F06" w:rsidRDefault="0094248C" w:rsidP="004B0E4D">
                          <w:pPr>
                            <w:spacing w:line="240" w:lineRule="auto"/>
                            <w:rPr>
                              <w:b/>
                              <w:szCs w:val="20"/>
                            </w:rPr>
                          </w:pPr>
                          <w:r w:rsidRPr="00E97F06">
                            <w:rPr>
                              <w:b/>
                              <w:szCs w:val="20"/>
                            </w:rPr>
                            <w:t>u</w:t>
                          </w:r>
                        </w:p>
                      </w:tc>
                      <w:tc>
                        <w:tcPr>
                          <w:tcW w:w="4756" w:type="dxa"/>
                          <w:tcPrChange w:id="3041" w:author="Bertsch Christian (CR/AEE3)" w:date="2019-09-22T22:00:00Z">
                            <w:tcPr>
                              <w:tcW w:w="4756" w:type="dxa"/>
                            </w:tcPr>
                          </w:tcPrChange>
                        </w:tcPr>
                        <w:p w14:paraId="260412CD" w14:textId="77777777" w:rsidR="0094248C" w:rsidRPr="00E97F06" w:rsidRDefault="0094248C" w:rsidP="004B0E4D">
                          <w:pPr>
                            <w:spacing w:line="240" w:lineRule="auto"/>
                            <w:rPr>
                              <w:szCs w:val="20"/>
                            </w:rPr>
                          </w:pPr>
                          <w:r w:rsidRPr="00E97F06">
                            <w:rPr>
                              <w:szCs w:val="20"/>
                            </w:rPr>
                            <w:t xml:space="preserve">inputs of type </w:t>
                          </w:r>
                          <w:r>
                            <w:rPr>
                              <w:szCs w:val="20"/>
                            </w:rPr>
                            <w:t>Real, Integer, Boolean, String</w:t>
                          </w:r>
                        </w:p>
                      </w:tc>
                    </w:tr>
                    <w:tr w:rsidR="0094248C" w14:paraId="60FB147F" w14:textId="77777777" w:rsidTr="009509C5">
                      <w:trPr>
                        <w:trHeight w:hRule="exact" w:val="227"/>
                      </w:trPr>
                      <w:tc>
                        <w:tcPr>
                          <w:tcW w:w="348" w:type="dxa"/>
                          <w:tcPrChange w:id="3042" w:author="Bertsch Christian (CR/AEE3)" w:date="2019-09-22T22:00:00Z">
                            <w:tcPr>
                              <w:tcW w:w="348" w:type="dxa"/>
                            </w:tcPr>
                          </w:tcPrChange>
                        </w:tcPr>
                        <w:p w14:paraId="39D2DDB6" w14:textId="0450753B" w:rsidR="0094248C" w:rsidRPr="00E97F06" w:rsidRDefault="0094248C" w:rsidP="004B0E4D">
                          <w:pPr>
                            <w:spacing w:line="240" w:lineRule="auto"/>
                            <w:rPr>
                              <w:b/>
                              <w:szCs w:val="20"/>
                            </w:rPr>
                          </w:pPr>
                          <w:ins w:id="3043" w:author="Bertsch Christian (CR/AEE3)" w:date="2019-09-22T20:31:00Z">
                            <w:r w:rsidRPr="00E97F06">
                              <w:rPr>
                                <w:b/>
                                <w:szCs w:val="20"/>
                              </w:rPr>
                              <w:t>y</w:t>
                            </w:r>
                          </w:ins>
                          <w:del w:id="3044" w:author="Bertsch Christian (CR/AEE3)" w:date="2019-09-22T20:31:00Z">
                            <w:r w:rsidRPr="00E97F06" w:rsidDel="00E06611">
                              <w:rPr>
                                <w:b/>
                                <w:szCs w:val="20"/>
                              </w:rPr>
                              <w:delText>v</w:delText>
                            </w:r>
                          </w:del>
                        </w:p>
                      </w:tc>
                      <w:tc>
                        <w:tcPr>
                          <w:tcW w:w="4756" w:type="dxa"/>
                          <w:tcPrChange w:id="3045" w:author="Bertsch Christian (CR/AEE3)" w:date="2019-09-22T22:00:00Z">
                            <w:tcPr>
                              <w:tcW w:w="4756" w:type="dxa"/>
                            </w:tcPr>
                          </w:tcPrChange>
                        </w:tcPr>
                        <w:p w14:paraId="69905433" w14:textId="36C155B3" w:rsidR="0094248C" w:rsidRPr="00E97F06" w:rsidRDefault="0094248C" w:rsidP="004B0E4D">
                          <w:pPr>
                            <w:spacing w:line="240" w:lineRule="auto"/>
                            <w:rPr>
                              <w:szCs w:val="20"/>
                            </w:rPr>
                          </w:pPr>
                          <w:ins w:id="3046" w:author="Bertsch Christian (CR/AEE3)" w:date="2019-09-22T20:31:00Z">
                            <w:r w:rsidRPr="00E97F06">
                              <w:rPr>
                                <w:szCs w:val="20"/>
                              </w:rPr>
                              <w:t>outputs of type Real, Integer, Boolean, String</w:t>
                            </w:r>
                          </w:ins>
                          <w:del w:id="3047" w:author="Bertsch Christian (CR/AEE3)" w:date="2019-09-22T20:31:00Z">
                            <w:r w:rsidRPr="00E97F06" w:rsidDel="00E06611">
                              <w:rPr>
                                <w:szCs w:val="20"/>
                              </w:rPr>
                              <w:delText>all exposed variables</w:delText>
                            </w:r>
                          </w:del>
                        </w:p>
                      </w:tc>
                    </w:tr>
                    <w:tr w:rsidR="0094248C" w14:paraId="4E8B8881" w14:textId="77777777" w:rsidTr="009509C5">
                      <w:trPr>
                        <w:trHeight w:hRule="exact" w:val="227"/>
                      </w:trPr>
                      <w:tc>
                        <w:tcPr>
                          <w:tcW w:w="348" w:type="dxa"/>
                          <w:tcPrChange w:id="3048" w:author="Bertsch Christian (CR/AEE3)" w:date="2019-09-22T22:00:00Z">
                            <w:tcPr>
                              <w:tcW w:w="348" w:type="dxa"/>
                            </w:tcPr>
                          </w:tcPrChange>
                        </w:tcPr>
                        <w:p w14:paraId="1B4E4287" w14:textId="1BB80CD8" w:rsidR="0094248C" w:rsidRPr="00E97F06" w:rsidRDefault="0094248C" w:rsidP="004B0E4D">
                          <w:pPr>
                            <w:spacing w:line="240" w:lineRule="auto"/>
                            <w:rPr>
                              <w:b/>
                              <w:szCs w:val="20"/>
                            </w:rPr>
                          </w:pPr>
                          <w:ins w:id="3049" w:author="Bertsch Christian (CR/AEE3)" w:date="2019-09-22T20:31:00Z">
                            <w:r>
                              <w:rPr>
                                <w:b/>
                                <w:szCs w:val="20"/>
                              </w:rPr>
                              <w:t>w</w:t>
                            </w:r>
                          </w:ins>
                          <w:del w:id="3050" w:author="Bertsch Christian (CR/AEE3)" w:date="2019-09-22T20:31:00Z">
                            <w:r w:rsidRPr="00E97F06" w:rsidDel="000944F3">
                              <w:rPr>
                                <w:b/>
                                <w:szCs w:val="20"/>
                              </w:rPr>
                              <w:delText>x</w:delText>
                            </w:r>
                          </w:del>
                        </w:p>
                      </w:tc>
                      <w:tc>
                        <w:tcPr>
                          <w:tcW w:w="4756" w:type="dxa"/>
                          <w:tcPrChange w:id="3051" w:author="Bertsch Christian (CR/AEE3)" w:date="2019-09-22T22:00:00Z">
                            <w:tcPr>
                              <w:tcW w:w="4756" w:type="dxa"/>
                            </w:tcPr>
                          </w:tcPrChange>
                        </w:tcPr>
                        <w:p w14:paraId="245AE839" w14:textId="459E75A0" w:rsidR="0094248C" w:rsidRPr="00E97F06" w:rsidRDefault="0094248C" w:rsidP="004B0E4D">
                          <w:pPr>
                            <w:spacing w:line="240" w:lineRule="auto"/>
                            <w:rPr>
                              <w:szCs w:val="20"/>
                            </w:rPr>
                          </w:pPr>
                          <w:ins w:id="3052" w:author="Bertsch Christian (CR/AEE3)" w:date="2019-09-22T20:31:00Z">
                            <w:r>
                              <w:t xml:space="preserve">local variables of the FMU </w:t>
                            </w:r>
                          </w:ins>
                          <w:del w:id="3053" w:author="Bertsch Christian (CR/AEE3)" w:date="2019-09-22T20:31:00Z">
                            <w:r w:rsidRPr="00E97F06" w:rsidDel="000944F3">
                              <w:rPr>
                                <w:szCs w:val="20"/>
                              </w:rPr>
                              <w:delText>continuous states (continuous between events)</w:delText>
                            </w:r>
                          </w:del>
                        </w:p>
                      </w:tc>
                    </w:tr>
                    <w:tr w:rsidR="0094248C" w14:paraId="12B648CF" w14:textId="77777777" w:rsidTr="009509C5">
                      <w:trPr>
                        <w:trHeight w:hRule="exact" w:val="227"/>
                      </w:trPr>
                      <w:tc>
                        <w:tcPr>
                          <w:tcW w:w="348" w:type="dxa"/>
                          <w:tcPrChange w:id="3054" w:author="Bertsch Christian (CR/AEE3)" w:date="2019-09-22T22:00:00Z">
                            <w:tcPr>
                              <w:tcW w:w="348" w:type="dxa"/>
                            </w:tcPr>
                          </w:tcPrChange>
                        </w:tcPr>
                        <w:p w14:paraId="5A00A6BC" w14:textId="25ED2746" w:rsidR="0094248C" w:rsidRPr="00E97F06" w:rsidRDefault="0094248C" w:rsidP="004B0E4D">
                          <w:pPr>
                            <w:spacing w:line="240" w:lineRule="auto"/>
                            <w:rPr>
                              <w:b/>
                              <w:szCs w:val="20"/>
                            </w:rPr>
                          </w:pPr>
                          <w:ins w:id="3055" w:author="Bertsch Christian (CR/AEE3)" w:date="2019-09-22T20:31:00Z">
                            <w:r>
                              <w:rPr>
                                <w:b/>
                                <w:szCs w:val="20"/>
                                <w:lang w:val="de-DE"/>
                              </w:rPr>
                              <w:t>x</w:t>
                            </w:r>
                            <w:r>
                              <w:rPr>
                                <w:b/>
                                <w:szCs w:val="20"/>
                                <w:vertAlign w:val="subscript"/>
                                <w:lang w:val="de-DE"/>
                              </w:rPr>
                              <w:t>c</w:t>
                            </w:r>
                          </w:ins>
                          <w:del w:id="3056" w:author="Bertsch Christian (CR/AEE3)" w:date="2019-09-22T20:31:00Z">
                            <w:r w:rsidRPr="00E97F06" w:rsidDel="004B0E4D">
                              <w:rPr>
                                <w:b/>
                                <w:szCs w:val="20"/>
                              </w:rPr>
                              <w:delText>y</w:delText>
                            </w:r>
                          </w:del>
                        </w:p>
                      </w:tc>
                      <w:tc>
                        <w:tcPr>
                          <w:tcW w:w="4756" w:type="dxa"/>
                          <w:tcPrChange w:id="3057" w:author="Bertsch Christian (CR/AEE3)" w:date="2019-09-22T22:00:00Z">
                            <w:tcPr>
                              <w:tcW w:w="4756" w:type="dxa"/>
                            </w:tcPr>
                          </w:tcPrChange>
                        </w:tcPr>
                        <w:p w14:paraId="66096D62" w14:textId="1608765C" w:rsidR="0094248C" w:rsidRPr="00E97F06" w:rsidRDefault="0094248C" w:rsidP="004B0E4D">
                          <w:pPr>
                            <w:spacing w:line="240" w:lineRule="auto"/>
                            <w:rPr>
                              <w:szCs w:val="20"/>
                            </w:rPr>
                          </w:pPr>
                          <w:ins w:id="3058" w:author="Bertsch Christian (CR/AEE3)" w:date="2019-09-22T20:31:00Z">
                            <w:r>
                              <w:rPr>
                                <w:szCs w:val="20"/>
                              </w:rPr>
                              <w:t>continuous states (continuous between events)</w:t>
                            </w:r>
                          </w:ins>
                          <w:del w:id="3059" w:author="Bertsch Christian (CR/AEE3)" w:date="2019-09-22T20:31:00Z">
                            <w:r w:rsidRPr="00E97F06" w:rsidDel="004B0E4D">
                              <w:rPr>
                                <w:szCs w:val="20"/>
                              </w:rPr>
                              <w:delText>outputs of type Real, Integer, Boolean, String</w:delText>
                            </w:r>
                          </w:del>
                        </w:p>
                      </w:tc>
                    </w:tr>
                    <w:tr w:rsidR="0094248C" w14:paraId="13055DFA" w14:textId="77777777" w:rsidTr="009509C5">
                      <w:trPr>
                        <w:trHeight w:hRule="exact" w:val="227"/>
                        <w:ins w:id="3060" w:author="Bertsch Christian (CR/AEE3)" w:date="2019-09-22T21:55:00Z"/>
                        <w:trPrChange w:id="3061" w:author="Bertsch Christian (CR/AEE3)" w:date="2019-09-22T22:00:00Z">
                          <w:trPr>
                            <w:trHeight w:val="80"/>
                          </w:trPr>
                        </w:trPrChange>
                      </w:trPr>
                      <w:tc>
                        <w:tcPr>
                          <w:tcW w:w="348" w:type="dxa"/>
                          <w:tcPrChange w:id="3062" w:author="Bertsch Christian (CR/AEE3)" w:date="2019-09-22T22:00:00Z">
                            <w:tcPr>
                              <w:tcW w:w="348" w:type="dxa"/>
                            </w:tcPr>
                          </w:tcPrChange>
                        </w:tcPr>
                        <w:p w14:paraId="5BD181E8" w14:textId="06CEB860" w:rsidR="0094248C" w:rsidRDefault="0094248C" w:rsidP="00DA09E0">
                          <w:pPr>
                            <w:rPr>
                              <w:ins w:id="3063" w:author="Bertsch Christian (CR/AEE3)" w:date="2019-09-22T21:55:00Z"/>
                              <w:b/>
                              <w:szCs w:val="20"/>
                              <w:lang w:val="de-DE"/>
                            </w:rPr>
                          </w:pPr>
                          <w:ins w:id="3064" w:author="Bertsch Christian (CR/AEE3)" w:date="2019-09-22T21:55:00Z">
                            <w:r>
                              <w:rPr>
                                <w:b/>
                                <w:szCs w:val="20"/>
                                <w:lang w:val="de-DE"/>
                              </w:rPr>
                              <w:t>x</w:t>
                            </w:r>
                            <w:r>
                              <w:rPr>
                                <w:b/>
                                <w:szCs w:val="20"/>
                                <w:vertAlign w:val="subscript"/>
                                <w:lang w:val="de-DE"/>
                              </w:rPr>
                              <w:t>d</w:t>
                            </w:r>
                          </w:ins>
                        </w:p>
                      </w:tc>
                      <w:tc>
                        <w:tcPr>
                          <w:tcW w:w="4756" w:type="dxa"/>
                          <w:tcPrChange w:id="3065" w:author="Bertsch Christian (CR/AEE3)" w:date="2019-09-22T22:00:00Z">
                            <w:tcPr>
                              <w:tcW w:w="4756" w:type="dxa"/>
                            </w:tcPr>
                          </w:tcPrChange>
                        </w:tcPr>
                        <w:p w14:paraId="0F719247" w14:textId="4383E044" w:rsidR="0094248C" w:rsidRDefault="0094248C" w:rsidP="00DA09E0">
                          <w:pPr>
                            <w:rPr>
                              <w:ins w:id="3066" w:author="Bertsch Christian (CR/AEE3)" w:date="2019-09-22T21:55:00Z"/>
                              <w:szCs w:val="20"/>
                            </w:rPr>
                          </w:pPr>
                          <w:ins w:id="3067" w:author="Bertsch Christian (CR/AEE3)" w:date="2019-09-22T21:55:00Z">
                            <w:r>
                              <w:rPr>
                                <w:szCs w:val="20"/>
                              </w:rPr>
                              <w:t>discrete states (constant between events)</w:t>
                            </w:r>
                          </w:ins>
                        </w:p>
                      </w:tc>
                    </w:tr>
                    <w:tr w:rsidR="0094248C" w14:paraId="3EF9C198" w14:textId="77777777" w:rsidTr="009509C5">
                      <w:trPr>
                        <w:trHeight w:hRule="exact" w:val="227"/>
                        <w:ins w:id="3068" w:author="Bertsch Christian (CR/AEE3)" w:date="2019-09-22T21:56:00Z"/>
                        <w:trPrChange w:id="3069" w:author="Bertsch Christian (CR/AEE3)" w:date="2019-09-22T22:00:00Z">
                          <w:trPr>
                            <w:trHeight w:val="80"/>
                          </w:trPr>
                        </w:trPrChange>
                      </w:trPr>
                      <w:tc>
                        <w:tcPr>
                          <w:tcW w:w="348" w:type="dxa"/>
                          <w:tcPrChange w:id="3070" w:author="Bertsch Christian (CR/AEE3)" w:date="2019-09-22T22:00:00Z">
                            <w:tcPr>
                              <w:tcW w:w="348" w:type="dxa"/>
                            </w:tcPr>
                          </w:tcPrChange>
                        </w:tcPr>
                        <w:p w14:paraId="74A2ABE5" w14:textId="49CD99E3" w:rsidR="0094248C" w:rsidRDefault="0094248C" w:rsidP="00DA09E0">
                          <w:pPr>
                            <w:rPr>
                              <w:ins w:id="3071" w:author="Bertsch Christian (CR/AEE3)" w:date="2019-09-22T21:56:00Z"/>
                              <w:b/>
                              <w:szCs w:val="20"/>
                              <w:lang w:val="de-DE"/>
                            </w:rPr>
                          </w:pPr>
                          <w:ins w:id="3072" w:author="Bertsch Christian (CR/AEE3)" w:date="2019-09-22T21:56:00Z">
                            <w:r>
                              <w:rPr>
                                <w:b/>
                                <w:szCs w:val="20"/>
                                <w:lang w:val="de-DE"/>
                              </w:rPr>
                              <w:t>z</w:t>
                            </w:r>
                          </w:ins>
                        </w:p>
                      </w:tc>
                      <w:tc>
                        <w:tcPr>
                          <w:tcW w:w="4756" w:type="dxa"/>
                          <w:tcPrChange w:id="3073" w:author="Bertsch Christian (CR/AEE3)" w:date="2019-09-22T22:00:00Z">
                            <w:tcPr>
                              <w:tcW w:w="4756" w:type="dxa"/>
                            </w:tcPr>
                          </w:tcPrChange>
                        </w:tcPr>
                        <w:p w14:paraId="1FA95A4B" w14:textId="5A81189F" w:rsidR="0094248C" w:rsidRDefault="0094248C" w:rsidP="00DA09E0">
                          <w:pPr>
                            <w:rPr>
                              <w:ins w:id="3074" w:author="Bertsch Christian (CR/AEE3)" w:date="2019-09-22T21:56:00Z"/>
                              <w:szCs w:val="20"/>
                            </w:rPr>
                          </w:pPr>
                          <w:ins w:id="3075" w:author="Bertsch Christian (CR/AEE3)" w:date="2019-09-22T22:03:00Z">
                            <w:r>
                              <w:rPr>
                                <w:szCs w:val="20"/>
                              </w:rPr>
                              <w:t xml:space="preserve">(internal) </w:t>
                            </w:r>
                          </w:ins>
                          <w:ins w:id="3076" w:author="Bertsch Christian (CR/AEE3)" w:date="2019-09-22T21:57:00Z">
                            <w:r>
                              <w:rPr>
                                <w:szCs w:val="20"/>
                              </w:rPr>
                              <w:t>event indicators</w:t>
                            </w:r>
                          </w:ins>
                        </w:p>
                      </w:tc>
                    </w:tr>
                    <w:tr w:rsidR="0094248C" w:rsidDel="00DA09E0" w14:paraId="466797B3" w14:textId="11011AC2" w:rsidTr="00C1220B">
                      <w:trPr>
                        <w:trHeight w:val="80"/>
                        <w:del w:id="3077" w:author="Bertsch Christian (CR/AEE3)" w:date="2019-09-22T21:55:00Z"/>
                      </w:trPr>
                      <w:tc>
                        <w:tcPr>
                          <w:tcW w:w="348" w:type="dxa"/>
                        </w:tcPr>
                        <w:p w14:paraId="7613D881" w14:textId="32A5484D" w:rsidR="0094248C" w:rsidRPr="00E97F06" w:rsidDel="00DA09E0" w:rsidRDefault="0094248C" w:rsidP="004B0E4D">
                          <w:pPr>
                            <w:rPr>
                              <w:del w:id="3078" w:author="Bertsch Christian (CR/AEE3)" w:date="2019-09-22T21:55:00Z"/>
                              <w:b/>
                              <w:szCs w:val="20"/>
                            </w:rPr>
                          </w:pPr>
                          <w:del w:id="3079" w:author="Bertsch Christian (CR/AEE3)" w:date="2019-09-22T20:25:00Z">
                            <w:r w:rsidRPr="00E97F06" w:rsidDel="004B0E4D">
                              <w:rPr>
                                <w:b/>
                                <w:szCs w:val="20"/>
                              </w:rPr>
                              <w:delText>z</w:delText>
                            </w:r>
                          </w:del>
                        </w:p>
                      </w:tc>
                      <w:tc>
                        <w:tcPr>
                          <w:tcW w:w="4756" w:type="dxa"/>
                        </w:tcPr>
                        <w:p w14:paraId="7265CC9D" w14:textId="09D37A22" w:rsidR="0094248C" w:rsidRPr="00E97F06" w:rsidDel="00DA09E0" w:rsidRDefault="0094248C">
                          <w:pPr>
                            <w:rPr>
                              <w:del w:id="3080" w:author="Bertsch Christian (CR/AEE3)" w:date="2019-09-22T21:55:00Z"/>
                              <w:szCs w:val="20"/>
                            </w:rPr>
                          </w:pPr>
                          <w:del w:id="3081" w:author="Bertsch Christian (CR/AEE3)" w:date="2019-09-22T20:25:00Z">
                            <w:r w:rsidRPr="00E97F06" w:rsidDel="004B0E4D">
                              <w:rPr>
                                <w:szCs w:val="20"/>
                              </w:rPr>
                              <w:delText>event indicators</w:delText>
                            </w:r>
                          </w:del>
                        </w:p>
                      </w:tc>
                    </w:tr>
                  </w:tbl>
                  <w:p w14:paraId="0F3380D4" w14:textId="77777777" w:rsidR="0094248C" w:rsidRPr="00E172DB" w:rsidRDefault="0094248C"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94248C" w:rsidRPr="00A64237" w:rsidRDefault="0094248C"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94248C" w:rsidRPr="00044F2D" w:rsidRDefault="0094248C"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94248C" w:rsidRDefault="0094248C"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94248C" w:rsidRDefault="0094248C"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2" o:title=""/>
            </v:shape>
            <v:shape id="_x0000_s1581" type="#_x0000_t202" style="position:absolute;left:2694;top:2999;width:363;height:448" filled="f" fillcolor="#bbe0e3" stroked="f">
              <v:textbox style="mso-next-textbox:#_x0000_s1581;mso-fit-shape-to-text:t">
                <w:txbxContent>
                  <w:p w14:paraId="7BB5F02E" w14:textId="77777777" w:rsidR="0094248C" w:rsidRDefault="0094248C"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1210532" r:id="rId83"/>
        </w:pict>
      </w:r>
    </w:p>
    <w:p w14:paraId="3A0123B9" w14:textId="20ED6833"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ins w:id="3082" w:author="Bertsch Christian (CR/AEE3)" w:date="2019-09-28T21:04:00Z">
        <w:r w:rsidR="00AC7065">
          <w:rPr>
            <w:noProof/>
          </w:rPr>
          <w:t>11</w:t>
        </w:r>
      </w:ins>
      <w:ins w:id="3083" w:author="Otter, Martin" w:date="2019-09-06T11:33:00Z">
        <w:del w:id="3084" w:author="Bertsch Christian (CR/AEE3)" w:date="2019-09-23T06:20:00Z">
          <w:r w:rsidR="007C1036" w:rsidDel="005C4EE5">
            <w:rPr>
              <w:noProof/>
            </w:rPr>
            <w:delText>11</w:delText>
          </w:r>
        </w:del>
      </w:ins>
      <w:del w:id="3085" w:author="Bertsch Christian (CR/AEE3)" w:date="2019-09-23T06:20:00Z">
        <w:r w:rsidR="00854655" w:rsidDel="005C4EE5">
          <w:rPr>
            <w:noProof/>
          </w:rPr>
          <w:delText>10</w:delText>
        </w:r>
      </w:del>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3086"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3087"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3088"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E567C0C"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AC706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5792ED55"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AC706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905" type="#_x0000_t75" style="width:20.75pt;height:16.7pt" o:ole="">
            <v:imagedata r:id="rId84" o:title=""/>
          </v:shape>
          <o:OLEObject Type="Embed" ProgID="Equation.3" ShapeID="_x0000_i1905" DrawAspect="Content" ObjectID="_1631210513" r:id="rId85"/>
        </w:object>
      </w:r>
      <w:r w:rsidRPr="0098259C">
        <w:t xml:space="preserve"> are time dependent functions within an a priori defined time interval </w:t>
      </w:r>
      <w:r w:rsidRPr="0098259C">
        <w:rPr>
          <w:position w:val="-14"/>
        </w:rPr>
        <w:object w:dxaOrig="1280" w:dyaOrig="380" w14:anchorId="30CF0F5C">
          <v:shape id="_x0000_i1906" type="#_x0000_t75" style="width:64.5pt;height:19pt" o:ole="">
            <v:imagedata r:id="rId86" o:title=""/>
          </v:shape>
          <o:OLEObject Type="Embed" ProgID="Equation.DSMT4" ShapeID="_x0000_i1906" DrawAspect="Content" ObjectID="_1631210514" r:id="rId87"/>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907" type="#_x0000_t75" style="width:6.9pt;height:11.5pt" o:ole="">
            <v:imagedata r:id="rId88" o:title=""/>
          </v:shape>
          <o:OLEObject Type="Embed" ProgID="Equation.3" ShapeID="_x0000_i1907" DrawAspect="Content" ObjectID="_1631210515" r:id="rId89"/>
        </w:object>
      </w:r>
      <w:r w:rsidRPr="0098259C">
        <w:t xml:space="preserve"> is running step by step from </w:t>
      </w:r>
      <w:r w:rsidRPr="0098259C">
        <w:rPr>
          <w:position w:val="-12"/>
        </w:rPr>
        <w:object w:dxaOrig="420" w:dyaOrig="360" w14:anchorId="485CC85E">
          <v:shape id="_x0000_i1908" type="#_x0000_t75" style="width:20.75pt;height:19pt" o:ole="">
            <v:imagedata r:id="rId90" o:title=""/>
          </v:shape>
          <o:OLEObject Type="Embed" ProgID="Equation.3" ShapeID="_x0000_i1908" DrawAspect="Content" ObjectID="_1631210516" r:id="rId91"/>
        </w:object>
      </w:r>
      <w:r w:rsidRPr="0098259C">
        <w:t xml:space="preserve"> to </w:t>
      </w:r>
      <w:r w:rsidRPr="0098259C">
        <w:rPr>
          <w:position w:val="-14"/>
        </w:rPr>
        <w:object w:dxaOrig="400" w:dyaOrig="380" w14:anchorId="2A7F949E">
          <v:shape id="_x0000_i1909" type="#_x0000_t75" style="width:20.75pt;height:19pt" o:ole="">
            <v:imagedata r:id="rId92" o:title=""/>
          </v:shape>
          <o:OLEObject Type="Embed" ProgID="Equation.3" ShapeID="_x0000_i1909" DrawAspect="Content" ObjectID="_1631210517" r:id="rId93"/>
        </w:object>
      </w:r>
      <w:r w:rsidRPr="0098259C">
        <w:t xml:space="preserve">. The algorithm of the slave may have the property to be able to repeat the simulation of parts of </w:t>
      </w:r>
      <w:r w:rsidRPr="0098259C">
        <w:rPr>
          <w:position w:val="-14"/>
        </w:rPr>
        <w:object w:dxaOrig="1020" w:dyaOrig="380" w14:anchorId="7B753C66">
          <v:shape id="_x0000_i1910" type="#_x0000_t75" style="width:53pt;height:19pt" o:ole="">
            <v:imagedata r:id="rId94" o:title=""/>
          </v:shape>
          <o:OLEObject Type="Embed" ProgID="Equation.3" ShapeID="_x0000_i1910" DrawAspect="Content" ObjectID="_1631210518" r:id="rId95"/>
        </w:object>
      </w:r>
      <w:r w:rsidRPr="0098259C">
        <w:t xml:space="preserve"> or the whole time interval </w:t>
      </w:r>
      <w:r w:rsidRPr="0098259C">
        <w:rPr>
          <w:position w:val="-14"/>
        </w:rPr>
        <w:object w:dxaOrig="1020" w:dyaOrig="380" w14:anchorId="5B9B0E70">
          <v:shape id="_x0000_i1911" type="#_x0000_t75" style="width:53pt;height:19pt" o:ole="">
            <v:imagedata r:id="rId96" o:title=""/>
          </v:shape>
          <o:OLEObject Type="Embed" ProgID="Equation.3" ShapeID="_x0000_i1911" DrawAspect="Content" ObjectID="_1631210519" r:id="rId97"/>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912" type="#_x0000_t75" style="width:15pt;height:19pt" o:ole="">
            <v:imagedata r:id="rId98" o:title=""/>
          </v:shape>
          <o:OLEObject Type="Embed" ProgID="Equation.3" ShapeID="_x0000_i1912" DrawAspect="Content" ObjectID="_1631210520" r:id="rId99"/>
        </w:object>
      </w:r>
      <w:r w:rsidRPr="0098259C">
        <w:t xml:space="preserve">, </w:t>
      </w:r>
      <w:r w:rsidRPr="0098259C">
        <w:rPr>
          <w:position w:val="-14"/>
        </w:rPr>
        <w:object w:dxaOrig="1440" w:dyaOrig="380" w14:anchorId="348053A5">
          <v:shape id="_x0000_i1913" type="#_x0000_t75" style="width:1in;height:19pt" o:ole="">
            <v:imagedata r:id="rId100" o:title=""/>
          </v:shape>
          <o:OLEObject Type="Embed" ProgID="Equation.DSMT4" ShapeID="_x0000_i1913" DrawAspect="Content" ObjectID="_1631210521" r:id="rId101"/>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914" type="#_x0000_t75" style="width:15pt;height:19pt" o:ole="">
            <v:imagedata r:id="rId102" o:title=""/>
          </v:shape>
          <o:OLEObject Type="Embed" ProgID="Equation.3" ShapeID="_x0000_i1914" DrawAspect="Content" ObjectID="_1631210522" r:id="rId103"/>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915" type="#_x0000_t75" style="width:30.55pt;height:19pt" o:ole="">
            <v:imagedata r:id="rId104" o:title=""/>
          </v:shape>
          <o:OLEObject Type="Embed" ProgID="Equation.3" ShapeID="_x0000_i1915" DrawAspect="Content" ObjectID="_1631210523" r:id="rId105"/>
        </w:object>
      </w:r>
      <w:r w:rsidRPr="0098259C">
        <w:t xml:space="preserve">and send values of outputs </w:t>
      </w:r>
      <w:r w:rsidRPr="0098259C">
        <w:rPr>
          <w:position w:val="-12"/>
        </w:rPr>
        <w:object w:dxaOrig="639" w:dyaOrig="360" w14:anchorId="080D52A0">
          <v:shape id="_x0000_i1916" type="#_x0000_t75" style="width:30.55pt;height:19pt" o:ole="">
            <v:imagedata r:id="rId106" o:title=""/>
          </v:shape>
          <o:OLEObject Type="Embed" ProgID="Equation.3" ShapeID="_x0000_i1916" DrawAspect="Content" ObjectID="_1631210524" r:id="rId107"/>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917" type="#_x0000_t75" style="width:21.9pt;height:19pt" o:ole="">
            <v:imagedata r:id="rId108" o:title=""/>
          </v:shape>
          <o:OLEObject Type="Embed" ProgID="Equation.3" ShapeID="_x0000_i1917" DrawAspect="Content" ObjectID="_1631210525" r:id="rId109"/>
        </w:object>
      </w:r>
      <w:r w:rsidRPr="0098259C">
        <w:t xml:space="preserve">, </w:t>
      </w:r>
      <w:r w:rsidRPr="0098259C">
        <w:rPr>
          <w:position w:val="-14"/>
        </w:rPr>
        <w:object w:dxaOrig="1460" w:dyaOrig="380" w14:anchorId="3DA8B1B0">
          <v:shape id="_x0000_i1918" type="#_x0000_t75" style="width:72.6pt;height:19pt" o:ole="">
            <v:imagedata r:id="rId110" o:title=""/>
          </v:shape>
          <o:OLEObject Type="Embed" ProgID="Equation.DSMT4" ShapeID="_x0000_i1918" DrawAspect="Content" ObjectID="_1631210526" r:id="rId111"/>
        </w:object>
      </w:r>
      <w:r w:rsidRPr="0098259C">
        <w:t xml:space="preserve">can be given to simulate the time subinterval </w:t>
      </w:r>
      <w:r w:rsidRPr="0098259C">
        <w:rPr>
          <w:position w:val="-12"/>
        </w:rPr>
        <w:object w:dxaOrig="1200" w:dyaOrig="360" w14:anchorId="0BB58D3A">
          <v:shape id="_x0000_i1919" type="#_x0000_t75" style="width:61.65pt;height:19pt" o:ole="">
            <v:imagedata r:id="rId112" o:title=""/>
          </v:shape>
          <o:OLEObject Type="Embed" ProgID="Equation.DSMT4" ShapeID="_x0000_i1919" DrawAspect="Content" ObjectID="_1631210527" r:id="rId113"/>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920" type="#_x0000_t75" style="width:19pt;height:19pt" o:ole="">
            <v:imagedata r:id="rId114" o:title=""/>
          </v:shape>
          <o:OLEObject Type="Embed" ProgID="Equation.3" ShapeID="_x0000_i1920" DrawAspect="Content" ObjectID="_1631210528" r:id="rId115"/>
        </w:object>
      </w:r>
      <w:r w:rsidRPr="0098259C">
        <w:t xml:space="preserve"> is the communication step size of the </w:t>
      </w:r>
      <w:r w:rsidRPr="0098259C">
        <w:rPr>
          <w:position w:val="-6"/>
        </w:rPr>
        <w:object w:dxaOrig="279" w:dyaOrig="320" w14:anchorId="0C6F5504">
          <v:shape id="_x0000_i1921" type="#_x0000_t75" style="width:14.4pt;height:16.7pt" o:ole="">
            <v:imagedata r:id="rId116" o:title=""/>
          </v:shape>
          <o:OLEObject Type="Embed" ProgID="Equation.3" ShapeID="_x0000_i1921" DrawAspect="Content" ObjectID="_1631210529" r:id="rId117"/>
        </w:object>
      </w:r>
      <w:r w:rsidRPr="0098259C">
        <w:t xml:space="preserve"> communication step, </w:t>
      </w:r>
      <w:r w:rsidRPr="0098259C">
        <w:rPr>
          <w:position w:val="-12"/>
        </w:rPr>
        <w:object w:dxaOrig="1480" w:dyaOrig="360" w14:anchorId="261D435C">
          <v:shape id="_x0000_i1922" type="#_x0000_t75" style="width:76.6pt;height:19pt" o:ole="">
            <v:imagedata r:id="rId118" o:title=""/>
          </v:shape>
          <o:OLEObject Type="Embed" ProgID="Equation.3" ShapeID="_x0000_i1922" DrawAspect="Content" ObjectID="_1631210530" r:id="rId119"/>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50CD37D4"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3089" w:author="Bertsch Christian (CR/AEE3)" w:date="2019-09-06T11:23:00Z">
        <w:r w:rsidRPr="0098259C">
          <w:delText>In detail the</w:delText>
        </w:r>
      </w:del>
      <w:ins w:id="3090"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3091" w:author="Bertsch Christian (CR/AEE3)" w:date="2019-09-06T11:23:00Z">
        <w:r w:rsidRPr="0098259C">
          <w:delText>is defined</w:delText>
        </w:r>
      </w:del>
      <w:ins w:id="3092"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3093"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AC7065">
        <w:t>4.2.4</w:t>
      </w:r>
      <w:r w:rsidR="00593ECD">
        <w:fldChar w:fldCharType="end"/>
      </w:r>
      <w:r w:rsidRPr="0098259C">
        <w:t>).</w:t>
      </w:r>
    </w:p>
    <w:p w14:paraId="70240517" w14:textId="77777777" w:rsidR="00063440" w:rsidRDefault="00063440" w:rsidP="00063440">
      <w:pPr>
        <w:pStyle w:val="Heading3"/>
      </w:pPr>
      <w:bookmarkStart w:id="3094" w:name="_Toc18661808"/>
      <w:r>
        <w:t>Mathematical Model</w:t>
      </w:r>
      <w:bookmarkEnd w:id="3094"/>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3095" w:author="Bertsch Christian (CR/AEE3)" w:date="2019-09-06T11:23:00Z">
        <w:r w:rsidR="00935E81">
          <w:t>:</w:t>
        </w:r>
      </w:ins>
    </w:p>
    <w:p w14:paraId="3311F17C" w14:textId="28683CBF" w:rsidR="00AD2D0F" w:rsidRDefault="00063440" w:rsidP="00063440">
      <w:pPr>
        <w:pStyle w:val="BodyText"/>
        <w:numPr>
          <w:ilvl w:val="0"/>
          <w:numId w:val="65"/>
        </w:numPr>
      </w:pPr>
      <w:del w:id="3096" w:author="Bertsch Christian (CR/AEE3)" w:date="2019-09-06T11:23:00Z">
        <w:r>
          <w:delText>either a</w:delText>
        </w:r>
      </w:del>
      <w:ins w:id="3097"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3098" w:author="Bertsch Christian (CR/AEE3)" w:date="2019-09-06T11:23:00Z">
        <w:r>
          <w:delText>or a</w:delText>
        </w:r>
      </w:del>
      <w:ins w:id="3099"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3100" w:author="Bertsch Christian (CR/AEE3)" w:date="2019-09-06T11:23:00Z">
        <w:r w:rsidR="00852EE5">
          <w:rPr>
            <w:rStyle w:val="CODE"/>
            <w:rFonts w:cs="Courier New"/>
          </w:rPr>
          <w:delText>"</w:delText>
        </w:r>
        <w:r w:rsidR="007B4C92">
          <w:delText>),</w:delText>
        </w:r>
      </w:del>
      <w:ins w:id="3101"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3102" w:author="Bertsch Christian (CR/AEE3)" w:date="2019-09-06T11:23:00Z">
        <w:r>
          <w:delText>or a</w:delText>
        </w:r>
      </w:del>
      <w:ins w:id="3103"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196C2BE0"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r>
              <w:t xml:space="preserve">). </w:t>
            </w:r>
            <w:del w:id="3104" w:author="Bertsch Christian (CR/AEE3)" w:date="2019-09-06T11:23:00Z">
              <w:r>
                <w:delText>Via a subscript, a</w:delText>
              </w:r>
            </w:del>
            <w:ins w:id="3105" w:author="Bertsch Christian (CR/AEE3)" w:date="2019-09-06T11:23:00Z">
              <w:r w:rsidR="00374656">
                <w:t>A</w:t>
              </w:r>
            </w:ins>
            <w:r>
              <w:t xml:space="preserve"> subset of the variables is selected</w:t>
            </w:r>
            <w:ins w:id="3106" w:author="Bertsch Christian (CR/AEE3)" w:date="2019-09-06T11:23:00Z">
              <w:r w:rsidR="00374656">
                <w:t xml:space="preserve"> via a subscript</w:t>
              </w:r>
            </w:ins>
            <w:r>
              <w:t>. Example:</w:t>
            </w:r>
          </w:p>
          <w:p w14:paraId="58504B5C" w14:textId="4095AA4C"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3107" w:author="Bertsch Christian (CR/AEE3)" w:date="2019-09-06T11:23:00Z">
              <w:r>
                <w:delText>sub-script</w:delText>
              </w:r>
            </w:del>
            <w:ins w:id="3108"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16382DDE"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3109"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110" w:author="Bertsch Christian (CR/AEE3)" w:date="2019-09-06T11:23:00Z">
              <w:r w:rsidR="00935E81">
                <w:t>Whether</w:t>
              </w:r>
            </w:ins>
            <w:r w:rsidR="00935E81">
              <w:t xml:space="preserve"> the input is a discrete-time or continuous-time variable</w:t>
            </w:r>
            <w:del w:id="3111" w:author="Bertsch Christian (CR/AEE3)" w:date="2019-09-06T11:23:00Z">
              <w:r w:rsidRPr="0098259C">
                <w:delText xml:space="preserve">, </w:delText>
              </w:r>
            </w:del>
            <w:ins w:id="3112"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del w:id="3113" w:author="Bertsch Christian (CR/AEE3)" w:date="2019-09-06T11:23:00Z">
              <w:r>
                <w:delText>.</w:delText>
              </w:r>
            </w:del>
            <w:ins w:id="3114"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4AFD54E7"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3115"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116" w:author="Bertsch Christian (CR/AEE3)" w:date="2019-09-06T11:23:00Z">
              <w:r w:rsidR="00417784">
                <w:t>Whether</w:t>
              </w:r>
            </w:ins>
            <w:r w:rsidR="00417784">
              <w:t xml:space="preserve"> the output is a discrete-time or continuous-time variable</w:t>
            </w:r>
            <w:del w:id="3117" w:author="Bertsch Christian (CR/AEE3)" w:date="2019-09-06T11:23:00Z">
              <w:r w:rsidRPr="0098259C">
                <w:delText xml:space="preserve">, </w:delText>
              </w:r>
            </w:del>
            <w:ins w:id="3118"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del w:id="3119" w:author="Bertsch Christian (CR/AEE3)" w:date="2019-09-06T11:23:00Z">
              <w:r>
                <w:delText>.</w:delText>
              </w:r>
            </w:del>
            <w:ins w:id="3120"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19D2209A"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3121" w:author="Bertsch Christian (CR/AEE3)" w:date="2019-09-06T11:23:00Z">
              <w:r w:rsidRPr="0098259C">
                <w:rPr>
                  <w:rStyle w:val="CODE"/>
                  <w:rFonts w:cs="Courier New"/>
                </w:rPr>
                <w:delText>"</w:delText>
              </w:r>
              <w:r w:rsidRPr="0098259C">
                <w:delText xml:space="preserve">, </w:delText>
              </w:r>
            </w:del>
            <w:ins w:id="3122"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AC7065">
              <w:t>2.2.7</w:t>
            </w:r>
            <w:r w:rsidRPr="0098259C">
              <w:fldChar w:fldCharType="end"/>
            </w:r>
            <w:del w:id="3123" w:author="Bertsch Christian (CR/AEE3)" w:date="2019-09-06T11:23:00Z">
              <w:r>
                <w:delText>.</w:delText>
              </w:r>
            </w:del>
            <w:ins w:id="3124"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94248C"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3125"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94248C"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94248C"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94248C"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94248C"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3126"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94248C"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94248C"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del w:id="3127" w:author="Bertsch Christian (CR/AEE3)" w:date="2019-09-06T11:23:00Z">
        <w:r w:rsidR="00063440" w:rsidRPr="00796DC7">
          <w:rPr>
            <w:rFonts w:eastAsiaTheme="minorEastAsia"/>
            <w:i/>
          </w:rPr>
          <w:delText>; e.g.</w:delText>
        </w:r>
      </w:del>
      <w:ins w:id="3128"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94248C"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3129" w:author="Bertsch Christian (CR/AEE3)" w:date="2019-09-06T11:23:00Z">
        <w:r w:rsidRPr="0098259C">
          <w:delText>):</w:delText>
        </w:r>
      </w:del>
      <w:ins w:id="3130"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7E9CFFE6" w:rsidR="00063440" w:rsidRPr="002F3E46" w:rsidRDefault="00063440" w:rsidP="00796DC7">
      <w:pPr>
        <w:pStyle w:val="ListParagraph"/>
        <w:numPr>
          <w:ilvl w:val="1"/>
          <w:numId w:val="63"/>
        </w:numPr>
        <w:ind w:left="1080"/>
        <w:rPr>
          <w:rFonts w:ascii="Arial" w:hAnsi="Arial" w:cs="Arial"/>
          <w:sz w:val="20"/>
          <w:szCs w:val="20"/>
          <w:lang w:val="en-US"/>
        </w:rPr>
      </w:pPr>
      <w:del w:id="3131" w:author="Bertsch Christian (CR/AEE3)" w:date="2019-09-06T11:23:00Z">
        <w:r w:rsidRPr="00867BB6">
          <w:rPr>
            <w:rFonts w:ascii="Arial" w:hAnsi="Arial" w:cs="Arial"/>
            <w:sz w:val="20"/>
            <w:szCs w:val="20"/>
            <w:lang w:val="en-US"/>
          </w:rPr>
          <w:delText>the</w:delText>
        </w:r>
      </w:del>
      <w:ins w:id="3132"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3133" w:author="Bertsch Christian (CR/AEE3)" w:date="2019-09-06T11:23:00Z">
        <w:r w:rsidRPr="00867BB6">
          <w:rPr>
            <w:rFonts w:ascii="Arial" w:hAnsi="Arial" w:cs="Arial"/>
            <w:sz w:val="20"/>
            <w:szCs w:val="20"/>
            <w:lang w:val="en-US"/>
          </w:rPr>
          <w:delText>i.e.</w:delText>
        </w:r>
      </w:del>
      <w:ins w:id="3134"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3135" w:author="Bertsch Christian (CR/AEE3)" w:date="2019-09-06T11:23:00Z">
        <w:r w:rsidR="00796DC7" w:rsidRPr="00867BB6">
          <w:rPr>
            <w:rFonts w:ascii="Arial" w:eastAsiaTheme="minorEastAsia" w:hAnsi="Arial" w:cs="Arial"/>
            <w:sz w:val="20"/>
            <w:szCs w:val="20"/>
            <w:lang w:val="en-US"/>
          </w:rPr>
          <w:delText>),</w:delText>
        </w:r>
      </w:del>
      <w:ins w:id="3136" w:author="Bertsch Christian (CR/AEE3)" w:date="2019-09-06T11:23:00Z">
        <w:r w:rsidR="00796DC7" w:rsidRPr="002F3E46">
          <w:rPr>
            <w:rFonts w:ascii="Arial" w:eastAsiaTheme="minorEastAsia" w:hAnsi="Arial" w:cs="Arial"/>
            <w:sz w:val="20"/>
            <w:szCs w:val="20"/>
            <w:lang w:val="en-US"/>
          </w:rPr>
          <w:t>)</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3137" w:author="Bertsch Christian (CR/AEE3)" w:date="2019-09-06T11:23:00Z">
        <w:r w:rsidRPr="00867BB6">
          <w:rPr>
            <w:rFonts w:ascii="Arial" w:hAnsi="Arial" w:cs="Arial"/>
            <w:sz w:val="20"/>
            <w:szCs w:val="20"/>
            <w:lang w:val="en-US"/>
          </w:rPr>
          <w:delText>varying</w:delText>
        </w:r>
      </w:del>
      <w:ins w:id="3138"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3139"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3140" w:author="Bertsch Christian (CR/AEE3)" w:date="2019-09-06T11:23:00Z">
        <w:r w:rsidRPr="00867BB6">
          <w:rPr>
            <w:rFonts w:ascii="Arial" w:hAnsi="Arial" w:cs="Arial"/>
            <w:sz w:val="20"/>
            <w:szCs w:val="20"/>
            <w:lang w:val="en-US"/>
          </w:rPr>
          <w:delText>the</w:delText>
        </w:r>
      </w:del>
      <w:ins w:id="3141"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3142" w:author="Bertsch Christian (CR/AEE3)" w:date="2019-09-06T11:23:00Z">
        <w:r w:rsidR="00796DC7" w:rsidRPr="00867BB6">
          <w:rPr>
            <w:rFonts w:ascii="Arial" w:eastAsiaTheme="minorEastAsia" w:hAnsi="Arial" w:cs="Arial"/>
            <w:sz w:val="20"/>
            <w:szCs w:val="20"/>
            <w:lang w:val="en-US"/>
          </w:rPr>
          <w:delText>),</w:delText>
        </w:r>
      </w:del>
      <w:ins w:id="3143"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3144" w:author="Bertsch Christian (CR/AEE3)" w:date="2019-09-06T11:23:00Z">
        <w:r w:rsidRPr="00867BB6">
          <w:rPr>
            <w:rFonts w:ascii="Arial" w:hAnsi="Arial" w:cs="Arial"/>
            <w:sz w:val="20"/>
            <w:szCs w:val="20"/>
            <w:lang w:val="en-US"/>
          </w:rPr>
          <w:delText>observation</w:delText>
        </w:r>
      </w:del>
      <w:ins w:id="3145"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3146" w:author="Bertsch Christian (CR/AEE3)" w:date="2019-09-06T11:23:00Z">
        <w:r w:rsidR="00852EE5" w:rsidRPr="00867BB6">
          <w:rPr>
            <w:rFonts w:ascii="Arial" w:eastAsiaTheme="minorEastAsia" w:hAnsi="Arial" w:cs="Arial"/>
            <w:sz w:val="20"/>
            <w:szCs w:val="20"/>
            <w:lang w:val="en-US"/>
          </w:rPr>
          <w:delText>).</w:delText>
        </w:r>
      </w:del>
      <w:ins w:id="3147"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3148" w:author="Bertsch Christian (CR/AEE3)" w:date="2019-09-06T11:23:00Z">
        <w:r w:rsidRPr="00867BB6">
          <w:rPr>
            <w:rFonts w:ascii="Arial" w:hAnsi="Arial" w:cs="Arial"/>
            <w:sz w:val="20"/>
            <w:szCs w:val="20"/>
            <w:lang w:val="en-US"/>
          </w:rPr>
          <w:delText>being</w:delText>
        </w:r>
      </w:del>
      <w:ins w:id="3149"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3150"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3151"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3152" w:author="Bertsch Christian (CR/AEE3)" w:date="2019-09-06T11:23:00Z">
        <w:r w:rsidR="00B82BA3">
          <w:delText>In this mode algebraic</w:delText>
        </w:r>
      </w:del>
      <w:ins w:id="3153" w:author="Bertsch Christian (CR/AEE3)" w:date="2019-09-06T11:23:00Z">
        <w:r w:rsidR="00765CA8">
          <w:t>Algebraic</w:t>
        </w:r>
      </w:ins>
      <w:r w:rsidR="00765CA8">
        <w:t xml:space="preserve"> equations are solved</w:t>
      </w:r>
      <w:ins w:id="3154"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3155" w:author="Bertsch Christian (CR/AEE3)" w:date="2019-09-06T11:23:00Z">
        <w:r w:rsidRPr="00867BB6">
          <w:rPr>
            <w:i/>
          </w:rPr>
          <w:delText>,</w:delText>
        </w:r>
      </w:del>
      <w:ins w:id="3156"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3157" w:author="Bertsch Christian (CR/AEE3)" w:date="2019-09-06T11:23:00Z">
        <w:r>
          <w:delText>In</w:delText>
        </w:r>
        <w:r w:rsidRPr="00E12D1D">
          <w:delText xml:space="preserve"> </w:delText>
        </w:r>
        <w:r>
          <w:delText xml:space="preserve">  the</w:delText>
        </w:r>
      </w:del>
      <w:ins w:id="3158" w:author="Bertsch Christian (CR/AEE3)" w:date="2019-09-06T11:23:00Z">
        <w:r w:rsidR="00765CA8">
          <w:t>The</w:t>
        </w:r>
      </w:ins>
      <w:r w:rsidR="00765CA8">
        <w:t xml:space="preserve"> equations </w:t>
      </w:r>
      <w:del w:id="3159" w:author="Bertsch Christian (CR/AEE3)" w:date="2019-09-06T11:23:00Z">
        <w:r>
          <w:delText xml:space="preserve">are </w:delText>
        </w:r>
      </w:del>
      <w:r w:rsidR="00765CA8">
        <w:t xml:space="preserve">defined </w:t>
      </w:r>
      <w:del w:id="3160" w:author="Bertsch Christian (CR/AEE3)" w:date="2019-09-06T11:23:00Z">
        <w:r>
          <w:delText>that</w:delText>
        </w:r>
      </w:del>
      <w:ins w:id="3161"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16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ins w:id="3163" w:author="Bertsch Christian (CR/AEE3)" w:date="2019-09-28T17:01:00Z">
              <w:r w:rsidR="00C2544B">
                <w:rPr>
                  <w:rStyle w:val="CODE"/>
                </w:rPr>
                <w:t xml:space="preserve"> </w:t>
              </w:r>
            </w:ins>
            <w:r>
              <w:t>=</w:t>
            </w:r>
            <w:ins w:id="3164" w:author="Bertsch Christian (CR/AEE3)" w:date="2019-09-28T17:01:00Z">
              <w:r w:rsidR="00C2544B">
                <w:t xml:space="preserve"> </w:t>
              </w:r>
            </w:ins>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94248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94248C"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94248C"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426F1BD"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AC7065">
        <w:rPr>
          <w:noProof/>
        </w:rPr>
        <w:t>2</w:t>
      </w:r>
      <w:r w:rsidRPr="0098259C">
        <w:fldChar w:fldCharType="end"/>
      </w:r>
      <w:bookmarkEnd w:id="316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40289E">
        <w:rPr>
          <w:rPrChange w:id="3165" w:author="Bertsch Christian (CR/AEE3)" w:date="2019-09-24T14:24:00Z">
            <w:rPr>
              <w:i/>
            </w:rPr>
          </w:rPrChange>
        </w:rPr>
        <w:t>]</w:t>
      </w:r>
    </w:p>
    <w:p w14:paraId="4537A415" w14:textId="77777777" w:rsidR="00885BF4" w:rsidRPr="0098259C" w:rsidRDefault="000664FC" w:rsidP="001D6859">
      <w:pPr>
        <w:pStyle w:val="Heading2"/>
      </w:pPr>
      <w:bookmarkStart w:id="3166" w:name="_Toc18661809"/>
      <w:bookmarkStart w:id="3167" w:name="_Toc240646382"/>
      <w:bookmarkStart w:id="3168" w:name="_Toc247884555"/>
      <w:r w:rsidRPr="0098259C">
        <w:t>FMI Application Programming Interface</w:t>
      </w:r>
      <w:bookmarkEnd w:id="3166"/>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169" w:name="_Toc247964771"/>
      <w:bookmarkStart w:id="3170" w:name="_Toc274647154"/>
      <w:bookmarkStart w:id="3171" w:name="_Ref290826996"/>
      <w:bookmarkStart w:id="3172" w:name="_Ref304553841"/>
      <w:bookmarkStart w:id="3173" w:name="_Ref369580299"/>
      <w:bookmarkStart w:id="3174" w:name="_Toc1866181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169"/>
      <w:r w:rsidRPr="0098259C">
        <w:t xml:space="preserve"> and </w:t>
      </w:r>
      <w:r w:rsidR="00966C27" w:rsidRPr="0098259C">
        <w:t>P</w:t>
      </w:r>
      <w:r w:rsidRPr="0098259C">
        <w:t>arameters</w:t>
      </w:r>
      <w:bookmarkEnd w:id="3170"/>
      <w:bookmarkEnd w:id="3171"/>
      <w:bookmarkEnd w:id="3172"/>
      <w:bookmarkEnd w:id="3173"/>
      <w:bookmarkEnd w:id="3174"/>
    </w:p>
    <w:p w14:paraId="4D67AF33" w14:textId="5C69F834"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AC7065">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3175" w:author="Bertsch Christian (CR/AEE3)" w:date="2019-09-06T11:23:00Z">
        <w:r w:rsidR="00CA4BBA">
          <w:t>,</w:t>
        </w:r>
      </w:ins>
      <w:r w:rsidRPr="0098259C">
        <w:t xml:space="preserve"> the derivatives of the inputs with respect to time can be provided. </w:t>
      </w:r>
      <w:del w:id="3176" w:author="Bertsch Christian (CR/AEE3)" w:date="2019-09-06T11:23:00Z">
        <w:r w:rsidRPr="0098259C">
          <w:delText>To</w:delText>
        </w:r>
      </w:del>
      <w:ins w:id="3177" w:author="Bertsch Christian (CR/AEE3)" w:date="2019-09-06T11:23:00Z">
        <w:r w:rsidR="00210303">
          <w:t>Also, higher derivatives can be set to</w:t>
        </w:r>
      </w:ins>
      <w:r w:rsidR="00210303">
        <w:t xml:space="preserve"> allow higher order interpolation</w:t>
      </w:r>
      <w:del w:id="3178"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C8EF1D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del w:id="3179" w:author="Bertsch Christian (CR/AEE3)" w:date="2019-09-28T16:59: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180" w:author="Bertsch Christian (CR/AEE3)" w:date="2019-09-28T16:59:00Z">
              <w:r w:rsidRPr="0098259C" w:rsidDel="00C2544B">
                <w:rPr>
                  <w:color w:val="000000"/>
                  <w:szCs w:val="20"/>
                </w:rPr>
                <w:delText>”</w:delText>
              </w:r>
            </w:del>
            <w:r w:rsidRPr="0098259C">
              <w:rPr>
                <w:color w:val="000000"/>
                <w:szCs w:val="20"/>
              </w:rPr>
              <w:t xml:space="preserve"> is a vector of value references that define the variables whose derivatives shall be set. The array </w:t>
            </w:r>
            <w:del w:id="3181" w:author="Bertsch Christian (CR/AEE3)" w:date="2019-09-28T16:59:00Z">
              <w:r w:rsidRPr="0098259C" w:rsidDel="00C2544B">
                <w:rPr>
                  <w:color w:val="000000"/>
                  <w:szCs w:val="20"/>
                </w:rPr>
                <w:delText>“</w:delText>
              </w:r>
            </w:del>
            <w:r w:rsidRPr="0098259C">
              <w:rPr>
                <w:rStyle w:val="CODE"/>
                <w:rFonts w:eastAsia="StarSymbol"/>
                <w:color w:val="000000"/>
                <w:sz w:val="20"/>
                <w:szCs w:val="20"/>
              </w:rPr>
              <w:t>order</w:t>
            </w:r>
            <w:del w:id="3182" w:author="Bertsch Christian (CR/AEE3)" w:date="2019-09-28T16:59:00Z">
              <w:r w:rsidRPr="0098259C" w:rsidDel="00C2544B">
                <w:rPr>
                  <w:color w:val="000000"/>
                  <w:szCs w:val="20"/>
                </w:rPr>
                <w:delText>”</w:delText>
              </w:r>
            </w:del>
            <w:r w:rsidRPr="0098259C">
              <w:rPr>
                <w:color w:val="000000"/>
                <w:szCs w:val="20"/>
              </w:rPr>
              <w:t xml:space="preserve"> contains the orders of the respective derivative (1 means the first derivative, 0</w:t>
            </w:r>
            <w:ins w:id="3183" w:author="Bertsch Christian (CR/AEE3)" w:date="2019-09-06T11:23:00Z">
              <w:r w:rsidR="00626B41">
                <w:rPr>
                  <w:color w:val="000000"/>
                  <w:szCs w:val="20"/>
                </w:rPr>
                <w:t>,</w:t>
              </w:r>
            </w:ins>
            <w:r w:rsidRPr="0098259C">
              <w:rPr>
                <w:color w:val="000000"/>
                <w:szCs w:val="20"/>
              </w:rPr>
              <w:t xml:space="preserve"> is not allowed). Argument </w:t>
            </w:r>
            <w:del w:id="3184" w:author="Bertsch Christian (CR/AEE3)" w:date="2019-09-28T16:59:00Z">
              <w:r w:rsidRPr="0098259C" w:rsidDel="00C2544B">
                <w:rPr>
                  <w:color w:val="000000"/>
                  <w:szCs w:val="20"/>
                </w:rPr>
                <w:delText>“</w:delText>
              </w:r>
            </w:del>
            <w:r w:rsidRPr="0098259C">
              <w:rPr>
                <w:rStyle w:val="CODE"/>
                <w:rFonts w:eastAsia="StarSymbol" w:cs="Courier New"/>
                <w:color w:val="000000"/>
                <w:sz w:val="20"/>
                <w:szCs w:val="20"/>
              </w:rPr>
              <w:t>value</w:t>
            </w:r>
            <w:del w:id="3185" w:author="Bertsch Christian (CR/AEE3)" w:date="2019-09-28T16:59:00Z">
              <w:r w:rsidRPr="0098259C" w:rsidDel="00C2544B">
                <w:rPr>
                  <w:color w:val="000000"/>
                  <w:szCs w:val="20"/>
                </w:rPr>
                <w:delText>”</w:delText>
              </w:r>
            </w:del>
            <w:r w:rsidRPr="0098259C">
              <w:rPr>
                <w:color w:val="000000"/>
                <w:szCs w:val="20"/>
              </w:rPr>
              <w:t xml:space="preserve"> is a vector with the values of the derivatives. </w:t>
            </w:r>
            <w:del w:id="3186" w:author="Bertsch Christian (CR/AEE3)" w:date="2019-09-28T17:00:00Z">
              <w:r w:rsidRPr="0098259C" w:rsidDel="00C2544B">
                <w:rPr>
                  <w:color w:val="000000"/>
                  <w:szCs w:val="20"/>
                </w:rPr>
                <w:delText>“</w:delText>
              </w:r>
            </w:del>
            <w:r w:rsidRPr="0098259C">
              <w:rPr>
                <w:rStyle w:val="CODE"/>
                <w:rFonts w:eastAsia="StarSymbol"/>
                <w:color w:val="000000"/>
                <w:sz w:val="20"/>
              </w:rPr>
              <w:t>n</w:t>
            </w:r>
            <w:r w:rsidRPr="0098259C">
              <w:rPr>
                <w:rStyle w:val="CODE"/>
                <w:rFonts w:eastAsia="StarSymbol"/>
                <w:color w:val="000000"/>
                <w:sz w:val="20"/>
                <w:szCs w:val="20"/>
              </w:rPr>
              <w:t>vr</w:t>
            </w:r>
            <w:del w:id="3187" w:author="Bertsch Christian (CR/AEE3)" w:date="2019-09-28T17:00:00Z">
              <w:r w:rsidRPr="0098259C" w:rsidDel="00C2544B">
                <w:rPr>
                  <w:color w:val="000000"/>
                  <w:szCs w:val="20"/>
                </w:rPr>
                <w:delText>”</w:delText>
              </w:r>
            </w:del>
            <w:r w:rsidRPr="0098259C">
              <w:rPr>
                <w:color w:val="000000"/>
                <w:szCs w:val="20"/>
              </w:rPr>
              <w:t xml:space="preserve"> is the dimension of the vectors.</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3188" w:author="Bertsch Christian (CR/AEE3)" w:date="2019-09-06T11:23:00Z">
        <w:r w:rsidRPr="0098259C">
          <w:delText>)</w:delText>
        </w:r>
      </w:del>
      <w:ins w:id="3189"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3190" w:author="Bertsch Christian (CR/AEE3)" w:date="2019-09-06T11:23:00Z">
        <w:r w:rsidRPr="0098259C">
          <w:delText>. It</w:delText>
        </w:r>
      </w:del>
      <w:ins w:id="3191"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del w:id="3192" w:author="Bertsch Christian (CR/AEE3)" w:date="2019-09-28T17:00: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193" w:author="Bertsch Christian (CR/AEE3)" w:date="2019-09-28T17:00:00Z">
              <w:r w:rsidRPr="0098259C" w:rsidDel="00C2544B">
                <w:rPr>
                  <w:color w:val="000000"/>
                  <w:szCs w:val="20"/>
                </w:rPr>
                <w:delText>”</w:delText>
              </w:r>
            </w:del>
            <w:r w:rsidRPr="0098259C">
              <w:rPr>
                <w:color w:val="000000"/>
                <w:szCs w:val="20"/>
              </w:rPr>
              <w:t xml:space="preserve"> is a vector of </w:t>
            </w:r>
            <w:del w:id="3194" w:author="Bertsch Christian (CR/AEE3)" w:date="2019-09-28T17:00:00Z">
              <w:r w:rsidRPr="0098259C" w:rsidDel="00C2544B">
                <w:rPr>
                  <w:color w:val="000000"/>
                  <w:szCs w:val="20"/>
                </w:rPr>
                <w:delText>“</w:delText>
              </w:r>
            </w:del>
            <w:r w:rsidRPr="0098259C">
              <w:rPr>
                <w:rStyle w:val="CODE"/>
                <w:rFonts w:eastAsia="StarSymbol"/>
                <w:color w:val="000000"/>
                <w:sz w:val="20"/>
                <w:szCs w:val="20"/>
              </w:rPr>
              <w:t>nvr</w:t>
            </w:r>
            <w:del w:id="3195" w:author="Bertsch Christian (CR/AEE3)" w:date="2019-09-28T17:00:00Z">
              <w:r w:rsidRPr="0098259C" w:rsidDel="00C2544B">
                <w:rPr>
                  <w:color w:val="000000"/>
                  <w:szCs w:val="20"/>
                </w:rPr>
                <w:delText>”</w:delText>
              </w:r>
            </w:del>
            <w:r w:rsidRPr="0098259C">
              <w:rPr>
                <w:color w:val="000000"/>
                <w:szCs w:val="20"/>
              </w:rPr>
              <w:t xml:space="preserve"> value references that define the variables whose derivatives shall be retrieved. The array </w:t>
            </w:r>
            <w:del w:id="3196" w:author="Bertsch Christian (CR/AEE3)" w:date="2019-09-28T17:00:00Z">
              <w:r w:rsidRPr="0098259C" w:rsidDel="00C2544B">
                <w:rPr>
                  <w:color w:val="000000"/>
                  <w:szCs w:val="20"/>
                </w:rPr>
                <w:delText>“</w:delText>
              </w:r>
            </w:del>
            <w:r w:rsidRPr="0098259C">
              <w:rPr>
                <w:rStyle w:val="CODE"/>
                <w:rFonts w:eastAsia="StarSymbol"/>
                <w:color w:val="000000"/>
                <w:sz w:val="20"/>
                <w:szCs w:val="20"/>
              </w:rPr>
              <w:t>order</w:t>
            </w:r>
            <w:del w:id="3197" w:author="Bertsch Christian (CR/AEE3)" w:date="2019-09-28T17:00:00Z">
              <w:r w:rsidRPr="0098259C" w:rsidDel="00C2544B">
                <w:rPr>
                  <w:color w:val="000000"/>
                  <w:szCs w:val="20"/>
                </w:rPr>
                <w:delText>”</w:delText>
              </w:r>
            </w:del>
            <w:r w:rsidRPr="0098259C">
              <w:rPr>
                <w:color w:val="000000"/>
                <w:szCs w:val="20"/>
              </w:rPr>
              <w:t xml:space="preserve"> contains the order of the respective derivative (1 means the first derivative, 0 is not allowed). Argument </w:t>
            </w:r>
            <w:del w:id="3198" w:author="Bertsch Christian (CR/AEE3)" w:date="2019-09-28T17:00:00Z">
              <w:r w:rsidRPr="0098259C" w:rsidDel="00C2544B">
                <w:rPr>
                  <w:color w:val="000000"/>
                  <w:szCs w:val="20"/>
                </w:rPr>
                <w:delText>“</w:delText>
              </w:r>
            </w:del>
            <w:r w:rsidRPr="0098259C">
              <w:rPr>
                <w:rStyle w:val="CODE"/>
                <w:rFonts w:eastAsia="StarSymbol" w:cs="Courier New"/>
                <w:color w:val="000000"/>
                <w:sz w:val="20"/>
                <w:szCs w:val="20"/>
              </w:rPr>
              <w:t>value</w:t>
            </w:r>
            <w:del w:id="3199" w:author="Bertsch Christian (CR/AEE3)" w:date="2019-09-28T17:00:00Z">
              <w:r w:rsidRPr="0098259C" w:rsidDel="00C2544B">
                <w:rPr>
                  <w:color w:val="000000"/>
                  <w:szCs w:val="20"/>
                </w:rPr>
                <w:delText>”</w:delText>
              </w:r>
            </w:del>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3200" w:author="Bertsch Christian (CR/AEE3)" w:date="2019-09-06T11:23:00Z">
        <w:r w:rsidRPr="0098259C">
          <w:delText>E. g.</w:delText>
        </w:r>
      </w:del>
      <w:ins w:id="3201"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del w:id="3202" w:author="Bertsch Christian (CR/AEE3)" w:date="2019-09-24T14:55:00Z">
        <w:r w:rsidRPr="0098259C" w:rsidDel="00614FA9">
          <w:rPr>
            <w:rStyle w:val="CODE"/>
          </w:rPr>
          <w:delText>.</w:delText>
        </w:r>
      </w:del>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3203"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3204"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3205" w:name="_Ref248821476"/>
      <w:bookmarkStart w:id="3206" w:name="_Toc274647155"/>
      <w:bookmarkStart w:id="3207" w:name="_Toc18661811"/>
      <w:r w:rsidRPr="0098259C">
        <w:t>Computation</w:t>
      </w:r>
      <w:bookmarkEnd w:id="3205"/>
      <w:bookmarkEnd w:id="3206"/>
      <w:bookmarkEnd w:id="3207"/>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3208"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A72B2">
              <w:rPr>
                <w:rStyle w:val="CODE"/>
                <w:rFonts w:eastAsia="StarSymbol" w:cs="Courier New"/>
                <w:rPrChange w:id="3209" w:author="Bertsch Christian (CR/AEE3)" w:date="2019-09-28T15:53:00Z">
                  <w:rPr>
                    <w:color w:val="000000"/>
                    <w:szCs w:val="20"/>
                  </w:rPr>
                </w:rPrChange>
              </w:rPr>
              <w:t>fmi2</w:t>
            </w:r>
            <w:r w:rsidR="00417802" w:rsidRPr="004A72B2">
              <w:rPr>
                <w:rStyle w:val="CODE"/>
                <w:rFonts w:eastAsia="StarSymbol" w:cs="Courier New"/>
                <w:rPrChange w:id="3210" w:author="Bertsch Christian (CR/AEE3)" w:date="2019-09-28T15:53:00Z">
                  <w:rPr>
                    <w:color w:val="000000"/>
                    <w:szCs w:val="20"/>
                  </w:rPr>
                </w:rPrChange>
              </w:rPr>
              <w:t>SetFMUState</w:t>
            </w:r>
            <w:r w:rsidR="00417802" w:rsidRPr="00AA25D3">
              <w:rPr>
                <w:color w:val="000000"/>
                <w:szCs w:val="20"/>
              </w:rPr>
              <w:t xml:space="preserve"> will no longer be called for time instants prior to </w:t>
            </w:r>
            <w:r w:rsidR="00417802" w:rsidRPr="00C2544B">
              <w:rPr>
                <w:rStyle w:val="CODE"/>
                <w:rFonts w:eastAsia="StarSymbol" w:cs="Courier New"/>
                <w:rPrChange w:id="3211" w:author="Bertsch Christian (CR/AEE3)" w:date="2019-09-28T16:56:00Z">
                  <w:rPr>
                    <w:color w:val="000000"/>
                    <w:szCs w:val="20"/>
                  </w:rPr>
                </w:rPrChange>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3212" w:author="Bertsch Christian (CR/AEE3)" w:date="2019-09-06T11:23:00Z">
              <w:r w:rsidR="00885BF4" w:rsidRPr="0098259C">
                <w:rPr>
                  <w:color w:val="000000"/>
                  <w:sz w:val="24"/>
                </w:rPr>
                <w:delText xml:space="preserve">- </w:delText>
              </w:r>
            </w:del>
            <w:ins w:id="3213"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3214" w:author="Bertsch Christian (CR/AEE3)" w:date="2019-09-06T11:23:00Z">
              <w:r w:rsidR="00D045B8">
                <w:rPr>
                  <w:i/>
                  <w:color w:val="000000"/>
                  <w:szCs w:val="20"/>
                </w:rPr>
                <w:delText>,</w:delText>
              </w:r>
            </w:del>
            <w:ins w:id="3215"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57FB24B2"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AC7065">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3216"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3217"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3218"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3219"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3220" w:author="Bertsch Christian (CR/AEE3)" w:date="2019-09-06T11:23:00Z">
              <w:r w:rsidRPr="0098259C">
                <w:rPr>
                  <w:color w:val="000000"/>
                  <w:szCs w:val="20"/>
                </w:rPr>
                <w:delText xml:space="preserve">it is </w:delText>
              </w:r>
            </w:del>
            <w:r w:rsidR="00C864CB">
              <w:t xml:space="preserve">only </w:t>
            </w:r>
            <w:del w:id="3221" w:author="Bertsch Christian (CR/AEE3)" w:date="2019-09-06T11:23:00Z">
              <w:r w:rsidRPr="0098259C">
                <w:rPr>
                  <w:color w:val="000000"/>
                  <w:szCs w:val="20"/>
                </w:rPr>
                <w:delText>allowed</w:delText>
              </w:r>
            </w:del>
            <w:ins w:id="3222" w:author="Bertsch Christian (CR/AEE3)" w:date="2019-09-06T11:23:00Z">
              <w:r w:rsidR="00C864CB">
                <w:t>calls</w:t>
              </w:r>
            </w:ins>
            <w:r w:rsidR="00C864CB">
              <w:t xml:space="preserve"> to </w:t>
            </w:r>
            <w:del w:id="3223"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3224" w:author="Bertsch Christian (CR/AEE3)" w:date="2019-09-06T11:23:00Z">
              <w:r w:rsidR="009C1D52">
                <w:rPr>
                  <w:color w:val="000000"/>
                  <w:szCs w:val="20"/>
                </w:rPr>
                <w:delText xml:space="preserve"> </w:delText>
              </w:r>
              <w:r w:rsidRPr="0098259C">
                <w:rPr>
                  <w:color w:val="000000"/>
                  <w:szCs w:val="20"/>
                </w:rPr>
                <w:delText>or</w:delText>
              </w:r>
            </w:del>
            <w:ins w:id="3225"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3226"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31F1E3B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AC7065">
        <w:t>4.3.1</w:t>
      </w:r>
      <w:r w:rsidR="00D27119" w:rsidRPr="0098259C">
        <w:fldChar w:fldCharType="end"/>
      </w:r>
      <w:r w:rsidR="005D09CC" w:rsidRPr="0098259C">
        <w:t>)</w:t>
      </w:r>
      <w:ins w:id="3227" w:author="Bertsch Christian (CR/AEE3)" w:date="2019-09-28T16:52:00Z">
        <w:r w:rsidR="00A018E9">
          <w:t>.</w:t>
        </w:r>
      </w:ins>
    </w:p>
    <w:p w14:paraId="54BB6424" w14:textId="77777777" w:rsidR="0065491B" w:rsidRDefault="0065491B">
      <w:pPr>
        <w:spacing w:line="240" w:lineRule="auto"/>
        <w:rPr>
          <w:b/>
          <w:iCs/>
          <w:spacing w:val="4"/>
        </w:rPr>
      </w:pPr>
      <w:bookmarkStart w:id="3228" w:name="_Toc247964773"/>
      <w:bookmarkStart w:id="3229" w:name="_Toc274647156"/>
      <w:bookmarkStart w:id="3230" w:name="_Ref369578323"/>
      <w:r>
        <w:br w:type="page"/>
      </w:r>
    </w:p>
    <w:p w14:paraId="771EDC9D" w14:textId="222085D8" w:rsidR="00885BF4" w:rsidRPr="0098259C" w:rsidRDefault="00885BF4" w:rsidP="00885BF4">
      <w:pPr>
        <w:pStyle w:val="Heading3"/>
        <w:spacing w:line="336" w:lineRule="auto"/>
        <w:jc w:val="both"/>
      </w:pPr>
      <w:bookmarkStart w:id="3231" w:name="_Toc18661812"/>
      <w:bookmarkStart w:id="3232" w:name="_Ref20232792"/>
      <w:r w:rsidRPr="0098259C">
        <w:t>Retrieving Status Information</w:t>
      </w:r>
      <w:bookmarkEnd w:id="3228"/>
      <w:r w:rsidRPr="0098259C">
        <w:t xml:space="preserve"> from the Slave</w:t>
      </w:r>
      <w:bookmarkEnd w:id="3229"/>
      <w:bookmarkEnd w:id="3230"/>
      <w:bookmarkEnd w:id="3231"/>
      <w:bookmarkEnd w:id="3232"/>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19DD78C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AC706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del w:id="3233"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5B8453AD" w:rsidR="00237090" w:rsidRPr="0098259C" w:rsidRDefault="00237090">
            <w:pPr>
              <w:pStyle w:val="BodyText"/>
              <w:rPr>
                <w:rStyle w:val="termdef"/>
              </w:rPr>
            </w:pPr>
            <w:r w:rsidRPr="0098259C">
              <w:t xml:space="preserve">Returns </w:t>
            </w:r>
            <w:ins w:id="3234" w:author="Bertsch Christian (CR/AEE3)" w:date="2019-09-28T16:51:00Z">
              <w:r w:rsidR="00A018E9" w:rsidRPr="00A018E9">
                <w:rPr>
                  <w:rStyle w:val="CODE"/>
                  <w:rPrChange w:id="3235" w:author="Bertsch Christian (CR/AEE3)" w:date="2019-09-28T16:51:00Z">
                    <w:rPr/>
                  </w:rPrChange>
                </w:rPr>
                <w:t>fmi2</w:t>
              </w:r>
              <w:r w:rsidR="00A018E9">
                <w:rPr>
                  <w:rStyle w:val="CODE"/>
                </w:rPr>
                <w:t>T</w:t>
              </w:r>
            </w:ins>
            <w:del w:id="3236" w:author="Bertsch Christian (CR/AEE3)" w:date="2019-09-28T16:51:00Z">
              <w:r w:rsidRPr="00A018E9" w:rsidDel="00A018E9">
                <w:rPr>
                  <w:rStyle w:val="CODE"/>
                  <w:rPrChange w:id="3237" w:author="Bertsch Christian (CR/AEE3)" w:date="2019-09-28T16:51:00Z">
                    <w:rPr/>
                  </w:rPrChange>
                </w:rPr>
                <w:delText>t</w:delText>
              </w:r>
            </w:del>
            <w:r w:rsidRPr="00A018E9">
              <w:rPr>
                <w:rStyle w:val="CODE"/>
                <w:rPrChange w:id="3238" w:author="Bertsch Christian (CR/AEE3)" w:date="2019-09-28T16:51:00Z">
                  <w:rPr/>
                </w:rPrChange>
              </w:rPr>
              <w:t>rue</w:t>
            </w:r>
            <w:r w:rsidRPr="0098259C">
              <w:t xml:space="preserve">, if the slave wants to terminate the simulation. Can be called after </w:t>
            </w:r>
            <w:r w:rsidR="00140C25">
              <w:rPr>
                <w:rStyle w:val="CODE"/>
              </w:rPr>
              <w:t>fmi2</w:t>
            </w:r>
            <w:r w:rsidRPr="0098259C">
              <w:rPr>
                <w:rStyle w:val="CODE"/>
              </w:rPr>
              <w:t>DoStep(.</w:t>
            </w:r>
            <w:del w:id="3239"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240" w:name="_Toc247964774"/>
      <w:bookmarkStart w:id="3241" w:name="_Ref248821801"/>
      <w:bookmarkStart w:id="3242" w:name="_Toc274647157"/>
    </w:p>
    <w:p w14:paraId="0A5EDE80" w14:textId="77777777" w:rsidR="00966C27" w:rsidRPr="0098259C" w:rsidRDefault="00966C27" w:rsidP="007137D7">
      <w:pPr>
        <w:pStyle w:val="Heading3"/>
      </w:pPr>
      <w:bookmarkStart w:id="3243" w:name="_Ref349039747"/>
      <w:bookmarkStart w:id="3244" w:name="_Toc18661813"/>
      <w:r w:rsidRPr="0098259C">
        <w:t>State Machine of Calling Sequenc</w:t>
      </w:r>
      <w:bookmarkEnd w:id="3240"/>
      <w:r w:rsidRPr="0098259C">
        <w:t>e from Master to Slave</w:t>
      </w:r>
      <w:bookmarkEnd w:id="3241"/>
      <w:bookmarkEnd w:id="3242"/>
      <w:bookmarkEnd w:id="3243"/>
      <w:bookmarkEnd w:id="3244"/>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245D699C"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ins w:id="3245" w:author="Bertsch Christian (CR/AEE3)" w:date="2019-09-28T21:04:00Z">
        <w:r w:rsidR="00AC7065">
          <w:rPr>
            <w:noProof/>
          </w:rPr>
          <w:t>12</w:t>
        </w:r>
      </w:ins>
      <w:ins w:id="3246" w:author="Otter, Martin" w:date="2019-09-06T11:33:00Z">
        <w:del w:id="3247" w:author="Bertsch Christian (CR/AEE3)" w:date="2019-09-23T06:20:00Z">
          <w:r w:rsidR="007C1036" w:rsidDel="005C4EE5">
            <w:rPr>
              <w:noProof/>
            </w:rPr>
            <w:delText>12</w:delText>
          </w:r>
        </w:del>
      </w:ins>
      <w:del w:id="3248" w:author="Bertsch Christian (CR/AEE3)" w:date="2019-09-23T06:20:00Z">
        <w:r w:rsidR="00854655" w:rsidDel="005C4EE5">
          <w:rPr>
            <w:noProof/>
          </w:rPr>
          <w:delText>11</w:delText>
        </w:r>
      </w:del>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4416E86" w:rsidR="002F127B" w:rsidRPr="00614FA9" w:rsidRDefault="002F127B" w:rsidP="002F127B">
      <w:pPr>
        <w:pStyle w:val="BulletItemFirst"/>
        <w:spacing w:before="120"/>
        <w:rPr>
          <w:del w:id="3249" w:author="Bertsch Christian (CR/AEE3)" w:date="2019-09-06T11:23:00Z"/>
          <w:rFonts w:ascii="Courier New" w:hAnsi="Courier New"/>
          <w:sz w:val="19"/>
          <w:rPrChange w:id="3250" w:author="Bertsch Christian (CR/AEE3)" w:date="2019-09-24T14:45:00Z">
            <w:rPr>
              <w:del w:id="3251" w:author="Bertsch Christian (CR/AEE3)" w:date="2019-09-06T11:23:00Z"/>
              <w:lang w:eastAsia="en-US"/>
            </w:rPr>
          </w:rPrChange>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ins w:id="3252" w:author="Bertsch Christian (CR/AEE3)" w:date="2019-09-24T14:45:00Z">
        <w:r w:rsidR="00614FA9" w:rsidRPr="00FA3E81">
          <w:rPr>
            <w:rFonts w:ascii="Courier New" w:hAnsi="Courier New" w:cs="Courier New"/>
            <w:sz w:val="19"/>
            <w:szCs w:val="19"/>
          </w:rPr>
          <w:t>"</w:t>
        </w:r>
      </w:ins>
      <w:del w:id="3253" w:author="Bertsch Christian (CR/AEE3)" w:date="2019-09-24T14:45:00Z">
        <w:r w:rsidRPr="006F760E" w:rsidDel="00614FA9">
          <w:rPr>
            <w:rStyle w:val="CODE"/>
          </w:rPr>
          <w:delText>“</w:delText>
        </w:r>
      </w:del>
      <w:r w:rsidRPr="006F760E">
        <w:rPr>
          <w:rStyle w:val="CODE"/>
        </w:rPr>
        <w:t>exact</w:t>
      </w:r>
      <w:ins w:id="3254" w:author="Bertsch Christian (CR/AEE3)" w:date="2019-09-24T14:45:00Z">
        <w:r w:rsidR="00614FA9" w:rsidRPr="00FA3E81">
          <w:rPr>
            <w:rFonts w:ascii="Courier New" w:hAnsi="Courier New" w:cs="Courier New"/>
            <w:sz w:val="19"/>
            <w:szCs w:val="19"/>
          </w:rPr>
          <w:t>"</w:t>
        </w:r>
      </w:ins>
      <w:del w:id="3255" w:author="Bertsch Christian (CR/AEE3)" w:date="2019-09-24T14:45:00Z">
        <w:r w:rsidRPr="006F760E" w:rsidDel="00614FA9">
          <w:rPr>
            <w:rStyle w:val="CODE"/>
          </w:rPr>
          <w:delText>”</w:delText>
        </w:r>
      </w:del>
      <w:r>
        <w:rPr>
          <w:lang w:eastAsia="en-US"/>
        </w:rPr>
        <w:t xml:space="preserve"> or </w:t>
      </w:r>
      <w:ins w:id="3256" w:author="Bertsch Christian (CR/AEE3)" w:date="2019-09-24T14:45:00Z">
        <w:r w:rsidR="00614FA9" w:rsidRPr="00FA3E81">
          <w:rPr>
            <w:rFonts w:ascii="Courier New" w:hAnsi="Courier New" w:cs="Courier New"/>
            <w:sz w:val="19"/>
            <w:szCs w:val="19"/>
          </w:rPr>
          <w:t>"</w:t>
        </w:r>
      </w:ins>
      <w:del w:id="3257" w:author="Bertsch Christian (CR/AEE3)" w:date="2019-09-24T14:45:00Z">
        <w:r w:rsidRPr="006F760E" w:rsidDel="00614FA9">
          <w:rPr>
            <w:rStyle w:val="CODE"/>
          </w:rPr>
          <w:delText>“</w:delText>
        </w:r>
      </w:del>
      <w:r w:rsidRPr="006F760E">
        <w:rPr>
          <w:rStyle w:val="CODE"/>
        </w:rPr>
        <w:t>approx</w:t>
      </w:r>
      <w:del w:id="3258" w:author="Bertsch Christian (CR/AEE3)" w:date="2019-09-06T11:23:00Z">
        <w:r w:rsidRPr="006F760E">
          <w:rPr>
            <w:rStyle w:val="CODE"/>
          </w:rPr>
          <w:delText>.”</w:delText>
        </w:r>
        <w:r w:rsidR="003E0695">
          <w:rPr>
            <w:rStyle w:val="CODE"/>
          </w:rPr>
          <w:delText>)</w:delText>
        </w:r>
      </w:del>
      <w:ins w:id="3259" w:author="Bertsch Christian (CR/AEE3)" w:date="2019-09-24T14:46:00Z">
        <w:r w:rsidR="00614FA9" w:rsidRPr="00FA3E81">
          <w:rPr>
            <w:rFonts w:ascii="Courier New" w:hAnsi="Courier New" w:cs="Courier New"/>
            <w:sz w:val="19"/>
            <w:szCs w:val="19"/>
          </w:rPr>
          <w:t>"</w:t>
        </w:r>
      </w:ins>
      <w:ins w:id="3260" w:author="Bertsch Christian (CR/AEE3)" w:date="2019-09-06T11:23:00Z">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3261" w:author="Bertsch Christian (CR/AEE3)" w:date="2019-09-06T11:23:00Z">
        <w:r w:rsidRPr="0098259C">
          <w:rPr>
            <w:lang w:eastAsia="en-US"/>
          </w:rPr>
          <w:delText>.</w:delText>
        </w:r>
      </w:del>
    </w:p>
    <w:p w14:paraId="4CDBC969" w14:textId="77777777" w:rsidR="00A018E9" w:rsidRDefault="00C864CB" w:rsidP="002F127B">
      <w:pPr>
        <w:pStyle w:val="BulletItemFirst"/>
        <w:spacing w:before="120"/>
        <w:rPr>
          <w:ins w:id="3262" w:author="Bertsch Christian (CR/AEE3)" w:date="2019-09-28T16:48:00Z"/>
          <w:lang w:eastAsia="en-US"/>
        </w:rPr>
      </w:pPr>
      <w:ins w:id="3263" w:author="Bertsch Christian (CR/AEE3)" w:date="2019-09-06T11:23:00Z">
        <w:r>
          <w:t xml:space="preserve">, this does not include inputs as they do not have an </w:t>
        </w:r>
        <w:r w:rsidRPr="00A018E9">
          <w:rPr>
            <w:rFonts w:ascii="Courier New" w:hAnsi="Courier New" w:cs="Courier New"/>
            <w:sz w:val="19"/>
            <w:szCs w:val="19"/>
            <w:rPrChange w:id="3264" w:author="Bertsch Christian (CR/AEE3)" w:date="2019-09-28T16:49:00Z">
              <w:rPr>
                <w:rFonts w:cs="Arial"/>
                <w:sz w:val="19"/>
                <w:szCs w:val="19"/>
              </w:rPr>
            </w:rPrChange>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p>
    <w:p w14:paraId="64649457" w14:textId="489D128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ins w:id="3265"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w:t>
      </w:r>
      <w:r w:rsidR="00EC5AE1" w:rsidRPr="00A018E9">
        <w:rPr>
          <w:rStyle w:val="CODE"/>
          <w:rPrChange w:id="3266" w:author="Bertsch Christian (CR/AEE3)" w:date="2019-09-28T16:47:00Z">
            <w:rPr>
              <w:lang w:eastAsia="en-US"/>
            </w:rPr>
          </w:rPrChange>
        </w:rPr>
        <w:t>fmi2GetXXX</w:t>
      </w:r>
      <w:r w:rsidR="00EC5AE1">
        <w:rPr>
          <w:lang w:eastAsia="en-US"/>
        </w:rPr>
        <w:t xml:space="preserve"> calls are (1) defined in the xml file under </w:t>
      </w:r>
      <w:r w:rsidR="00EC5AE1" w:rsidRPr="006F760E">
        <w:rPr>
          <w:rStyle w:val="CODE"/>
        </w:rPr>
        <w:t>&lt;ModelStructure&gt;&lt;InitialUnknowns</w:t>
      </w:r>
      <w:del w:id="3267" w:author="Bertsch Christian (CR/AEE3)" w:date="2019-09-06T11:23:00Z">
        <w:r w:rsidR="00EC5AE1" w:rsidRPr="006F760E">
          <w:rPr>
            <w:rStyle w:val="CODE"/>
          </w:rPr>
          <w:delText>&gt;</w:delText>
        </w:r>
      </w:del>
      <w:ins w:id="3268"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3269" w:author="Bertsch Christian (CR/AEE3)" w:date="2019-09-06T11:23:00Z">
        <w:r w:rsidR="00EC5AE1">
          <w:rPr>
            <w:rStyle w:val="CODE"/>
            <w:rFonts w:cs="Courier New"/>
          </w:rPr>
          <w:delText>″</w:delText>
        </w:r>
        <w:r w:rsidR="00EC5AE1">
          <w:rPr>
            <w:lang w:eastAsia="en-US"/>
          </w:rPr>
          <w:delText>,</w:delText>
        </w:r>
      </w:del>
      <w:ins w:id="3270" w:author="Bertsch Christian (CR/AEE3)" w:date="2019-09-06T11:23:00Z">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3271" w:author="Bertsch Christian (CR/AEE3)" w:date="2019-09-06T11:23:00Z">
        <w:r w:rsidR="00EC5AE1" w:rsidRPr="00867BB6">
          <w:rPr>
            <w:rStyle w:val="CODE"/>
          </w:rPr>
          <w:delText xml:space="preserve">variability </w:delText>
        </w:r>
      </w:del>
      <w:ins w:id="3272" w:author="Bertsch Christian (CR/AEE3)" w:date="2019-09-06T11:23:00Z">
        <w:r w:rsidR="00C864CB" w:rsidRPr="00C864CB">
          <w:rPr>
            <w:rStyle w:val="CODE"/>
          </w:rPr>
          <w:t>causality</w:t>
        </w:r>
      </w:ins>
      <w:ins w:id="3273" w:author="Bertsch Christian (CR/AEE3)" w:date="2019-09-28T16:46:00Z">
        <w:r w:rsidR="00A018E9">
          <w:rPr>
            <w:rStyle w:val="CODE"/>
          </w:rPr>
          <w:t xml:space="preserve"> </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3274"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A018E9">
        <w:rPr>
          <w:rFonts w:ascii="Courier New" w:hAnsi="Courier New" w:cs="Courier New"/>
          <w:sz w:val="19"/>
          <w:szCs w:val="19"/>
          <w:rPrChange w:id="3275" w:author="Bertsch Christian (CR/AEE3)" w:date="2019-09-28T16:45:00Z">
            <w:rPr>
              <w:lang w:eastAsia="en-US"/>
            </w:rPr>
          </w:rPrChange>
        </w:rPr>
        <w:t>fmi2</w:t>
      </w:r>
      <w:r w:rsidR="00932E38" w:rsidRPr="00A018E9">
        <w:rPr>
          <w:rFonts w:ascii="Courier New" w:hAnsi="Courier New" w:cs="Courier New"/>
          <w:sz w:val="19"/>
          <w:szCs w:val="19"/>
          <w:rPrChange w:id="3276" w:author="Bertsch Christian (CR/AEE3)" w:date="2019-09-28T16:45:00Z">
            <w:rPr>
              <w:lang w:eastAsia="en-US"/>
            </w:rPr>
          </w:rPrChange>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3277" w:author="Bertsch Christian (CR/AEE3)" w:date="2019-09-06T11:23:00Z">
        <w:r>
          <w:rPr>
            <w:lang w:eastAsia="en-US"/>
          </w:rPr>
          <w:delText>,</w:delText>
        </w:r>
      </w:del>
      <w:ins w:id="3278"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3279" w:author="Bertsch Christian (CR/AEE3)" w:date="2019-09-06T11:23:00Z">
        <w:r>
          <w:rPr>
            <w:lang w:eastAsia="en-US"/>
          </w:rPr>
          <w:delText>get</w:delText>
        </w:r>
      </w:del>
      <w:ins w:id="3280"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3281"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3282" w:author="Bertsch Christian (CR/AEE3)" w:date="2019-09-06T11:23:00Z">
        <w:r w:rsidRPr="00044F2D">
          <w:rPr>
            <w:i/>
            <w:lang w:eastAsia="en-US"/>
          </w:rPr>
          <w:delText>get</w:delText>
        </w:r>
      </w:del>
      <w:ins w:id="3283"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3284" w:author="Bertsch Christian (CR/AEE3)" w:date="2019-09-06T11:23:00Z">
        <w:r>
          <w:rPr>
            <w:i/>
            <w:lang w:eastAsia="en-US"/>
          </w:rPr>
          <w:delText>get</w:delText>
        </w:r>
      </w:del>
      <w:ins w:id="3285"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rsidP="008B148A">
      <w:pPr>
        <w:pStyle w:val="BodyText"/>
        <w:rPr>
          <w:lang w:eastAsia="en-US"/>
        </w:rPr>
        <w:pPrChange w:id="3286" w:author="Bertsch Christian (CR/AEE3)" w:date="2019-09-28T19:43:00Z">
          <w:pPr>
            <w:pStyle w:val="BodyText"/>
            <w:spacing w:after="120"/>
          </w:pPr>
        </w:pPrChange>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8B148A">
        <w:rPr>
          <w:rStyle w:val="CODE"/>
          <w:rPrChange w:id="3287" w:author="Bertsch Christian (CR/AEE3)" w:date="2019-09-28T19:43:00Z">
            <w:rPr>
              <w:lang w:eastAsia="en-US"/>
            </w:rPr>
          </w:rPrChange>
        </w:rPr>
        <w:t>fmi2</w:t>
      </w:r>
      <w:r w:rsidRPr="008B148A">
        <w:rPr>
          <w:rStyle w:val="CODE"/>
          <w:rPrChange w:id="3288" w:author="Bertsch Christian (CR/AEE3)" w:date="2019-09-28T19:43:00Z">
            <w:rPr>
              <w:lang w:eastAsia="en-US"/>
            </w:rPr>
          </w:rPrChange>
        </w:rPr>
        <w:t>SetXXX</w:t>
      </w:r>
      <w:r>
        <w:rPr>
          <w:lang w:eastAsia="en-US"/>
        </w:rPr>
        <w:t xml:space="preserve"> functions without an </w:t>
      </w:r>
      <w:r w:rsidR="00140C25" w:rsidRPr="008B148A">
        <w:rPr>
          <w:rStyle w:val="CODE"/>
          <w:rPrChange w:id="3289" w:author="Bertsch Christian (CR/AEE3)" w:date="2019-09-28T19:43:00Z">
            <w:rPr>
              <w:lang w:eastAsia="en-US"/>
            </w:rPr>
          </w:rPrChange>
        </w:rPr>
        <w:t>fmi2</w:t>
      </w:r>
      <w:r w:rsidRPr="008B148A">
        <w:rPr>
          <w:rStyle w:val="CODE"/>
          <w:rPrChange w:id="3290" w:author="Bertsch Christian (CR/AEE3)" w:date="2019-09-28T19:43:00Z">
            <w:rPr>
              <w:lang w:eastAsia="en-US"/>
            </w:rPr>
          </w:rPrChange>
        </w:rPr>
        <w:t>DoStep</w:t>
      </w:r>
      <w:r>
        <w:rPr>
          <w:lang w:eastAsia="en-US"/>
        </w:rPr>
        <w:t xml:space="preserve"> call in between. [</w:t>
      </w:r>
      <w:r w:rsidRPr="004865EB">
        <w:rPr>
          <w:i/>
          <w:lang w:eastAsia="en-US"/>
        </w:rPr>
        <w:t xml:space="preserve">The reason is to avoid different interpretations of the caching, since contrary to FMI for </w:t>
      </w:r>
      <w:del w:id="3291" w:author="Bertsch Christian (CR/AEE3)" w:date="2019-09-06T11:23:00Z">
        <w:r w:rsidRPr="004865EB">
          <w:rPr>
            <w:i/>
            <w:lang w:eastAsia="en-US"/>
          </w:rPr>
          <w:delText>ModelExchange</w:delText>
        </w:r>
      </w:del>
      <w:ins w:id="3292"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3293" w:author="Bertsch Christian (CR/AEE3)" w:date="2019-09-06T11:23:00Z">
        <w:r w:rsidRPr="004865EB">
          <w:rPr>
            <w:i/>
            <w:lang w:eastAsia="en-US"/>
          </w:rPr>
          <w:delText>and not</w:delText>
        </w:r>
      </w:del>
      <w:ins w:id="3294" w:author="Bertsch Christian (CR/AEE3)" w:date="2019-09-06T11:23:00Z">
        <w:r w:rsidR="002567B2">
          <w:rPr>
            <w:i/>
            <w:lang w:eastAsia="en-US"/>
          </w:rPr>
          <w:t>instead of</w:t>
        </w:r>
      </w:ins>
      <w:r w:rsidRPr="004865EB">
        <w:rPr>
          <w:i/>
          <w:lang w:eastAsia="en-US"/>
        </w:rPr>
        <w:t xml:space="preserve"> </w:t>
      </w:r>
      <w:r w:rsidR="00140C25" w:rsidRPr="008B148A">
        <w:rPr>
          <w:rStyle w:val="CODE"/>
          <w:rPrChange w:id="3295" w:author="Bertsch Christian (CR/AEE3)" w:date="2019-09-28T19:43:00Z">
            <w:rPr>
              <w:i/>
              <w:lang w:eastAsia="en-US"/>
            </w:rPr>
          </w:rPrChange>
        </w:rPr>
        <w:t>fmi2</w:t>
      </w:r>
      <w:r w:rsidRPr="008B148A">
        <w:rPr>
          <w:rStyle w:val="CODE"/>
          <w:rPrChange w:id="3296" w:author="Bertsch Christian (CR/AEE3)" w:date="2019-09-28T19:43:00Z">
            <w:rPr>
              <w:i/>
              <w:lang w:eastAsia="en-US"/>
            </w:rPr>
          </w:rPrChange>
        </w:rPr>
        <w:t>GetXXX</w:t>
      </w:r>
      <w:ins w:id="3297" w:author="Bertsch Christian (CR/AEE3)" w:date="2019-09-06T11:23:00Z">
        <w:r w:rsidR="006E6F42">
          <w:rPr>
            <w:i/>
            <w:lang w:eastAsia="en-US"/>
          </w:rPr>
          <w:t>,</w:t>
        </w:r>
      </w:ins>
      <w:r>
        <w:rPr>
          <w:i/>
          <w:lang w:eastAsia="en-US"/>
        </w:rPr>
        <w:t xml:space="preserve"> and therefore</w:t>
      </w:r>
      <w:ins w:id="3298"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sidRPr="008B148A">
        <w:rPr>
          <w:rStyle w:val="CODE"/>
          <w:rPrChange w:id="3299" w:author="Bertsch Christian (CR/AEE3)" w:date="2019-09-28T19:43:00Z">
            <w:rPr>
              <w:i/>
              <w:lang w:eastAsia="en-US"/>
            </w:rPr>
          </w:rPrChange>
        </w:rPr>
        <w:t>fmi2</w:t>
      </w:r>
      <w:r w:rsidRPr="008B148A">
        <w:rPr>
          <w:rStyle w:val="CODE"/>
          <w:rPrChange w:id="3300" w:author="Bertsch Christian (CR/AEE3)" w:date="2019-09-28T19:43:00Z">
            <w:rPr>
              <w:i/>
              <w:lang w:eastAsia="en-US"/>
            </w:rPr>
          </w:rPrChange>
        </w:rPr>
        <w:t>GetXXX</w:t>
      </w:r>
      <w:del w:id="3301" w:author="Bertsch Christian (CR/AEE3)" w:date="2019-09-06T11:23:00Z">
        <w:r w:rsidRPr="008B148A">
          <w:rPr>
            <w:rStyle w:val="CODE"/>
            <w:rPrChange w:id="3302" w:author="Bertsch Christian (CR/AEE3)" w:date="2019-09-28T19:43:00Z">
              <w:rPr>
                <w:i/>
                <w:lang w:eastAsia="en-US"/>
              </w:rPr>
            </w:rPrChange>
          </w:rPr>
          <w:delText>,</w:delText>
        </w:r>
      </w:del>
      <w:ins w:id="3303" w:author="Bertsch Christian (CR/AEE3)" w:date="2019-09-06T11:23:00Z">
        <w:r w:rsidR="00417784">
          <w:rPr>
            <w:i/>
            <w:lang w:eastAsia="en-US"/>
          </w:rPr>
          <w:t xml:space="preserve"> and</w:t>
        </w:r>
      </w:ins>
      <w:r>
        <w:rPr>
          <w:i/>
          <w:lang w:eastAsia="en-US"/>
        </w:rPr>
        <w:t xml:space="preserve"> </w:t>
      </w:r>
      <w:r w:rsidR="00140C25" w:rsidRPr="008B148A">
        <w:rPr>
          <w:rStyle w:val="CODE"/>
          <w:rPrChange w:id="3304" w:author="Bertsch Christian (CR/AEE3)" w:date="2019-09-28T19:44:00Z">
            <w:rPr>
              <w:i/>
              <w:lang w:eastAsia="en-US"/>
            </w:rPr>
          </w:rPrChange>
        </w:rPr>
        <w:t>fmi2</w:t>
      </w:r>
      <w:r w:rsidRPr="008B148A">
        <w:rPr>
          <w:rStyle w:val="CODE"/>
          <w:rPrChange w:id="3305" w:author="Bertsch Christian (CR/AEE3)" w:date="2019-09-28T19:44:00Z">
            <w:rPr>
              <w:i/>
              <w:lang w:eastAsia="en-US"/>
            </w:rPr>
          </w:rPrChang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8B148A">
              <w:rPr>
                <w:rFonts w:ascii="Courier New" w:hAnsi="Courier New" w:cs="Courier New"/>
                <w:i/>
                <w:sz w:val="19"/>
                <w:szCs w:val="19"/>
                <w:rPrChange w:id="3306" w:author="Bertsch Christian (CR/AEE3)" w:date="2019-09-28T19:44:00Z">
                  <w:rPr>
                    <w:i/>
                  </w:rPr>
                </w:rPrChange>
              </w:rPr>
              <w:t>fmi2</w:t>
            </w:r>
            <w:r w:rsidR="00835952" w:rsidRPr="008B148A">
              <w:rPr>
                <w:rFonts w:ascii="Courier New" w:hAnsi="Courier New" w:cs="Courier New"/>
                <w:i/>
                <w:sz w:val="19"/>
                <w:szCs w:val="19"/>
                <w:rPrChange w:id="3307" w:author="Bertsch Christian (CR/AEE3)" w:date="2019-09-28T19:44:00Z">
                  <w:rPr>
                    <w:i/>
                  </w:rPr>
                </w:rPrChange>
              </w:rPr>
              <w:t>SetXXX</w:t>
            </w:r>
            <w:r w:rsidR="00835952" w:rsidRPr="004865EB">
              <w:rPr>
                <w:i/>
              </w:rPr>
              <w:t xml:space="preserve"> on inputs</w:t>
            </w:r>
          </w:p>
          <w:p w14:paraId="3CD49F8D" w14:textId="3F96DBD5" w:rsidR="00835952" w:rsidRPr="004865EB" w:rsidRDefault="00140C25" w:rsidP="00414D49">
            <w:pPr>
              <w:pStyle w:val="Textkrper-Tabelle"/>
              <w:rPr>
                <w:i/>
              </w:rPr>
            </w:pPr>
            <w:r w:rsidRPr="008B148A">
              <w:rPr>
                <w:rFonts w:ascii="Courier New" w:hAnsi="Courier New" w:cs="Courier New"/>
                <w:i/>
                <w:sz w:val="19"/>
                <w:szCs w:val="19"/>
                <w:rPrChange w:id="3308" w:author="Bertsch Christian (CR/AEE3)" w:date="2019-09-28T19:44:00Z">
                  <w:rPr>
                    <w:i/>
                  </w:rPr>
                </w:rPrChange>
              </w:rPr>
              <w:t>fmi2</w:t>
            </w:r>
            <w:r w:rsidR="00835952" w:rsidRPr="008B148A">
              <w:rPr>
                <w:rFonts w:ascii="Courier New" w:hAnsi="Courier New" w:cs="Courier New"/>
                <w:i/>
                <w:sz w:val="19"/>
                <w:szCs w:val="19"/>
                <w:rPrChange w:id="3309" w:author="Bertsch Christian (CR/AEE3)" w:date="2019-09-28T19:44:00Z">
                  <w:rPr>
                    <w:i/>
                  </w:rPr>
                </w:rPrChange>
              </w:rPr>
              <w:t>DoStep</w:t>
            </w:r>
          </w:p>
          <w:p w14:paraId="43F9A6E9" w14:textId="197C61A2" w:rsidR="00835952" w:rsidRPr="004865EB" w:rsidRDefault="00140C25" w:rsidP="00414D49">
            <w:pPr>
              <w:pStyle w:val="Textkrper-Tabelle"/>
              <w:rPr>
                <w:i/>
              </w:rPr>
            </w:pPr>
            <w:r w:rsidRPr="008B148A">
              <w:rPr>
                <w:rFonts w:ascii="Courier New" w:hAnsi="Courier New" w:cs="Courier New"/>
                <w:i/>
                <w:sz w:val="19"/>
                <w:szCs w:val="19"/>
                <w:rPrChange w:id="3310" w:author="Bertsch Christian (CR/AEE3)" w:date="2019-09-28T19:45:00Z">
                  <w:rPr>
                    <w:i/>
                  </w:rPr>
                </w:rPrChange>
              </w:rPr>
              <w:t>fmi2</w:t>
            </w:r>
            <w:r w:rsidR="00835952" w:rsidRPr="008B148A">
              <w:rPr>
                <w:rFonts w:ascii="Courier New" w:hAnsi="Courier New" w:cs="Courier New"/>
                <w:i/>
                <w:sz w:val="19"/>
                <w:szCs w:val="19"/>
                <w:rPrChange w:id="3311" w:author="Bertsch Christian (CR/AEE3)" w:date="2019-09-28T19:45:00Z">
                  <w:rPr>
                    <w:i/>
                  </w:rPr>
                </w:rPrChange>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8B148A">
              <w:rPr>
                <w:rFonts w:ascii="Courier New" w:hAnsi="Courier New" w:cs="Courier New"/>
                <w:i/>
                <w:sz w:val="19"/>
                <w:szCs w:val="19"/>
                <w:rPrChange w:id="3312" w:author="Bertsch Christian (CR/AEE3)" w:date="2019-09-28T19:45:00Z">
                  <w:rPr>
                    <w:i/>
                  </w:rPr>
                </w:rPrChange>
              </w:rPr>
              <w:t>fmi2</w:t>
            </w:r>
            <w:r w:rsidR="00835952" w:rsidRPr="008B148A">
              <w:rPr>
                <w:rFonts w:ascii="Courier New" w:hAnsi="Courier New" w:cs="Courier New"/>
                <w:i/>
                <w:sz w:val="19"/>
                <w:szCs w:val="19"/>
                <w:rPrChange w:id="3313" w:author="Bertsch Christian (CR/AEE3)" w:date="2019-09-28T19:45:00Z">
                  <w:rPr>
                    <w:i/>
                  </w:rPr>
                </w:rPrChange>
              </w:rPr>
              <w:t>SetXXX</w:t>
            </w:r>
            <w:r w:rsidR="00835952" w:rsidRPr="004865EB">
              <w:rPr>
                <w:i/>
              </w:rPr>
              <w:t xml:space="preserve"> on inputs</w:t>
            </w:r>
          </w:p>
          <w:p w14:paraId="192EC739" w14:textId="2BA40F46" w:rsidR="00835952" w:rsidRPr="004865EB" w:rsidRDefault="00140C25" w:rsidP="00414D49">
            <w:pPr>
              <w:pStyle w:val="Textkrper-Tabelle"/>
              <w:rPr>
                <w:i/>
              </w:rPr>
            </w:pPr>
            <w:r w:rsidRPr="008B148A">
              <w:rPr>
                <w:rFonts w:ascii="Courier New" w:hAnsi="Courier New" w:cs="Courier New"/>
                <w:i/>
                <w:sz w:val="19"/>
                <w:szCs w:val="19"/>
                <w:rPrChange w:id="3314" w:author="Bertsch Christian (CR/AEE3)" w:date="2019-09-28T19:45:00Z">
                  <w:rPr>
                    <w:i/>
                  </w:rPr>
                </w:rPrChange>
              </w:rPr>
              <w:t>fmi2</w:t>
            </w:r>
            <w:r w:rsidR="00835952" w:rsidRPr="008B148A">
              <w:rPr>
                <w:rFonts w:ascii="Courier New" w:hAnsi="Courier New" w:cs="Courier New"/>
                <w:i/>
                <w:sz w:val="19"/>
                <w:szCs w:val="19"/>
                <w:rPrChange w:id="3315" w:author="Bertsch Christian (CR/AEE3)" w:date="2019-09-28T19:45:00Z">
                  <w:rPr>
                    <w:i/>
                  </w:rPr>
                </w:rPrChange>
              </w:rPr>
              <w:t>DoStep</w:t>
            </w:r>
          </w:p>
          <w:p w14:paraId="329DA342" w14:textId="4FEAB4FD" w:rsidR="00835952" w:rsidRPr="004865EB" w:rsidRDefault="00140C25" w:rsidP="00414D49">
            <w:pPr>
              <w:pStyle w:val="Textkrper-Tabelle"/>
              <w:rPr>
                <w:i/>
              </w:rPr>
            </w:pPr>
            <w:r w:rsidRPr="008B148A">
              <w:rPr>
                <w:rFonts w:ascii="Courier New" w:hAnsi="Courier New" w:cs="Courier New"/>
                <w:i/>
                <w:sz w:val="19"/>
                <w:szCs w:val="19"/>
                <w:rPrChange w:id="3316" w:author="Bertsch Christian (CR/AEE3)" w:date="2019-09-28T19:45:00Z">
                  <w:rPr>
                    <w:i/>
                  </w:rPr>
                </w:rPrChange>
              </w:rPr>
              <w:t>fmi2</w:t>
            </w:r>
            <w:r w:rsidR="00835952" w:rsidRPr="008B148A">
              <w:rPr>
                <w:rFonts w:ascii="Courier New" w:hAnsi="Courier New" w:cs="Courier New"/>
                <w:i/>
                <w:sz w:val="19"/>
                <w:szCs w:val="19"/>
                <w:rPrChange w:id="3317" w:author="Bertsch Christian (CR/AEE3)" w:date="2019-09-28T19:45:00Z">
                  <w:rPr>
                    <w:i/>
                  </w:rPr>
                </w:rPrChange>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8B148A">
              <w:rPr>
                <w:rFonts w:ascii="Courier New" w:hAnsi="Courier New" w:cs="Courier New"/>
                <w:i/>
                <w:sz w:val="19"/>
                <w:szCs w:val="19"/>
                <w:rPrChange w:id="3318" w:author="Bertsch Christian (CR/AEE3)" w:date="2019-09-28T19:45:00Z">
                  <w:rPr>
                    <w:i/>
                  </w:rPr>
                </w:rPrChange>
              </w:rPr>
              <w:t>fmi2</w:t>
            </w:r>
            <w:r w:rsidR="00835952" w:rsidRPr="008B148A">
              <w:rPr>
                <w:rFonts w:ascii="Courier New" w:hAnsi="Courier New" w:cs="Courier New"/>
                <w:i/>
                <w:sz w:val="19"/>
                <w:szCs w:val="19"/>
                <w:rPrChange w:id="3319" w:author="Bertsch Christian (CR/AEE3)" w:date="2019-09-28T19:45:00Z">
                  <w:rPr>
                    <w:i/>
                  </w:rPr>
                </w:rPrChange>
              </w:rPr>
              <w:t>SetXXX</w:t>
            </w:r>
            <w:r w:rsidR="00835952" w:rsidRPr="004865EB">
              <w:rPr>
                <w:i/>
              </w:rPr>
              <w:t xml:space="preserve">  on inputs</w:t>
            </w:r>
          </w:p>
          <w:p w14:paraId="0E95E7BB" w14:textId="58DFD51A" w:rsidR="00835952" w:rsidRPr="004865EB" w:rsidRDefault="00140C25" w:rsidP="00414D49">
            <w:pPr>
              <w:pStyle w:val="Textkrper-Tabelle"/>
              <w:rPr>
                <w:i/>
              </w:rPr>
            </w:pPr>
            <w:r w:rsidRPr="008B148A">
              <w:rPr>
                <w:rFonts w:ascii="Courier New" w:hAnsi="Courier New" w:cs="Courier New"/>
                <w:i/>
                <w:sz w:val="19"/>
                <w:szCs w:val="19"/>
                <w:rPrChange w:id="3320" w:author="Bertsch Christian (CR/AEE3)" w:date="2019-09-28T19:45:00Z">
                  <w:rPr>
                    <w:i/>
                  </w:rPr>
                </w:rPrChange>
              </w:rPr>
              <w:t>fmi2</w:t>
            </w:r>
            <w:r w:rsidR="00835952" w:rsidRPr="008B148A">
              <w:rPr>
                <w:rFonts w:ascii="Courier New" w:hAnsi="Courier New" w:cs="Courier New"/>
                <w:i/>
                <w:sz w:val="19"/>
                <w:szCs w:val="19"/>
                <w:rPrChange w:id="3321" w:author="Bertsch Christian (CR/AEE3)" w:date="2019-09-28T19:45:00Z">
                  <w:rPr>
                    <w:i/>
                  </w:rPr>
                </w:rPrChange>
              </w:rPr>
              <w:t>DoStep</w:t>
            </w:r>
          </w:p>
          <w:p w14:paraId="27E7A815" w14:textId="1DFF1D71" w:rsidR="00835952" w:rsidRPr="004865EB" w:rsidRDefault="00140C25" w:rsidP="00414D49">
            <w:pPr>
              <w:pStyle w:val="Textkrper-Tabelle"/>
              <w:rPr>
                <w:i/>
              </w:rPr>
            </w:pPr>
            <w:r w:rsidRPr="008B148A">
              <w:rPr>
                <w:rFonts w:ascii="Courier New" w:hAnsi="Courier New" w:cs="Courier New"/>
                <w:i/>
                <w:sz w:val="19"/>
                <w:szCs w:val="19"/>
                <w:rPrChange w:id="3322" w:author="Bertsch Christian (CR/AEE3)" w:date="2019-09-28T19:45:00Z">
                  <w:rPr>
                    <w:i/>
                  </w:rPr>
                </w:rPrChange>
              </w:rPr>
              <w:t>fmi2</w:t>
            </w:r>
            <w:r w:rsidR="00835952" w:rsidRPr="008B148A">
              <w:rPr>
                <w:rFonts w:ascii="Courier New" w:hAnsi="Courier New" w:cs="Courier New"/>
                <w:i/>
                <w:sz w:val="19"/>
                <w:szCs w:val="19"/>
                <w:rPrChange w:id="3323" w:author="Bertsch Christian (CR/AEE3)" w:date="2019-09-28T19:45:00Z">
                  <w:rPr>
                    <w:i/>
                  </w:rPr>
                </w:rPrChange>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8B148A">
              <w:rPr>
                <w:rFonts w:ascii="Courier New" w:hAnsi="Courier New" w:cs="Courier New"/>
                <w:i/>
                <w:sz w:val="19"/>
                <w:szCs w:val="19"/>
                <w:rPrChange w:id="3324" w:author="Bertsch Christian (CR/AEE3)" w:date="2019-09-28T19:45:00Z">
                  <w:rPr>
                    <w:i/>
                  </w:rPr>
                </w:rPrChange>
              </w:rPr>
              <w:t>fmi2</w:t>
            </w:r>
            <w:r w:rsidR="00835952" w:rsidRPr="008B148A">
              <w:rPr>
                <w:rFonts w:ascii="Courier New" w:hAnsi="Courier New" w:cs="Courier New"/>
                <w:i/>
                <w:sz w:val="19"/>
                <w:szCs w:val="19"/>
                <w:rPrChange w:id="3325" w:author="Bertsch Christian (CR/AEE3)" w:date="2019-09-28T19:45:00Z">
                  <w:rPr>
                    <w:i/>
                  </w:rPr>
                </w:rPrChange>
              </w:rPr>
              <w:t>SetXXX</w:t>
            </w:r>
            <w:r w:rsidR="00835952" w:rsidRPr="004865EB">
              <w:rPr>
                <w:i/>
              </w:rPr>
              <w:t xml:space="preserve"> on inputs</w:t>
            </w:r>
          </w:p>
          <w:p w14:paraId="01E76CF6" w14:textId="62FE1358" w:rsidR="00835952" w:rsidRPr="004865EB" w:rsidRDefault="00140C25" w:rsidP="00414D49">
            <w:pPr>
              <w:pStyle w:val="Textkrper-Tabelle"/>
              <w:rPr>
                <w:i/>
              </w:rPr>
            </w:pPr>
            <w:r w:rsidRPr="008B148A">
              <w:rPr>
                <w:rFonts w:ascii="Courier New" w:hAnsi="Courier New" w:cs="Courier New"/>
                <w:i/>
                <w:sz w:val="19"/>
                <w:szCs w:val="19"/>
                <w:rPrChange w:id="3326" w:author="Bertsch Christian (CR/AEE3)" w:date="2019-09-28T19:45:00Z">
                  <w:rPr>
                    <w:i/>
                  </w:rPr>
                </w:rPrChange>
              </w:rPr>
              <w:t>fmi2</w:t>
            </w:r>
            <w:r w:rsidR="00835952" w:rsidRPr="008B148A">
              <w:rPr>
                <w:rFonts w:ascii="Courier New" w:hAnsi="Courier New" w:cs="Courier New"/>
                <w:i/>
                <w:sz w:val="19"/>
                <w:szCs w:val="19"/>
                <w:rPrChange w:id="3327" w:author="Bertsch Christian (CR/AEE3)" w:date="2019-09-28T19:45:00Z">
                  <w:rPr>
                    <w:i/>
                  </w:rPr>
                </w:rPrChange>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8B148A">
              <w:rPr>
                <w:rFonts w:ascii="Courier New" w:hAnsi="Courier New" w:cs="Courier New"/>
                <w:i/>
                <w:sz w:val="19"/>
                <w:szCs w:val="19"/>
                <w:rPrChange w:id="3328" w:author="Bertsch Christian (CR/AEE3)" w:date="2019-09-28T19:45:00Z">
                  <w:rPr>
                    <w:i/>
                  </w:rPr>
                </w:rPrChange>
              </w:rPr>
              <w:t>fmi2</w:t>
            </w:r>
            <w:r w:rsidR="00835952" w:rsidRPr="008B148A">
              <w:rPr>
                <w:rFonts w:ascii="Courier New" w:hAnsi="Courier New" w:cs="Courier New"/>
                <w:i/>
                <w:sz w:val="19"/>
                <w:szCs w:val="19"/>
                <w:rPrChange w:id="3329" w:author="Bertsch Christian (CR/AEE3)" w:date="2019-09-28T19:45:00Z">
                  <w:rPr>
                    <w:i/>
                  </w:rPr>
                </w:rPrChange>
              </w:rPr>
              <w:t>DoStep</w:t>
            </w:r>
          </w:p>
          <w:p w14:paraId="4606C03F" w14:textId="4D5B1146" w:rsidR="00835952" w:rsidRPr="004865EB" w:rsidRDefault="00140C25" w:rsidP="00414D49">
            <w:pPr>
              <w:pStyle w:val="Textkrper-Tabelle"/>
              <w:rPr>
                <w:i/>
              </w:rPr>
            </w:pPr>
            <w:r w:rsidRPr="008B148A">
              <w:rPr>
                <w:rFonts w:ascii="Courier New" w:hAnsi="Courier New" w:cs="Courier New"/>
                <w:i/>
                <w:sz w:val="19"/>
                <w:szCs w:val="19"/>
                <w:rPrChange w:id="3330" w:author="Bertsch Christian (CR/AEE3)" w:date="2019-09-28T19:45:00Z">
                  <w:rPr>
                    <w:i/>
                  </w:rPr>
                </w:rPrChange>
              </w:rPr>
              <w:t>fmi2</w:t>
            </w:r>
            <w:r w:rsidR="00835952" w:rsidRPr="008B148A">
              <w:rPr>
                <w:rFonts w:ascii="Courier New" w:hAnsi="Courier New" w:cs="Courier New"/>
                <w:i/>
                <w:sz w:val="19"/>
                <w:szCs w:val="19"/>
                <w:rPrChange w:id="3331" w:author="Bertsch Christian (CR/AEE3)" w:date="2019-09-28T19:45:00Z">
                  <w:rPr>
                    <w:i/>
                  </w:rPr>
                </w:rPrChange>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pPr>
        <w:pStyle w:val="BodyText"/>
        <w:spacing w:before="0" w:line="240" w:lineRule="auto"/>
        <w:rPr>
          <w:lang w:eastAsia="en-US"/>
        </w:rPr>
        <w:pPrChange w:id="3332" w:author="Bertsch Christian (CR/AEE3)" w:date="2019-09-24T14:52:00Z">
          <w:pPr>
            <w:pStyle w:val="BodyText"/>
            <w:spacing w:before="0"/>
          </w:pPr>
        </w:pPrChange>
      </w:pPr>
      <w:bookmarkStart w:id="3333" w:name="_Toc247964775"/>
      <w:bookmarkStart w:id="3334" w:name="_Toc274647158"/>
      <w:bookmarkStart w:id="3335" w:name="_Ref289781010"/>
      <w:bookmarkStart w:id="3336" w:name="_Ref304988467"/>
      <w:r w:rsidRPr="002920AB">
        <w:rPr>
          <w:b/>
          <w:lang w:eastAsia="en-US"/>
        </w:rPr>
        <w:t>x</w:t>
      </w:r>
      <w:r>
        <w:rPr>
          <w:lang w:eastAsia="en-US"/>
        </w:rPr>
        <w:t xml:space="preserve"> means: call is allowed in the corresponding state</w:t>
      </w:r>
    </w:p>
    <w:p w14:paraId="3F07E3C2" w14:textId="77777777" w:rsidR="002920AB" w:rsidRDefault="002920AB">
      <w:pPr>
        <w:pStyle w:val="BodyText"/>
        <w:spacing w:before="0" w:line="240" w:lineRule="auto"/>
        <w:rPr>
          <w:lang w:eastAsia="en-US"/>
        </w:rPr>
        <w:pPrChange w:id="3337" w:author="Bertsch Christian (CR/AEE3)" w:date="2019-09-24T14:52:00Z">
          <w:pPr>
            <w:pStyle w:val="BodyText"/>
            <w:spacing w:before="0"/>
          </w:pPr>
        </w:pPrChange>
      </w:pPr>
      <w:r w:rsidRPr="002920AB">
        <w:rPr>
          <w:b/>
          <w:lang w:eastAsia="en-US"/>
        </w:rPr>
        <w:t>number</w:t>
      </w:r>
      <w:r>
        <w:rPr>
          <w:lang w:eastAsia="en-US"/>
        </w:rPr>
        <w:t xml:space="preserve"> means: call is allowed if the indicated condition holds:</w:t>
      </w:r>
    </w:p>
    <w:p w14:paraId="2CB96F4F" w14:textId="61970105" w:rsidR="002920AB" w:rsidRDefault="002920AB">
      <w:pPr>
        <w:pStyle w:val="BodyText"/>
        <w:spacing w:before="0" w:line="240" w:lineRule="auto"/>
        <w:rPr>
          <w:lang w:eastAsia="en-US"/>
        </w:rPr>
        <w:pPrChange w:id="3338" w:author="Bertsch Christian (CR/AEE3)" w:date="2019-09-24T14:52:00Z">
          <w:pPr>
            <w:pStyle w:val="BodyText"/>
            <w:spacing w:before="0"/>
          </w:pPr>
        </w:pPrChange>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pPr>
        <w:pStyle w:val="BodyText"/>
        <w:spacing w:before="0" w:line="240" w:lineRule="auto"/>
        <w:rPr>
          <w:lang w:eastAsia="en-US"/>
        </w:rPr>
        <w:pPrChange w:id="3339" w:author="Bertsch Christian (CR/AEE3)" w:date="2019-09-24T14:52:00Z">
          <w:pPr>
            <w:pStyle w:val="BodyText"/>
            <w:spacing w:before="0"/>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pPr>
        <w:pStyle w:val="BodyText"/>
        <w:spacing w:before="0" w:line="240" w:lineRule="auto"/>
        <w:pPrChange w:id="3340" w:author="Bertsch Christian (CR/AEE3)" w:date="2019-09-24T14:52:00Z">
          <w:pPr>
            <w:pStyle w:val="BodyText"/>
            <w:spacing w:before="0"/>
          </w:pPr>
        </w:pPrChange>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pPr>
        <w:pStyle w:val="BodyText"/>
        <w:spacing w:before="0" w:line="240" w:lineRule="auto"/>
        <w:rPr>
          <w:lang w:eastAsia="en-US"/>
        </w:rPr>
        <w:pPrChange w:id="3341" w:author="Bertsch Christian (CR/AEE3)" w:date="2019-09-24T14:52:00Z">
          <w:pPr>
            <w:pStyle w:val="BodyText"/>
            <w:spacing w:before="0"/>
          </w:pPr>
        </w:pPrChange>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ins w:id="3342" w:author="Bertsch Christian (CR/AEE3)" w:date="2019-09-24T14:51:00Z">
        <w:r w:rsidR="00614FA9">
          <w:rPr>
            <w:rStyle w:val="CODE"/>
          </w:rPr>
          <w:t xml:space="preserve"> </w:t>
        </w:r>
      </w:ins>
      <w:r w:rsidR="00515452">
        <w:rPr>
          <w:rStyle w:val="CODE"/>
          <w:rFonts w:cs="Courier New"/>
        </w:rPr>
        <w:t>≠</w:t>
      </w:r>
      <w:ins w:id="3343" w:author="Bertsch Christian (CR/AEE3)" w:date="2019-09-24T14:51:00Z">
        <w:r w:rsidR="00614FA9">
          <w:rPr>
            <w:rStyle w:val="CODE"/>
            <w:rFonts w:cs="Courier New"/>
          </w:rPr>
          <w:t xml:space="preserve"> </w:t>
        </w:r>
      </w:ins>
      <w:r w:rsidR="00515452">
        <w:rPr>
          <w:rStyle w:val="CODE"/>
          <w:lang w:eastAsia="en-US"/>
        </w:rPr>
        <w:t>"constant</w:t>
      </w:r>
      <w:r w:rsidR="00515452" w:rsidRPr="002920AB">
        <w:rPr>
          <w:rStyle w:val="CODE"/>
          <w:lang w:eastAsia="en-US"/>
        </w:rPr>
        <w:t>"</w:t>
      </w:r>
      <w:ins w:id="3344" w:author="Bertsch Christian (CR/AEE3)" w:date="2019-09-24T14:53:00Z">
        <w:r w:rsidR="00614FA9">
          <w:rPr>
            <w:rStyle w:val="CODE"/>
            <w:lang w:eastAsia="en-US"/>
          </w:rPr>
          <w:br/>
          <w:t xml:space="preserve"> </w:t>
        </w:r>
      </w:ins>
      <w:r w:rsidR="00515452">
        <w:rPr>
          <w:lang w:eastAsia="en-US"/>
        </w:rPr>
        <w:t xml:space="preserve"> that has</w:t>
      </w:r>
      <w:r>
        <w:rPr>
          <w:lang w:eastAsia="en-US"/>
        </w:rPr>
        <w:t xml:space="preserve"> </w:t>
      </w:r>
      <w:r w:rsidRPr="002920AB">
        <w:rPr>
          <w:rStyle w:val="CODE"/>
          <w:lang w:eastAsia="en-US"/>
        </w:rPr>
        <w:t>initial</w:t>
      </w:r>
      <w:ins w:id="3345" w:author="Bertsch Christian (CR/AEE3)" w:date="2019-09-24T14:52:00Z">
        <w:r w:rsidR="00614FA9">
          <w:rPr>
            <w:rStyle w:val="CODE"/>
            <w:lang w:eastAsia="en-US"/>
          </w:rPr>
          <w:t xml:space="preserve"> </w:t>
        </w:r>
      </w:ins>
      <w:r w:rsidRPr="002920AB">
        <w:rPr>
          <w:rStyle w:val="CODE"/>
          <w:lang w:eastAsia="en-US"/>
        </w:rPr>
        <w:t>=</w:t>
      </w:r>
      <w:ins w:id="3346" w:author="Bertsch Christian (CR/AEE3)" w:date="2019-09-24T14:52:00Z">
        <w:r w:rsidR="00614FA9">
          <w:rPr>
            <w:rStyle w:val="CODE"/>
            <w:lang w:eastAsia="en-US"/>
          </w:rPr>
          <w:t xml:space="preserve"> </w:t>
        </w:r>
      </w:ins>
      <w:r w:rsidRPr="002920AB">
        <w:rPr>
          <w:rStyle w:val="CODE"/>
          <w:lang w:eastAsia="en-US"/>
        </w:rPr>
        <w:t>"exact"</w:t>
      </w:r>
      <w:r>
        <w:rPr>
          <w:lang w:eastAsia="en-US"/>
        </w:rPr>
        <w:t xml:space="preserve">, or </w:t>
      </w:r>
      <w:r w:rsidRPr="002920AB">
        <w:rPr>
          <w:rStyle w:val="CODE"/>
          <w:lang w:eastAsia="en-US"/>
        </w:rPr>
        <w:t>causality</w:t>
      </w:r>
      <w:ins w:id="3347" w:author="Bertsch Christian (CR/AEE3)" w:date="2019-09-24T14:50:00Z">
        <w:r w:rsidR="00614FA9">
          <w:rPr>
            <w:rStyle w:val="CODE"/>
            <w:lang w:eastAsia="en-US"/>
          </w:rPr>
          <w:t xml:space="preserve"> </w:t>
        </w:r>
      </w:ins>
      <w:r w:rsidRPr="002920AB">
        <w:rPr>
          <w:rStyle w:val="CODE"/>
          <w:lang w:eastAsia="en-US"/>
        </w:rPr>
        <w:t>=</w:t>
      </w:r>
      <w:ins w:id="3348" w:author="Bertsch Christian (CR/AEE3)" w:date="2019-09-24T14:50:00Z">
        <w:r w:rsidR="00614FA9">
          <w:rPr>
            <w:rStyle w:val="CODE"/>
            <w:lang w:eastAsia="en-US"/>
          </w:rPr>
          <w:t xml:space="preserve"> </w:t>
        </w:r>
      </w:ins>
      <w:r w:rsidRPr="002920AB">
        <w:rPr>
          <w:rStyle w:val="CODE"/>
          <w:lang w:eastAsia="en-US"/>
        </w:rPr>
        <w:t>"input"</w:t>
      </w:r>
    </w:p>
    <w:p w14:paraId="2EC95A2E" w14:textId="06C6EC15" w:rsidR="002920AB" w:rsidRDefault="002920AB">
      <w:pPr>
        <w:pStyle w:val="BodyText"/>
        <w:spacing w:before="0" w:line="240" w:lineRule="auto"/>
        <w:rPr>
          <w:lang w:eastAsia="en-US"/>
        </w:rPr>
        <w:pPrChange w:id="3349" w:author="Bertsch Christian (CR/AEE3)" w:date="2019-09-24T14:52:00Z">
          <w:pPr>
            <w:pStyle w:val="BodyText"/>
            <w:spacing w:before="0"/>
          </w:pPr>
        </w:pPrChange>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pPr>
        <w:pStyle w:val="BodyText"/>
        <w:spacing w:before="0" w:line="240" w:lineRule="auto"/>
        <w:rPr>
          <w:lang w:eastAsia="en-US"/>
        </w:rPr>
        <w:pPrChange w:id="3350" w:author="Bertsch Christian (CR/AEE3)" w:date="2019-09-24T14:52:00Z">
          <w:pPr>
            <w:pStyle w:val="BodyText"/>
            <w:spacing w:before="0"/>
          </w:pPr>
        </w:pPrChange>
      </w:pPr>
      <w:r w:rsidRPr="002920AB">
        <w:rPr>
          <w:b/>
          <w:lang w:eastAsia="en-US"/>
        </w:rPr>
        <w:t>7</w:t>
      </w:r>
      <w:r>
        <w:rPr>
          <w:lang w:eastAsia="en-US"/>
        </w:rPr>
        <w:t xml:space="preserve"> always, but retrieved values are usable for debugging only</w:t>
      </w:r>
    </w:p>
    <w:p w14:paraId="6500D173" w14:textId="78415DF8" w:rsidR="002920AB" w:rsidRDefault="002920AB">
      <w:pPr>
        <w:pStyle w:val="BodyText"/>
        <w:spacing w:before="0" w:line="240" w:lineRule="auto"/>
        <w:rPr>
          <w:lang w:eastAsia="en-US"/>
        </w:rPr>
        <w:pPrChange w:id="3351" w:author="Bertsch Christian (CR/AEE3)" w:date="2019-09-24T14:52:00Z">
          <w:pPr>
            <w:pStyle w:val="BodyText"/>
            <w:spacing w:before="0"/>
          </w:pPr>
        </w:pPrChange>
      </w:pPr>
      <w:r w:rsidRPr="002920AB">
        <w:rPr>
          <w:b/>
          <w:lang w:eastAsia="en-US"/>
        </w:rPr>
        <w:t>8</w:t>
      </w:r>
      <w:r>
        <w:rPr>
          <w:lang w:eastAsia="en-US"/>
        </w:rPr>
        <w:t xml:space="preserve"> always, but if status is other than </w:t>
      </w:r>
      <w:r w:rsidR="00140C25" w:rsidRPr="004A72B2">
        <w:rPr>
          <w:rStyle w:val="CODE"/>
          <w:rPrChange w:id="3352" w:author="Bertsch Christian (CR/AEE3)" w:date="2019-09-28T15:53:00Z">
            <w:rPr>
              <w:lang w:eastAsia="en-US"/>
            </w:rPr>
          </w:rPrChange>
        </w:rPr>
        <w:t>fmi2</w:t>
      </w:r>
      <w:r w:rsidRPr="004A72B2">
        <w:rPr>
          <w:rStyle w:val="CODE"/>
          <w:rPrChange w:id="3353" w:author="Bertsch Christian (CR/AEE3)" w:date="2019-09-28T15:53:00Z">
            <w:rPr>
              <w:lang w:eastAsia="en-US"/>
            </w:rPr>
          </w:rPrChange>
        </w:rPr>
        <w:t>Terminated</w:t>
      </w:r>
      <w:r>
        <w:rPr>
          <w:lang w:eastAsia="en-US"/>
        </w:rPr>
        <w:t>, retrieved values are useable for debugging only</w:t>
      </w:r>
    </w:p>
    <w:p w14:paraId="76C9FFD5" w14:textId="4042FFF3" w:rsidR="00966C27" w:rsidRPr="0098259C" w:rsidRDefault="00966C27" w:rsidP="001D6859">
      <w:pPr>
        <w:pStyle w:val="Heading3"/>
      </w:pPr>
      <w:bookmarkStart w:id="3354" w:name="_Toc18661814"/>
      <w:del w:id="3355" w:author="Bertsch Christian (CR/AEE3)" w:date="2019-09-06T11:23:00Z">
        <w:r w:rsidRPr="0098259C">
          <w:delText>Pseudo Code</w:delText>
        </w:r>
      </w:del>
      <w:ins w:id="3356" w:author="Bertsch Christian (CR/AEE3)" w:date="2019-09-06T11:23:00Z">
        <w:r w:rsidRPr="0098259C">
          <w:t>Pseudo</w:t>
        </w:r>
        <w:r w:rsidR="00C34D46">
          <w:t>c</w:t>
        </w:r>
        <w:r w:rsidRPr="0098259C">
          <w:t>ode</w:t>
        </w:r>
      </w:ins>
      <w:r w:rsidRPr="0098259C">
        <w:t xml:space="preserve"> Example</w:t>
      </w:r>
      <w:bookmarkEnd w:id="3333"/>
      <w:bookmarkEnd w:id="3334"/>
      <w:bookmarkEnd w:id="3335"/>
      <w:bookmarkEnd w:id="3336"/>
      <w:bookmarkEnd w:id="3354"/>
    </w:p>
    <w:p w14:paraId="3E6879E7" w14:textId="60AEFBD8"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3357" w:author="Bertsch Christian (CR/AEE3)" w:date="2019-09-06T11:23:00Z">
        <w:r w:rsidRPr="0098259C">
          <w:delText>pseudo-code</w:delText>
        </w:r>
      </w:del>
      <w:ins w:id="3358" w:author="Bertsch Christian (CR/AEE3)" w:date="2019-09-06T11:23:00Z">
        <w:r w:rsidRPr="0098259C">
          <w:t>pseudocode</w:t>
        </w:r>
      </w:ins>
      <w:r w:rsidRPr="0098259C">
        <w:t xml:space="preserve"> and </w:t>
      </w:r>
      <w:ins w:id="3359" w:author="Bertsch Christian (CR/AEE3)" w:date="2019-09-28T16:42:00Z">
        <w:r w:rsidR="00377D83">
          <w:t>C Code</w:t>
        </w:r>
      </w:ins>
      <w:del w:id="3360" w:author="Bertsch Christian (CR/AEE3)" w:date="2019-09-28T16:42:00Z">
        <w:r w:rsidRPr="0098259C" w:rsidDel="00377D83">
          <w:delText>“C”</w:delText>
        </w:r>
      </w:del>
      <w:r w:rsidRPr="0098259C">
        <w:t>, in order to keep it small and understandable. We consider two slaves</w:t>
      </w:r>
      <w:del w:id="3361" w:author="Bertsch Christian (CR/AEE3)" w:date="2019-09-06T11:23:00Z">
        <w:r w:rsidRPr="0098259C">
          <w:delText>. Both</w:delText>
        </w:r>
      </w:del>
      <w:ins w:id="3362"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49195F92" w14:textId="77777777" w:rsidR="00966C27" w:rsidRPr="0098259C" w:rsidRDefault="00B55EEC" w:rsidP="00966C27">
      <w:pPr>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6D7436E8" w14:textId="40720F13" w:rsidR="00966C27" w:rsidRPr="0098259C" w:rsidRDefault="005D09CC" w:rsidP="00966C27">
      <w:pPr>
        <w:pStyle w:val="FormatvorlageBeschriftung"/>
        <w:outlineLvl w:val="0"/>
        <w:rPr>
          <w:b w:val="0"/>
        </w:rPr>
      </w:pPr>
      <w:r w:rsidRPr="0098259C">
        <w:t xml:space="preserve">Figure </w:t>
      </w:r>
      <w:r w:rsidRPr="0098259C">
        <w:fldChar w:fldCharType="begin"/>
      </w:r>
      <w:r w:rsidRPr="0098259C">
        <w:instrText xml:space="preserve"> SEQ Figure \* ARABIC </w:instrText>
      </w:r>
      <w:r w:rsidRPr="0098259C">
        <w:fldChar w:fldCharType="separate"/>
      </w:r>
      <w:ins w:id="3363" w:author="Bertsch Christian (CR/AEE3)" w:date="2019-09-28T21:04:00Z">
        <w:r w:rsidR="00AC7065">
          <w:rPr>
            <w:noProof/>
          </w:rPr>
          <w:t>13</w:t>
        </w:r>
      </w:ins>
      <w:ins w:id="3364" w:author="Otter, Martin" w:date="2019-09-06T11:33:00Z">
        <w:del w:id="3365" w:author="Bertsch Christian (CR/AEE3)" w:date="2019-09-23T06:20:00Z">
          <w:r w:rsidR="007C1036" w:rsidDel="005C4EE5">
            <w:rPr>
              <w:noProof/>
            </w:rPr>
            <w:delText>13</w:delText>
          </w:r>
        </w:del>
      </w:ins>
      <w:del w:id="3366" w:author="Bertsch Christian (CR/AEE3)" w:date="2019-09-23T06:20:00Z">
        <w:r w:rsidR="00854655" w:rsidDel="005C4EE5">
          <w:rPr>
            <w:noProof/>
          </w:rPr>
          <w:delText>12</w:delText>
        </w:r>
      </w:del>
      <w:r w:rsidRPr="0098259C">
        <w:fldChar w:fldCharType="end"/>
      </w:r>
      <w:r w:rsidRPr="0098259C">
        <w:rPr>
          <w:b w:val="0"/>
        </w:rPr>
        <w:t xml:space="preserve">: </w:t>
      </w:r>
      <w:r w:rsidR="00966C27" w:rsidRPr="0098259C">
        <w:rPr>
          <w:rStyle w:val="FormatvorlageArial"/>
          <w:b w:val="0"/>
        </w:rPr>
        <w:t>Connection graph of the slaves</w:t>
      </w:r>
      <w:ins w:id="3367" w:author="Bertsch Christian (CR/AEE3)" w:date="2019-09-06T11:23:00Z">
        <w:r w:rsidR="00C64DD0">
          <w:rPr>
            <w:rStyle w:val="FormatvorlageArial"/>
            <w:b w:val="0"/>
          </w:rPr>
          <w:t>.</w:t>
        </w:r>
      </w:ins>
      <w:r w:rsidR="00966C27" w:rsidRPr="0098259C">
        <w:rPr>
          <w:rStyle w:val="FormatvorlageArial"/>
          <w:b w:val="0"/>
        </w:rPr>
        <w:t xml:space="preserve"> </w:t>
      </w:r>
    </w:p>
    <w:p w14:paraId="1E6B5E71" w14:textId="45AFE743" w:rsidR="00966C27" w:rsidRPr="0098259C" w:rsidRDefault="00966C27" w:rsidP="00966C27">
      <w:pPr>
        <w:pStyle w:val="BodyText"/>
      </w:pPr>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AC7065">
        <w:t>4.1</w:t>
      </w:r>
      <w:r w:rsidR="006F1088" w:rsidRPr="0098259C">
        <w:fldChar w:fldCharType="end"/>
      </w:r>
      <w:del w:id="3368" w:author="Bertsch Christian (CR/AEE3)" w:date="2019-09-06T11:23:00Z">
        <w:r w:rsidRPr="0098259C">
          <w:delText>.</w:delText>
        </w:r>
      </w:del>
      <w:ins w:id="3369"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370" w:name="_Toc18661815"/>
      <w:r w:rsidRPr="0098259C">
        <w:t>FMI Description Schema</w:t>
      </w:r>
      <w:bookmarkEnd w:id="3370"/>
    </w:p>
    <w:p w14:paraId="2ECBD66C" w14:textId="45FAE859" w:rsidR="00A70D81" w:rsidRPr="0098259C" w:rsidRDefault="00A70D81" w:rsidP="00A70D81">
      <w:pPr>
        <w:pStyle w:val="BodyText"/>
      </w:pPr>
      <w:r w:rsidRPr="0098259C">
        <w:t>This is defined in</w:t>
      </w:r>
      <w:ins w:id="3371"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AC706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372" w:name="_Ref289268602"/>
      <w:bookmarkStart w:id="3373" w:name="_Ref298170400"/>
      <w:bookmarkStart w:id="3374" w:name="_Toc18661816"/>
      <w:r w:rsidRPr="0098259C">
        <w:t>Co</w:t>
      </w:r>
      <w:r w:rsidRPr="0098259C">
        <w:noBreakHyphen/>
        <w:t>Simulation</w:t>
      </w:r>
      <w:bookmarkEnd w:id="3372"/>
      <w:r w:rsidR="00121EF8" w:rsidRPr="0098259C">
        <w:t xml:space="preserve"> FMU (CoSimulation)</w:t>
      </w:r>
      <w:bookmarkEnd w:id="3373"/>
      <w:bookmarkEnd w:id="3374"/>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3375" w:author="Bertsch Christian (CR/AEE3)" w:date="2019-09-06T11:23:00Z"/>
          <w:noProof/>
          <w:lang w:val="de-DE" w:eastAsia="de-DE"/>
        </w:rPr>
      </w:pPr>
      <w:del w:id="3376"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3377" w:author="Bertsch Christian (CR/AEE3)" w:date="2019-09-06T11:23:00Z"/>
        </w:rPr>
      </w:pPr>
      <w:del w:id="3378"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3379" w:author="Bertsch Christian (CR/AEE3)" w:date="2019-09-06T11:23:00Z"/>
          <w:noProof/>
          <w:lang w:val="de-DE" w:eastAsia="de-DE"/>
        </w:rPr>
      </w:pPr>
      <w:ins w:id="3380"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3381" w:author="Bertsch Christian (CR/AEE3)" w:date="2019-09-06T11:23:00Z"/>
        </w:rPr>
      </w:pPr>
      <w:ins w:id="3382"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1EBCB920"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3383"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AC706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60BFB27C" w:rsidR="00D17B68" w:rsidRPr="0098259C" w:rsidRDefault="00D17B68" w:rsidP="00546500">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 </w:t>
            </w:r>
            <w:r w:rsidR="00EE3FFB" w:rsidRPr="0098259C">
              <w:rPr>
                <w:rStyle w:val="termdef"/>
              </w:rPr>
              <w:fldChar w:fldCharType="begin"/>
            </w:r>
            <w:r w:rsidR="00EE3FFB" w:rsidRPr="0098259C">
              <w:rPr>
                <w:rStyle w:val="termdef"/>
              </w:rPr>
              <w:instrText xml:space="preserve"> REF _Ref298337106 \h </w:instrText>
            </w:r>
            <w:r w:rsidR="00EE3FFB" w:rsidRPr="0098259C">
              <w:rPr>
                <w:rStyle w:val="termdef"/>
              </w:rPr>
            </w:r>
            <w:r w:rsidR="00EE3FFB" w:rsidRPr="0098259C">
              <w:rPr>
                <w:rStyle w:val="termdef"/>
              </w:rPr>
              <w:fldChar w:fldCharType="separate"/>
            </w:r>
            <w:ins w:id="3384" w:author="Bertsch Christian (CR/AEE3)" w:date="2019-09-28T21:04:00Z">
              <w:r w:rsidR="00AC7065" w:rsidRPr="0098259C">
                <w:t xml:space="preserve">Figure </w:t>
              </w:r>
              <w:r w:rsidR="00AC7065">
                <w:rPr>
                  <w:noProof/>
                </w:rPr>
                <w:t>9</w:t>
              </w:r>
              <w:r w:rsidR="00AC7065" w:rsidDel="005C4EE5">
                <w:rPr>
                  <w:noProof/>
                </w:rPr>
                <w:t>98</w:t>
              </w:r>
            </w:ins>
            <w:ins w:id="3385" w:author="Otter, Martin" w:date="2019-09-06T11:33:00Z">
              <w:del w:id="3386" w:author="Bertsch Christian (CR/AEE3)" w:date="2019-09-23T06:20:00Z">
                <w:r w:rsidR="007C1036" w:rsidRPr="0098259C" w:rsidDel="005C4EE5">
                  <w:delText xml:space="preserve">Figure </w:delText>
                </w:r>
                <w:r w:rsidR="007C1036" w:rsidDel="005C4EE5">
                  <w:rPr>
                    <w:noProof/>
                  </w:rPr>
                  <w:delText>9</w:delText>
                </w:r>
              </w:del>
            </w:ins>
            <w:del w:id="3387" w:author="Bertsch Christian (CR/AEE3)" w:date="2019-09-23T06:20:00Z">
              <w:r w:rsidR="00854655" w:rsidRPr="0098259C" w:rsidDel="005C4EE5">
                <w:delText xml:space="preserve">Figure </w:delText>
              </w:r>
              <w:r w:rsidR="00854655" w:rsidDel="005C4EE5">
                <w:rPr>
                  <w:noProof/>
                </w:rPr>
                <w:delText>8</w:delText>
              </w:r>
            </w:del>
            <w:r w:rsidR="00EE3FFB" w:rsidRPr="0098259C">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3388"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w:t>
            </w:r>
            <w:del w:id="3389" w:author="Bertsch Christian (CR/AEE3)" w:date="2019-09-24T14:54:00Z">
              <w:r w:rsidRPr="0098259C" w:rsidDel="00614FA9">
                <w:rPr>
                  <w:rStyle w:val="CODE"/>
                </w:rPr>
                <w:delText>.</w:delText>
              </w:r>
            </w:del>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del w:id="3390"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del w:id="3391"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del w:id="3392" w:author="Bertsch Christian (CR/AEE3)" w:date="2019-09-24T14:54:00Z">
              <w:r w:rsidRPr="0098259C" w:rsidDel="00614FA9">
                <w:rPr>
                  <w:rStyle w:val="CODE"/>
                </w:rPr>
                <w:delText>.</w:delText>
              </w:r>
            </w:del>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3393" w:author="Bertsch Christian (CR/AEE3)" w:date="2019-09-06T11:23:00Z">
              <w:r w:rsidRPr="0098259C">
                <w:delText xml:space="preserve"> </w:delText>
              </w:r>
              <w:r w:rsidRPr="0098259C">
                <w:br/>
                <w:delText>(multiple</w:delText>
              </w:r>
            </w:del>
            <w:ins w:id="3394"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3395" w:author="Bertsch Christian (CR/AEE3)" w:date="2019-09-06T11:23:00Z">
              <w:r w:rsidRPr="0098259C">
                <w:delText>).</w:delText>
              </w:r>
            </w:del>
            <w:ins w:id="3396"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3397"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398"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3399" w:author="Bertsch Christian (CR/AEE3)" w:date="2019-09-06T11:23:00Z">
        <w:r w:rsidRPr="0098259C">
          <w:delText>,</w:delText>
        </w:r>
      </w:del>
      <w:ins w:id="3400"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401" w:name="_Toc18661817"/>
      <w:r w:rsidRPr="0098259C">
        <w:t xml:space="preserve">Example </w:t>
      </w:r>
      <w:r w:rsidR="00374F39" w:rsidRPr="0098259C">
        <w:t>XML</w:t>
      </w:r>
      <w:r w:rsidRPr="0098259C">
        <w:t xml:space="preserve"> Description File</w:t>
      </w:r>
      <w:bookmarkEnd w:id="3401"/>
    </w:p>
    <w:p w14:paraId="56AFD392" w14:textId="6BF72155"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AC7065">
        <w:t>3.3.2</w:t>
      </w:r>
      <w:r w:rsidRPr="0098259C">
        <w:fldChar w:fldCharType="end"/>
      </w:r>
      <w:r w:rsidRPr="0098259C">
        <w:t xml:space="preserve"> for a ModelExchange FMU. The only difference is the replacement of element ModelExchange by element CoSimulation (with additional attributes) and the </w:t>
      </w:r>
      <w:del w:id="3402" w:author="Bertsch Christian (CR/AEE3)" w:date="2019-09-06T11:23:00Z">
        <w:r w:rsidRPr="0098259C">
          <w:delText>removed</w:delText>
        </w:r>
      </w:del>
      <w:ins w:id="3403"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3404"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405" w:author="Bertsch Christian (CR/AEE3)" w:date="2019-09-24T15:00:00Z">
        <w:r w:rsidR="00217351">
          <w:rPr>
            <w:noProof w:val="0"/>
          </w:rPr>
          <w:t>-</w:t>
        </w:r>
      </w:ins>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ins w:id="3406" w:author="Bertsch Christian (CR/AEE3)" w:date="2019-09-24T16:58:00Z"/>
          <w:b/>
          <w:noProof w:val="0"/>
          <w:color w:val="0000FF"/>
        </w:rPr>
      </w:pPr>
      <w:r w:rsidRPr="0098259C">
        <w:rPr>
          <w:noProof w:val="0"/>
        </w:rPr>
        <w:t xml:space="preserve">    </w:t>
      </w:r>
      <w:r w:rsidRPr="0098259C">
        <w:rPr>
          <w:b/>
          <w:noProof w:val="0"/>
          <w:color w:val="0000FF"/>
        </w:rPr>
        <w:t>&lt;/Unit&gt;</w:t>
      </w:r>
    </w:p>
    <w:p w14:paraId="1658610D" w14:textId="0BD833AB" w:rsidR="00155392" w:rsidRPr="00155392" w:rsidRDefault="00155392">
      <w:pPr>
        <w:pStyle w:val="CODE1"/>
        <w:rPr>
          <w:ins w:id="3407" w:author="Bertsch Christian (CR/AEE3)" w:date="2019-09-24T16:58:00Z"/>
          <w:rPrChange w:id="3408" w:author="Bertsch Christian (CR/AEE3)" w:date="2019-09-24T17:00:00Z">
            <w:rPr>
              <w:ins w:id="3409" w:author="Bertsch Christian (CR/AEE3)" w:date="2019-09-24T16:58:00Z"/>
              <w:rFonts w:ascii="Courier New" w:hAnsi="Courier New" w:cs="Courier New"/>
              <w:szCs w:val="20"/>
              <w:lang w:eastAsia="en-US"/>
            </w:rPr>
          </w:rPrChange>
        </w:rPr>
        <w:pPrChange w:id="3410"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411" w:author="Bertsch Christian (CR/AEE3)" w:date="2019-09-24T16:58:00Z">
        <w:r w:rsidRPr="00155392">
          <w:rPr>
            <w:szCs w:val="20"/>
          </w:rPr>
          <w:t xml:space="preserve">   </w:t>
        </w:r>
      </w:ins>
      <w:ins w:id="3412" w:author="Bertsch Christian (CR/AEE3)" w:date="2019-09-24T16:59:00Z">
        <w:r>
          <w:rPr>
            <w:szCs w:val="20"/>
          </w:rPr>
          <w:t xml:space="preserve"> </w:t>
        </w:r>
      </w:ins>
      <w:ins w:id="3413" w:author="Bertsch Christian (CR/AEE3)" w:date="2019-09-24T16:58:00Z">
        <w:r w:rsidRPr="00155392">
          <w:rPr>
            <w:b/>
            <w:color w:val="0000FF"/>
            <w:rPrChange w:id="3414" w:author="Bertsch Christian (CR/AEE3)" w:date="2019-09-24T16:59:00Z">
              <w:rPr>
                <w:szCs w:val="20"/>
              </w:rPr>
            </w:rPrChange>
          </w:rPr>
          <w:t>&lt;Unit</w:t>
        </w:r>
        <w:r w:rsidRPr="00155392">
          <w:rPr>
            <w:szCs w:val="20"/>
          </w:rPr>
          <w:t xml:space="preserve"> </w:t>
        </w:r>
        <w:r w:rsidRPr="00155392">
          <w:rPr>
            <w:noProof w:val="0"/>
            <w:rPrChange w:id="3415" w:author="Bertsch Christian (CR/AEE3)" w:date="2019-09-24T17:00:00Z">
              <w:rPr>
                <w:szCs w:val="20"/>
              </w:rPr>
            </w:rPrChange>
          </w:rPr>
          <w:t>name="N.m"&gt;</w:t>
        </w:r>
      </w:ins>
    </w:p>
    <w:p w14:paraId="578FDFD4" w14:textId="77777777" w:rsidR="00155392" w:rsidRPr="00155392" w:rsidRDefault="00155392">
      <w:pPr>
        <w:pStyle w:val="CODE1"/>
        <w:rPr>
          <w:ins w:id="3416" w:author="Bertsch Christian (CR/AEE3)" w:date="2019-09-24T16:58:00Z"/>
          <w:rPrChange w:id="3417" w:author="Bertsch Christian (CR/AEE3)" w:date="2019-09-24T17:00:00Z">
            <w:rPr>
              <w:ins w:id="3418" w:author="Bertsch Christian (CR/AEE3)" w:date="2019-09-24T16:58:00Z"/>
              <w:rFonts w:ascii="Courier New" w:hAnsi="Courier New" w:cs="Courier New"/>
              <w:szCs w:val="20"/>
              <w:lang w:eastAsia="en-US"/>
            </w:rPr>
          </w:rPrChange>
        </w:rPr>
        <w:pPrChange w:id="3419"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420" w:author="Bertsch Christian (CR/AEE3)" w:date="2019-09-24T16:58:00Z">
        <w:r w:rsidRPr="00155392">
          <w:rPr>
            <w:noProof w:val="0"/>
            <w:rPrChange w:id="3421" w:author="Bertsch Christian (CR/AEE3)" w:date="2019-09-24T17:00:00Z">
              <w:rPr>
                <w:szCs w:val="20"/>
              </w:rPr>
            </w:rPrChange>
          </w:rPr>
          <w:t xml:space="preserve">      &lt;BaseUnit kg="1" m="2" s="-2"/&gt;</w:t>
        </w:r>
      </w:ins>
    </w:p>
    <w:p w14:paraId="7E78792C" w14:textId="24D6BFF8" w:rsidR="00155392" w:rsidRPr="00155392" w:rsidRDefault="001553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Change w:id="3422" w:author="Bertsch Christian (CR/AEE3)" w:date="2019-09-24T16:59:00Z">
            <w:rPr>
              <w:b/>
              <w:noProof w:val="0"/>
              <w:color w:val="0000FF"/>
            </w:rPr>
          </w:rPrChange>
        </w:rPr>
        <w:pPrChange w:id="3423" w:author="Bertsch Christian (CR/AEE3)" w:date="2019-09-24T16:59:00Z">
          <w:pPr>
            <w:pStyle w:val="CODE1"/>
          </w:pPr>
        </w:pPrChange>
      </w:pPr>
      <w:ins w:id="3424" w:author="Bertsch Christian (CR/AEE3)" w:date="2019-09-24T16:58:00Z">
        <w:r w:rsidRPr="00155392">
          <w:rPr>
            <w:rFonts w:ascii="Courier New" w:hAnsi="Courier New" w:cs="Courier New"/>
            <w:szCs w:val="20"/>
            <w:lang w:eastAsia="en-US"/>
          </w:rPr>
          <w:t xml:space="preserve">    </w:t>
        </w:r>
        <w:r w:rsidRPr="00155392">
          <w:rPr>
            <w:rFonts w:ascii="Courier New" w:hAnsi="Courier New" w:cs="Courier New"/>
            <w:b/>
            <w:color w:val="0000FF"/>
            <w:sz w:val="18"/>
            <w:lang w:eastAsia="en-US"/>
            <w:rPrChange w:id="3425" w:author="Bertsch Christian (CR/AEE3)" w:date="2019-09-24T17:00:00Z">
              <w:rPr>
                <w:szCs w:val="20"/>
              </w:rPr>
            </w:rPrChange>
          </w:rPr>
          <w:t>&lt;/Unit&gt;</w:t>
        </w:r>
      </w:ins>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426" w:name="_Ref305442034"/>
      <w:bookmarkStart w:id="3427" w:name="_Toc18661818"/>
      <w:r w:rsidRPr="0098259C">
        <w:t>Literature</w:t>
      </w:r>
      <w:bookmarkEnd w:id="3167"/>
      <w:bookmarkEnd w:id="3168"/>
      <w:bookmarkEnd w:id="3426"/>
      <w:bookmarkEnd w:id="3427"/>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4"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5"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6"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7"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753EEA06"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3428" w:author="Bertsch Christian (CR/AEE3)" w:date="2019-09-06T11:23:00Z">
        <w:r w:rsidR="00C864CB">
          <w:t>https://ptolemy.berkeley.edu/publications/papers/07/unifying/LeeZheng_SRUnifying.pdf</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3429"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28"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29"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0"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1"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430" w:name="_Toc247884556"/>
      <w:bookmarkStart w:id="3431" w:name="_Toc18661819"/>
      <w:r w:rsidRPr="0098259C">
        <w:t>FMI Revision History</w:t>
      </w:r>
      <w:bookmarkEnd w:id="3430"/>
      <w:bookmarkEnd w:id="3431"/>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3432"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3433"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3434" w:author="Bertsch Christian (CR/AEE3)" w:date="2019-09-06T11:23:00Z">
        <w:r w:rsidR="00E759EC">
          <w:delInstrText>www.</w:delInstrText>
        </w:r>
      </w:del>
      <w:del w:id="3435" w:author="Bertsch Christian (CR/AEE3)" w:date="2019-09-23T06:25:00Z">
        <w:r w:rsidR="00C864CB" w:rsidRPr="00FA3E81" w:rsidDel="005C4EE5">
          <w:delInstrText>fmi-standard.org</w:delInstrText>
        </w:r>
      </w:del>
      <w:del w:id="3436" w:author="Bertsch Christian (CR/AEE3)" w:date="2019-09-06T11:23:00Z">
        <w:r w:rsidR="00E759EC">
          <w:delInstrText>/"</w:delInstrText>
        </w:r>
      </w:del>
      <w:del w:id="3437" w:author="Bertsch Christian (CR/AEE3)" w:date="2019-09-23T06:25:00Z">
        <w:r w:rsidR="00C864CB" w:rsidDel="005C4EE5">
          <w:rPr>
            <w:lang w:eastAsia="sv-SE"/>
          </w:rPr>
          <w:delInstrText xml:space="preserve"> </w:delInstrText>
        </w:r>
        <w:r w:rsidR="00C864CB" w:rsidDel="005C4EE5">
          <w:rPr>
            <w:lang w:eastAsia="sv-SE"/>
          </w:rPr>
          <w:fldChar w:fldCharType="separate"/>
        </w:r>
      </w:del>
      <w:ins w:id="3438" w:author="Otter, Martin" w:date="2019-09-06T11:33:00Z">
        <w:del w:id="3439" w:author="Bertsch Christian (CR/AEE3)" w:date="2019-09-23T06:25:00Z">
          <w:r w:rsidR="007C1036" w:rsidRPr="004B0E4D" w:rsidDel="005C4EE5">
            <w:rPr>
              <w:b/>
              <w:bCs/>
              <w:lang w:eastAsia="sv-SE"/>
              <w:rPrChange w:id="3440" w:author="Bertsch Christian (CR/AEE3)" w:date="2019-09-22T20:23:00Z">
                <w:rPr>
                  <w:b/>
                  <w:bCs/>
                  <w:lang w:val="de-DE" w:eastAsia="sv-SE"/>
                </w:rPr>
              </w:rPrChange>
            </w:rPr>
            <w:delText>Fehler! Hyperlink-Referenz ungültig.</w:delText>
          </w:r>
        </w:del>
      </w:ins>
      <w:del w:id="3441"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2"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442" w:name="_Toc247884557"/>
      <w:bookmarkStart w:id="3443" w:name="_Toc18661820"/>
      <w:r w:rsidRPr="0098259C">
        <w:t>Version 1.0</w:t>
      </w:r>
      <w:bookmarkEnd w:id="3442"/>
      <w:r w:rsidRPr="0098259C">
        <w:t xml:space="preserve"> – FMI for Model Exchange</w:t>
      </w:r>
      <w:bookmarkEnd w:id="3443"/>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444" w:name="_Toc18661821"/>
      <w:r w:rsidRPr="0098259C">
        <w:t>Version 1.0 – FMI for Co-Simulation</w:t>
      </w:r>
      <w:bookmarkEnd w:id="3444"/>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7EF317A0" w14:textId="77777777" w:rsidR="002C58DE" w:rsidRPr="00FA3E81" w:rsidRDefault="002C58DE" w:rsidP="002C58DE">
      <w:pPr>
        <w:pStyle w:val="BodyText"/>
        <w:spacing w:before="0"/>
        <w:ind w:left="720"/>
        <w:rPr>
          <w:lang w:val="sv-SE"/>
        </w:rPr>
      </w:pPr>
      <w:r w:rsidRPr="00FA3E81">
        <w:rPr>
          <w:lang w:val="sv-SE"/>
        </w:rPr>
        <w:t>Torsten Blochwitz, ITI GmbH, Dresden, Germany</w:t>
      </w:r>
    </w:p>
    <w:p w14:paraId="4EDE4DC2" w14:textId="77777777" w:rsidR="002C58DE" w:rsidRPr="0098259C" w:rsidRDefault="002C58DE" w:rsidP="002C58DE">
      <w:pPr>
        <w:pStyle w:val="BodyText"/>
        <w:spacing w:before="0"/>
        <w:ind w:left="720"/>
      </w:pPr>
      <w:r w:rsidRPr="0098259C">
        <w:t>Christoph Clauß, Fraunhofer IIS EAS, Dresden, Germany</w:t>
      </w:r>
    </w:p>
    <w:p w14:paraId="4159F666" w14:textId="77777777" w:rsidR="002C58DE" w:rsidRPr="0098259C" w:rsidRDefault="002C58DE" w:rsidP="002C58DE">
      <w:pPr>
        <w:pStyle w:val="BodyText"/>
        <w:spacing w:before="0"/>
        <w:ind w:left="720"/>
        <w:outlineLvl w:val="0"/>
      </w:pPr>
      <w:r w:rsidRPr="0098259C">
        <w:t>Manuel Monteiro, Atego Systems GmbH, Wolfsburg, Germany</w:t>
      </w:r>
    </w:p>
    <w:p w14:paraId="334E889D" w14:textId="77777777" w:rsidR="002C58DE" w:rsidRPr="0098259C" w:rsidRDefault="002C58DE" w:rsidP="002C58DE">
      <w:pPr>
        <w:pStyle w:val="BodyText"/>
        <w:spacing w:before="0"/>
        <w:ind w:left="720"/>
      </w:pPr>
      <w:r w:rsidRPr="0098259C">
        <w:t>Thomas Neidhold, ITI GmbH, Dresden, Germany</w:t>
      </w:r>
    </w:p>
    <w:p w14:paraId="66DBB58A" w14:textId="77777777" w:rsidR="002C58DE" w:rsidRPr="0098259C" w:rsidRDefault="002C58DE" w:rsidP="002C58DE">
      <w:pPr>
        <w:pStyle w:val="BodyText"/>
        <w:spacing w:before="0"/>
        <w:ind w:left="720"/>
        <w:outlineLvl w:val="0"/>
      </w:pPr>
      <w:r w:rsidRPr="0098259C">
        <w:t>Jörg-Volker Peetz, Fraunhofer SCAI, St. Augustin, Germany</w:t>
      </w:r>
    </w:p>
    <w:p w14:paraId="15D06C6A" w14:textId="77777777" w:rsidR="002C58DE" w:rsidRPr="0098259C" w:rsidRDefault="002C58DE" w:rsidP="002C58DE">
      <w:pPr>
        <w:pStyle w:val="BodyText"/>
        <w:spacing w:before="0"/>
        <w:ind w:left="720"/>
      </w:pPr>
      <w:r w:rsidRPr="0098259C">
        <w:t>Susann Wolf, Fraunhofer IIS EAS, Dresden, Germany</w:t>
      </w:r>
    </w:p>
    <w:p w14:paraId="77DBECF4" w14:textId="77777777" w:rsidR="002C58DE" w:rsidRPr="0098259C" w:rsidRDefault="002C58DE" w:rsidP="002C58DE">
      <w:pPr>
        <w:pStyle w:val="BodyText"/>
        <w:spacing w:after="120"/>
      </w:pPr>
      <w:r w:rsidRPr="0098259C">
        <w:t>This version was evaluated with prototypes implemented for (alphabetical list):</w:t>
      </w:r>
    </w:p>
    <w:p w14:paraId="4B1E53A9" w14:textId="77777777" w:rsidR="002C58DE" w:rsidRPr="0098259C" w:rsidRDefault="002C58DE" w:rsidP="002C58DE">
      <w:pPr>
        <w:pStyle w:val="BodyText"/>
        <w:spacing w:before="0"/>
        <w:ind w:left="720"/>
      </w:pPr>
      <w:r w:rsidRPr="0098259C">
        <w:t>SimulationX by Torsten Blochwitz and Thomas Neidhold (ITI GmbH),</w:t>
      </w:r>
    </w:p>
    <w:p w14:paraId="657C6085" w14:textId="77777777" w:rsidR="002C58DE" w:rsidRPr="0098259C" w:rsidRDefault="002C58DE" w:rsidP="002C58DE">
      <w:pPr>
        <w:pStyle w:val="BodyText"/>
        <w:spacing w:before="0"/>
        <w:ind w:left="720"/>
      </w:pPr>
      <w:r w:rsidRPr="0098259C">
        <w:t>Master algorithms by Christoph Clauß (Fraunhofer IIS EAS)</w:t>
      </w:r>
    </w:p>
    <w:p w14:paraId="6F8FBE42"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7882D20D" w14:textId="77777777" w:rsidR="002C58DE" w:rsidRPr="0098259C" w:rsidRDefault="002C58DE" w:rsidP="002C58DE">
      <w:pPr>
        <w:pStyle w:val="BodyText"/>
        <w:spacing w:before="0"/>
        <w:ind w:left="720"/>
      </w:pPr>
      <w:r w:rsidRPr="0098259C">
        <w:t>Martin Arnold, University Halle, Germany</w:t>
      </w:r>
    </w:p>
    <w:p w14:paraId="4DC1221A" w14:textId="77777777" w:rsidR="002C58DE" w:rsidRPr="0098259C" w:rsidRDefault="002C58DE" w:rsidP="002C58DE">
      <w:pPr>
        <w:pStyle w:val="BodyText"/>
        <w:spacing w:before="0"/>
        <w:ind w:left="720"/>
      </w:pPr>
      <w:r w:rsidRPr="0098259C">
        <w:t xml:space="preserve">Jens Bastian, Fraunhofer IIS EAS, Dresden, Germany </w:t>
      </w:r>
    </w:p>
    <w:p w14:paraId="05461026" w14:textId="77777777" w:rsidR="002C58DE" w:rsidRPr="00D331DC" w:rsidRDefault="002C58DE" w:rsidP="002C58DE">
      <w:pPr>
        <w:pStyle w:val="BodyText"/>
        <w:spacing w:before="0"/>
        <w:ind w:left="720"/>
        <w:rPr>
          <w:lang w:val="de-DE"/>
        </w:rPr>
      </w:pPr>
      <w:r w:rsidRPr="00D331DC">
        <w:rPr>
          <w:lang w:val="de-DE"/>
        </w:rPr>
        <w:t>Constanze Bausch, Atego Systems GmbH, Wolfsburg, Germany</w:t>
      </w:r>
    </w:p>
    <w:p w14:paraId="6BE626F7" w14:textId="77777777" w:rsidR="002C58DE" w:rsidRPr="00D331DC" w:rsidRDefault="002C58DE" w:rsidP="002C58DE">
      <w:pPr>
        <w:pStyle w:val="BodyText"/>
        <w:spacing w:before="0"/>
        <w:ind w:left="720"/>
        <w:rPr>
          <w:lang w:val="de-DE"/>
        </w:rPr>
      </w:pPr>
      <w:r w:rsidRPr="00D331DC">
        <w:rPr>
          <w:lang w:val="de-DE"/>
        </w:rPr>
        <w:t>Torsten Blochwitz, ITI GmbH, Dresden, Germany</w:t>
      </w:r>
    </w:p>
    <w:p w14:paraId="7771D587" w14:textId="77777777" w:rsidR="002C58DE" w:rsidRPr="0098259C" w:rsidRDefault="002C58DE" w:rsidP="002C58DE">
      <w:pPr>
        <w:pStyle w:val="BodyText"/>
        <w:spacing w:before="0"/>
        <w:ind w:left="720"/>
      </w:pPr>
      <w:r w:rsidRPr="0098259C">
        <w:t>Christoph Clauß, Fraunhofer IIS EAS, Dresden, Germany</w:t>
      </w:r>
    </w:p>
    <w:p w14:paraId="6519895D" w14:textId="77777777" w:rsidR="002C58DE" w:rsidRPr="0098259C" w:rsidRDefault="002C58DE" w:rsidP="002C58DE">
      <w:pPr>
        <w:pStyle w:val="BodyText"/>
        <w:spacing w:before="0"/>
        <w:ind w:left="720"/>
        <w:outlineLvl w:val="0"/>
      </w:pPr>
      <w:r w:rsidRPr="0098259C">
        <w:t>Manuel Monteiro, Atego Systems GmbH, Wolfsburg, Germany</w:t>
      </w:r>
    </w:p>
    <w:p w14:paraId="1FB78F3A" w14:textId="77777777" w:rsidR="002C58DE" w:rsidRPr="0098259C" w:rsidRDefault="002C58DE" w:rsidP="002C58DE">
      <w:pPr>
        <w:pStyle w:val="BodyText"/>
        <w:spacing w:before="0"/>
        <w:ind w:left="720"/>
        <w:outlineLvl w:val="0"/>
      </w:pPr>
      <w:r w:rsidRPr="0098259C">
        <w:t>Thomas Neidhold, ITI GmbH, Dresden, Germany</w:t>
      </w:r>
    </w:p>
    <w:p w14:paraId="5FFE60C3" w14:textId="77777777" w:rsidR="002C58DE" w:rsidRPr="00D331DC" w:rsidRDefault="002C58DE" w:rsidP="002C58DE">
      <w:pPr>
        <w:pStyle w:val="BodyText"/>
        <w:spacing w:before="0"/>
        <w:ind w:left="720"/>
        <w:outlineLvl w:val="0"/>
        <w:rPr>
          <w:lang w:val="de-DE"/>
        </w:rPr>
      </w:pPr>
      <w:r w:rsidRPr="00D331DC">
        <w:rPr>
          <w:lang w:val="de-DE"/>
        </w:rPr>
        <w:t>Dietmar Neumerkel, Daimler AG, Böblingen, Germany</w:t>
      </w:r>
    </w:p>
    <w:p w14:paraId="3CD2F7A0" w14:textId="77777777" w:rsidR="002C58DE" w:rsidRPr="00D331DC" w:rsidRDefault="002C58DE" w:rsidP="002C58DE">
      <w:pPr>
        <w:pStyle w:val="BodyText"/>
        <w:spacing w:before="0"/>
        <w:ind w:left="720"/>
        <w:outlineLvl w:val="0"/>
        <w:rPr>
          <w:lang w:val="de-DE"/>
        </w:rPr>
      </w:pPr>
      <w:r w:rsidRPr="00D331DC">
        <w:rPr>
          <w:lang w:val="de-DE"/>
        </w:rPr>
        <w:t>Martin Otter, DLR, Oberpfaffenhofen, Germany</w:t>
      </w:r>
    </w:p>
    <w:p w14:paraId="0472865A" w14:textId="77777777" w:rsidR="002C58DE" w:rsidRPr="00D331DC" w:rsidRDefault="002C58DE" w:rsidP="002C58DE">
      <w:pPr>
        <w:pStyle w:val="BodyText"/>
        <w:spacing w:before="0"/>
        <w:ind w:left="720"/>
        <w:outlineLvl w:val="0"/>
        <w:rPr>
          <w:lang w:val="de-DE"/>
        </w:rPr>
      </w:pPr>
      <w:r w:rsidRPr="00D331DC">
        <w:rPr>
          <w:lang w:val="de-DE"/>
        </w:rPr>
        <w:t>Jörg-Volker Peetz, Fraunhofer SCAI, St. Augustin, Germany</w:t>
      </w:r>
    </w:p>
    <w:p w14:paraId="3898DA47" w14:textId="77777777" w:rsidR="002C58DE" w:rsidRPr="0098259C" w:rsidRDefault="002C58DE" w:rsidP="002C58DE">
      <w:pPr>
        <w:pStyle w:val="BodyText"/>
        <w:spacing w:before="0"/>
        <w:ind w:left="720"/>
      </w:pPr>
      <w:r w:rsidRPr="0098259C">
        <w:t>Tom Schierz, University Halle, Germany</w:t>
      </w:r>
    </w:p>
    <w:p w14:paraId="5AFA9661" w14:textId="77777777" w:rsidR="002C58DE" w:rsidRPr="0098259C" w:rsidRDefault="002C58DE" w:rsidP="002C58DE">
      <w:pPr>
        <w:pStyle w:val="BodyText"/>
        <w:spacing w:before="0"/>
        <w:ind w:left="720"/>
        <w:outlineLvl w:val="0"/>
      </w:pPr>
      <w:r w:rsidRPr="0098259C">
        <w:t>Klaus Wolf, Fraunhofer SCAI, St. Augustin, Germany</w:t>
      </w:r>
    </w:p>
    <w:p w14:paraId="5A67F71B" w14:textId="77777777" w:rsidR="00C01C3E" w:rsidRDefault="00C01C3E">
      <w:pPr>
        <w:spacing w:line="240" w:lineRule="auto"/>
        <w:rPr>
          <w:b/>
          <w:sz w:val="22"/>
          <w:szCs w:val="26"/>
          <w:lang w:eastAsia="sv-SE"/>
        </w:rPr>
      </w:pPr>
      <w:r>
        <w:br w:type="page"/>
      </w:r>
    </w:p>
    <w:p w14:paraId="617FA7EA" w14:textId="77777777" w:rsidR="002C58DE" w:rsidRPr="0098259C" w:rsidRDefault="002C58DE" w:rsidP="002C58DE">
      <w:pPr>
        <w:pStyle w:val="Appendix2"/>
      </w:pPr>
      <w:bookmarkStart w:id="3445" w:name="_Toc18661822"/>
      <w:r w:rsidRPr="0098259C">
        <w:t>Version 2.0</w:t>
      </w:r>
      <w:r w:rsidR="00C47A06" w:rsidRPr="0098259C">
        <w:t xml:space="preserve"> – FMI for Model Exchange and Co-Simulation</w:t>
      </w:r>
      <w:bookmarkEnd w:id="3445"/>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446" w:name="_Ref305158977"/>
      <w:bookmarkStart w:id="3447" w:name="_Toc18661823"/>
      <w:r w:rsidRPr="0098259C">
        <w:t>Overview</w:t>
      </w:r>
      <w:bookmarkEnd w:id="3446"/>
      <w:bookmarkEnd w:id="3447"/>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3448"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3449" w:author="Bertsch Christian (CR/AEE3)" w:date="2019-09-06T11:23:00Z">
        <w:r w:rsidR="00B57054">
          <w:rPr>
            <w:lang w:eastAsia="sv-SE"/>
          </w:rPr>
          <w:t>only</w:t>
        </w:r>
        <w:r w:rsidRPr="0098259C">
          <w:rPr>
            <w:lang w:eastAsia="sv-SE"/>
          </w:rPr>
          <w:t xml:space="preserve"> </w:t>
        </w:r>
      </w:ins>
      <w:r w:rsidRPr="0098259C">
        <w:rPr>
          <w:lang w:eastAsia="sv-SE"/>
        </w:rPr>
        <w:t>needs to</w:t>
      </w:r>
      <w:del w:id="3450"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4A72B2">
        <w:rPr>
          <w:rStyle w:val="CODE"/>
          <w:rPrChange w:id="3451" w:author="Bertsch Christian (CR/AEE3)" w:date="2019-09-28T15:54:00Z">
            <w:rPr>
              <w:lang w:eastAsia="sv-SE"/>
            </w:rPr>
          </w:rPrChange>
        </w:rPr>
        <w:t>fmi2</w:t>
      </w:r>
      <w:r>
        <w:rPr>
          <w:lang w:eastAsia="sv-SE"/>
        </w:rPr>
        <w:t>”, whereas they start with “</w:t>
      </w:r>
      <w:r w:rsidRPr="004A72B2">
        <w:rPr>
          <w:rStyle w:val="CODE"/>
          <w:rPrChange w:id="3452" w:author="Bertsch Christian (CR/AEE3)" w:date="2019-09-28T15:54:00Z">
            <w:rPr>
              <w:lang w:eastAsia="sv-SE"/>
            </w:rPr>
          </w:rPrChange>
        </w:rPr>
        <w:t>fmi</w:t>
      </w:r>
      <w:r>
        <w:rPr>
          <w:lang w:eastAsia="sv-SE"/>
        </w:rPr>
        <w:t>”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3453"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3454" w:author="Bertsch Christian (CR/AEE3)" w:date="2019-09-06T11:23:00Z">
        <w:r w:rsidRPr="0098259C">
          <w:rPr>
            <w:lang w:eastAsia="sv-SE"/>
          </w:rPr>
          <w:delText>Explicit</w:delText>
        </w:r>
      </w:del>
      <w:ins w:id="3455"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3456"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3457"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3458"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3459"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3460" w:author="Bertsch Christian (CR/AEE3)" w:date="2019-09-06T11:23:00Z">
        <w:r w:rsidR="00882AC9" w:rsidRPr="0098259C">
          <w:rPr>
            <w:lang w:eastAsia="sv-SE"/>
          </w:rPr>
          <w:delText xml:space="preserve">the </w:delText>
        </w:r>
      </w:del>
      <w:r w:rsidR="00882AC9" w:rsidRPr="0098259C">
        <w:rPr>
          <w:lang w:eastAsia="sv-SE"/>
        </w:rPr>
        <w:t xml:space="preserve">connected </w:t>
      </w:r>
      <w:del w:id="3461" w:author="Bertsch Christian (CR/AEE3)" w:date="2019-09-06T11:23:00Z">
        <w:r w:rsidR="00882AC9" w:rsidRPr="0098259C">
          <w:rPr>
            <w:lang w:eastAsia="sv-SE"/>
          </w:rPr>
          <w:delText>FMU shall</w:delText>
        </w:r>
      </w:del>
      <w:ins w:id="3462"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3463"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3464"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3465"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3466" w:author="Bertsch Christian (CR/AEE3)" w:date="2019-09-06T11:23:00Z">
        <w:r w:rsidR="00DC5868" w:rsidRPr="0098259C">
          <w:rPr>
            <w:lang w:eastAsia="sv-SE"/>
          </w:rPr>
          <w:delText>).</w:delText>
        </w:r>
      </w:del>
      <w:ins w:id="3467"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3468" w:name="_Toc18661824"/>
      <w:r w:rsidRPr="0098259C">
        <w:t>Main changes</w:t>
      </w:r>
      <w:bookmarkEnd w:id="3468"/>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3469"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3470"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3471"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3472" w:author="Bertsch Christian (CR/AEE3)" w:date="2019-09-06T11:23:00Z">
        <w:r w:rsidR="000061EF" w:rsidRPr="0098259C">
          <w:rPr>
            <w:lang w:eastAsia="sv-SE"/>
          </w:rPr>
          <w:delText xml:space="preserve"> </w:delText>
        </w:r>
        <w:r w:rsidR="00FC2D9E" w:rsidRPr="0098259C">
          <w:rPr>
            <w:lang w:eastAsia="sv-SE"/>
          </w:rPr>
          <w:delText>no longer</w:delText>
        </w:r>
      </w:del>
      <w:ins w:id="3473"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3474"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3475"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4A72B2">
        <w:rPr>
          <w:rStyle w:val="CODE"/>
          <w:rPrChange w:id="3476" w:author="Bertsch Christian (CR/AEE3)" w:date="2019-09-28T15:54:00Z">
            <w:rPr>
              <w:lang w:eastAsia="sv-SE"/>
            </w:rPr>
          </w:rPrChange>
        </w:rPr>
        <w:t>fmi2</w:t>
      </w:r>
      <w:r w:rsidRPr="004A72B2">
        <w:rPr>
          <w:rStyle w:val="CODE"/>
          <w:rPrChange w:id="3477" w:author="Bertsch Christian (CR/AEE3)" w:date="2019-09-28T15:54:00Z">
            <w:rPr>
              <w:lang w:eastAsia="sv-SE"/>
            </w:rPr>
          </w:rPrChang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3478"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4A72B2">
        <w:rPr>
          <w:rFonts w:ascii="Courier New" w:hAnsi="Courier New" w:cs="Courier New"/>
          <w:lang w:eastAsia="sv-SE"/>
          <w:rPrChange w:id="3479" w:author="Bertsch Christian (CR/AEE3)" w:date="2019-09-28T15:55:00Z">
            <w:rPr>
              <w:lang w:eastAsia="sv-SE"/>
            </w:rPr>
          </w:rPrChange>
        </w:rPr>
        <w:t>fmi2</w:t>
      </w:r>
      <w:r w:rsidRPr="004A72B2">
        <w:rPr>
          <w:rFonts w:ascii="Courier New" w:hAnsi="Courier New" w:cs="Courier New"/>
          <w:lang w:eastAsia="sv-SE"/>
          <w:rPrChange w:id="3480" w:author="Bertsch Christian (CR/AEE3)" w:date="2019-09-28T15:55:00Z">
            <w:rPr>
              <w:lang w:eastAsia="sv-SE"/>
            </w:rPr>
          </w:rPrChange>
        </w:rPr>
        <w:t>FunctionTypes.h</w:t>
      </w:r>
      <w:r w:rsidRPr="0098259C">
        <w:rPr>
          <w:lang w:eastAsia="sv-SE"/>
        </w:rPr>
        <w:t xml:space="preserve"> and </w:t>
      </w:r>
      <w:r w:rsidR="00140C25" w:rsidRPr="004A72B2">
        <w:rPr>
          <w:rFonts w:ascii="Courier New" w:hAnsi="Courier New" w:cs="Courier New"/>
          <w:lang w:eastAsia="sv-SE"/>
          <w:rPrChange w:id="3481" w:author="Bertsch Christian (CR/AEE3)" w:date="2019-09-28T15:55:00Z">
            <w:rPr>
              <w:lang w:eastAsia="sv-SE"/>
            </w:rPr>
          </w:rPrChange>
        </w:rPr>
        <w:t>fmi2</w:t>
      </w:r>
      <w:r w:rsidRPr="004A72B2">
        <w:rPr>
          <w:rFonts w:ascii="Courier New" w:hAnsi="Courier New" w:cs="Courier New"/>
          <w:lang w:eastAsia="sv-SE"/>
          <w:rPrChange w:id="3482" w:author="Bertsch Christian (CR/AEE3)" w:date="2019-09-28T15:55:00Z">
            <w:rPr>
              <w:lang w:eastAsia="sv-SE"/>
            </w:rPr>
          </w:rPrChange>
        </w:rPr>
        <w:t>Functions.h</w:t>
      </w:r>
      <w:r w:rsidRPr="0098259C">
        <w:rPr>
          <w:lang w:eastAsia="sv-SE"/>
        </w:rPr>
        <w:t xml:space="preserve">, in order to simplify the dynamic loading of an FMU (the typedefs of the function prototypes defined in </w:t>
      </w:r>
      <w:r w:rsidR="00140C25" w:rsidRPr="004A72B2">
        <w:rPr>
          <w:rFonts w:ascii="Courier New" w:hAnsi="Courier New" w:cs="Courier New"/>
          <w:lang w:eastAsia="sv-SE"/>
          <w:rPrChange w:id="3483" w:author="Bertsch Christian (CR/AEE3)" w:date="2019-09-28T15:55:00Z">
            <w:rPr>
              <w:lang w:eastAsia="sv-SE"/>
            </w:rPr>
          </w:rPrChange>
        </w:rPr>
        <w:t>fmi2</w:t>
      </w:r>
      <w:r w:rsidRPr="004A72B2">
        <w:rPr>
          <w:rFonts w:ascii="Courier New" w:hAnsi="Courier New" w:cs="Courier New"/>
          <w:lang w:eastAsia="sv-SE"/>
          <w:rPrChange w:id="3484" w:author="Bertsch Christian (CR/AEE3)" w:date="2019-09-28T15:55:00Z">
            <w:rPr>
              <w:lang w:eastAsia="sv-SE"/>
            </w:rPr>
          </w:rPrChange>
        </w:rPr>
        <w:t>FunctionTypes.h</w:t>
      </w:r>
      <w:r w:rsidRPr="0098259C">
        <w:rPr>
          <w:lang w:eastAsia="sv-SE"/>
        </w:rPr>
        <w:t xml:space="preserve"> can be used to type case the function pointers of the dynamic loading).</w:t>
      </w:r>
    </w:p>
    <w:p w14:paraId="329AAC26" w14:textId="1926141C"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AC706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3485"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3486"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4A72B2">
        <w:rPr>
          <w:rStyle w:val="CODE"/>
          <w:rPrChange w:id="3487" w:author="Bertsch Christian (CR/AEE3)" w:date="2019-09-28T15:56:00Z">
            <w:rPr>
              <w:lang w:eastAsia="sv-SE"/>
            </w:rPr>
          </w:rPrChange>
        </w:rPr>
        <w:t>fmi2</w:t>
      </w:r>
      <w:r w:rsidRPr="004A72B2">
        <w:rPr>
          <w:rStyle w:val="CODE"/>
          <w:rPrChange w:id="3488" w:author="Bertsch Christian (CR/AEE3)" w:date="2019-09-28T15:56:00Z">
            <w:rPr>
              <w:lang w:eastAsia="sv-SE"/>
            </w:rPr>
          </w:rPrChange>
        </w:rPr>
        <w:t>TypesPlatform.h</w:t>
      </w:r>
      <w:r>
        <w:rPr>
          <w:lang w:eastAsia="sv-SE"/>
        </w:rPr>
        <w:t xml:space="preserve"> header file has been slightly changed: The default value of </w:t>
      </w:r>
      <w:r w:rsidR="00140C25" w:rsidRPr="004A72B2">
        <w:rPr>
          <w:rStyle w:val="CODE"/>
          <w:rPrChange w:id="3489" w:author="Bertsch Christian (CR/AEE3)" w:date="2019-09-28T15:56:00Z">
            <w:rPr>
              <w:lang w:eastAsia="sv-SE"/>
            </w:rPr>
          </w:rPrChange>
        </w:rPr>
        <w:t>fmi2</w:t>
      </w:r>
      <w:r w:rsidRPr="004A72B2">
        <w:rPr>
          <w:rStyle w:val="CODE"/>
          <w:rPrChange w:id="3490" w:author="Bertsch Christian (CR/AEE3)" w:date="2019-09-28T15:56:00Z">
            <w:rPr>
              <w:lang w:eastAsia="sv-SE"/>
            </w:rPr>
          </w:rPrChange>
        </w:rPr>
        <w:t>TypesPlatform</w:t>
      </w:r>
      <w:r>
        <w:rPr>
          <w:lang w:eastAsia="sv-SE"/>
        </w:rPr>
        <w:t xml:space="preserve"> is changed from “</w:t>
      </w:r>
      <w:r w:rsidRPr="004A72B2">
        <w:rPr>
          <w:rStyle w:val="CODE"/>
          <w:rPrChange w:id="3491" w:author="Bertsch Christian (CR/AEE3)" w:date="2019-09-28T15:56:00Z">
            <w:rPr>
              <w:lang w:eastAsia="sv-SE"/>
            </w:rPr>
          </w:rPrChange>
        </w:rPr>
        <w:t>standard32</w:t>
      </w:r>
      <w:r>
        <w:rPr>
          <w:lang w:eastAsia="sv-SE"/>
        </w:rPr>
        <w:t>” to “</w:t>
      </w:r>
      <w:r w:rsidRPr="004A72B2">
        <w:rPr>
          <w:rStyle w:val="CODE"/>
          <w:rPrChange w:id="3492" w:author="Bertsch Christian (CR/AEE3)" w:date="2019-09-28T15:56:00Z">
            <w:rPr>
              <w:lang w:eastAsia="sv-SE"/>
            </w:rPr>
          </w:rPrChang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4A72B2">
        <w:rPr>
          <w:rStyle w:val="CODE"/>
          <w:rPrChange w:id="3493" w:author="Bertsch Christian (CR/AEE3)" w:date="2019-09-28T15:56:00Z">
            <w:rPr>
              <w:lang w:eastAsia="sv-SE"/>
            </w:rPr>
          </w:rPrChange>
        </w:rPr>
        <w:t>fmi2</w:t>
      </w:r>
      <w:r w:rsidRPr="004A72B2">
        <w:rPr>
          <w:rStyle w:val="CODE"/>
          <w:rPrChange w:id="3494" w:author="Bertsch Christian (CR/AEE3)" w:date="2019-09-28T15:56:00Z">
            <w:rPr>
              <w:lang w:eastAsia="sv-SE"/>
            </w:rPr>
          </w:rPrChange>
        </w:rPr>
        <w:t>ValueReference</w:t>
      </w:r>
      <w:r>
        <w:rPr>
          <w:lang w:eastAsia="sv-SE"/>
        </w:rPr>
        <w:t xml:space="preserve"> has been changed from “</w:t>
      </w:r>
      <w:r w:rsidRPr="004A72B2">
        <w:rPr>
          <w:rStyle w:val="CODE"/>
          <w:rPrChange w:id="3495" w:author="Bertsch Christian (CR/AEE3)" w:date="2019-09-28T15:56:00Z">
            <w:rPr>
              <w:lang w:eastAsia="sv-SE"/>
            </w:rPr>
          </w:rPrChange>
        </w:rPr>
        <w:t>unsigned int</w:t>
      </w:r>
      <w:r>
        <w:rPr>
          <w:lang w:eastAsia="sv-SE"/>
        </w:rPr>
        <w:t>” to “</w:t>
      </w:r>
      <w:r w:rsidRPr="004A72B2">
        <w:rPr>
          <w:rStyle w:val="CODE"/>
          <w:rPrChange w:id="3496" w:author="Bertsch Christian (CR/AEE3)" w:date="2019-09-28T15:56:00Z">
            <w:rPr>
              <w:lang w:eastAsia="sv-SE"/>
            </w:rPr>
          </w:rPrChang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4A72B2">
        <w:rPr>
          <w:rStyle w:val="CODE"/>
          <w:rPrChange w:id="3497" w:author="Bertsch Christian (CR/AEE3)" w:date="2019-09-28T15:57:00Z">
            <w:rPr>
              <w:lang w:eastAsia="sv-SE"/>
            </w:rPr>
          </w:rPrChange>
        </w:rPr>
        <w:t>fmi2</w:t>
      </w:r>
      <w:r w:rsidRPr="004A72B2">
        <w:rPr>
          <w:rStyle w:val="CODE"/>
          <w:rPrChange w:id="3498" w:author="Bertsch Christian (CR/AEE3)" w:date="2019-09-28T15:57:00Z">
            <w:rPr>
              <w:lang w:eastAsia="sv-SE"/>
            </w:rPr>
          </w:rPrChang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4A72B2">
        <w:rPr>
          <w:rStyle w:val="CODE"/>
          <w:rPrChange w:id="3499" w:author="Bertsch Christian (CR/AEE3)" w:date="2019-09-28T15:57:00Z">
            <w:rPr>
              <w:lang w:eastAsia="sv-SE"/>
            </w:rPr>
          </w:rPrChange>
        </w:rPr>
        <w:t>fmiTerminate</w:t>
      </w:r>
      <w:r w:rsidR="006940C6" w:rsidRPr="004A72B2">
        <w:rPr>
          <w:rStyle w:val="CODE"/>
          <w:rPrChange w:id="3500" w:author="Bertsch Christian (CR/AEE3)" w:date="2019-09-28T15:57:00Z">
            <w:rPr>
              <w:lang w:eastAsia="sv-SE"/>
            </w:rPr>
          </w:rPrChange>
        </w:rPr>
        <w:t>Slave</w:t>
      </w:r>
      <w:r>
        <w:rPr>
          <w:lang w:eastAsia="sv-SE"/>
        </w:rPr>
        <w:t>” to “</w:t>
      </w:r>
      <w:r w:rsidR="00140C25" w:rsidRPr="004A72B2">
        <w:rPr>
          <w:rStyle w:val="CODE"/>
          <w:rPrChange w:id="3501" w:author="Bertsch Christian (CR/AEE3)" w:date="2019-09-28T15:57:00Z">
            <w:rPr>
              <w:lang w:eastAsia="sv-SE"/>
            </w:rPr>
          </w:rPrChange>
        </w:rPr>
        <w:t>fmi2</w:t>
      </w:r>
      <w:r w:rsidR="004100A9" w:rsidRPr="004A72B2">
        <w:rPr>
          <w:rStyle w:val="CODE"/>
          <w:rPrChange w:id="3502" w:author="Bertsch Christian (CR/AEE3)" w:date="2019-09-28T15:57:00Z">
            <w:rPr>
              <w:lang w:eastAsia="sv-SE"/>
            </w:rPr>
          </w:rPrChange>
        </w:rPr>
        <w:t>Terminate</w:t>
      </w:r>
      <w:r>
        <w:rPr>
          <w:lang w:eastAsia="sv-SE"/>
        </w:rPr>
        <w:t>” in order to be consistent with the other function definitions (</w:t>
      </w:r>
      <w:r w:rsidR="00140C25" w:rsidRPr="004A72B2">
        <w:rPr>
          <w:rStyle w:val="CODE"/>
          <w:rPrChange w:id="3503" w:author="Bertsch Christian (CR/AEE3)" w:date="2019-09-28T15:57:00Z">
            <w:rPr>
              <w:lang w:eastAsia="sv-SE"/>
            </w:rPr>
          </w:rPrChange>
        </w:rPr>
        <w:t>fmi2</w:t>
      </w:r>
      <w:r w:rsidR="006940C6" w:rsidRPr="004A72B2">
        <w:rPr>
          <w:rStyle w:val="CODE"/>
          <w:rPrChange w:id="3504" w:author="Bertsch Christian (CR/AEE3)" w:date="2019-09-28T15:57:00Z">
            <w:rPr>
              <w:lang w:eastAsia="sv-SE"/>
            </w:rPr>
          </w:rPrChange>
        </w:rPr>
        <w:t>EnterSlav</w:t>
      </w:r>
      <w:r w:rsidR="00190D2B" w:rsidRPr="004A72B2">
        <w:rPr>
          <w:rStyle w:val="CODE"/>
          <w:rPrChange w:id="3505" w:author="Bertsch Christian (CR/AEE3)" w:date="2019-09-28T15:57:00Z">
            <w:rPr>
              <w:lang w:eastAsia="sv-SE"/>
            </w:rPr>
          </w:rPrChange>
        </w:rPr>
        <w:t>e</w:t>
      </w:r>
      <w:r w:rsidRPr="004A72B2">
        <w:rPr>
          <w:rStyle w:val="CODE"/>
          <w:rPrChange w:id="3506" w:author="Bertsch Christian (CR/AEE3)" w:date="2019-09-28T15:57:00Z">
            <w:rPr>
              <w:lang w:eastAsia="sv-SE"/>
            </w:rPr>
          </w:rPrChange>
        </w:rPr>
        <w:t>Init</w:t>
      </w:r>
      <w:r w:rsidR="001366D8" w:rsidRPr="004A72B2">
        <w:rPr>
          <w:rStyle w:val="CODE"/>
          <w:rPrChange w:id="3507" w:author="Bertsch Christian (CR/AEE3)" w:date="2019-09-28T15:57:00Z">
            <w:rPr>
              <w:lang w:eastAsia="sv-SE"/>
            </w:rPr>
          </w:rPrChange>
        </w:rPr>
        <w:t>ializ</w:t>
      </w:r>
      <w:r w:rsidR="00190D2B" w:rsidRPr="004A72B2">
        <w:rPr>
          <w:rStyle w:val="CODE"/>
          <w:rPrChange w:id="3508" w:author="Bertsch Christian (CR/AEE3)" w:date="2019-09-28T15:57:00Z">
            <w:rPr>
              <w:lang w:eastAsia="sv-SE"/>
            </w:rPr>
          </w:rPrChange>
        </w:rPr>
        <w:t>ationMode</w:t>
      </w:r>
      <w:r w:rsidR="001366D8">
        <w:rPr>
          <w:lang w:eastAsia="sv-SE"/>
        </w:rPr>
        <w:t xml:space="preserve">, </w:t>
      </w:r>
      <w:r w:rsidR="00140C25" w:rsidRPr="004A72B2">
        <w:rPr>
          <w:rStyle w:val="CODE"/>
          <w:rPrChange w:id="3509" w:author="Bertsch Christian (CR/AEE3)" w:date="2019-09-28T15:57:00Z">
            <w:rPr>
              <w:lang w:eastAsia="sv-SE"/>
            </w:rPr>
          </w:rPrChange>
        </w:rPr>
        <w:t>fmi2</w:t>
      </w:r>
      <w:r w:rsidR="004100A9" w:rsidRPr="004A72B2">
        <w:rPr>
          <w:rStyle w:val="CODE"/>
          <w:rPrChange w:id="3510" w:author="Bertsch Christian (CR/AEE3)" w:date="2019-09-28T15:57:00Z">
            <w:rPr>
              <w:lang w:eastAsia="sv-SE"/>
            </w:rPr>
          </w:rPrChang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4A72B2">
        <w:rPr>
          <w:rFonts w:ascii="Courier New" w:hAnsi="Courier New" w:cs="Courier New"/>
          <w:lang w:eastAsia="sv-SE"/>
          <w:rPrChange w:id="3511" w:author="Bertsch Christian (CR/AEE3)" w:date="2019-09-28T15:57:00Z">
            <w:rPr>
              <w:lang w:eastAsia="sv-SE"/>
            </w:rPr>
          </w:rPrChang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4A72B2">
        <w:rPr>
          <w:rStyle w:val="CODE"/>
          <w:rPrChange w:id="3512" w:author="Bertsch Christian (CR/AEE3)" w:date="2019-09-28T15:58:00Z">
            <w:rPr>
              <w:rFonts w:ascii="Courier New" w:hAnsi="Courier New" w:cs="Courier New"/>
              <w:lang w:eastAsia="sv-SE"/>
            </w:rPr>
          </w:rPrChange>
        </w:rPr>
        <w:t>stepEvent</w:t>
      </w:r>
      <w:r w:rsidRPr="0098259C">
        <w:rPr>
          <w:lang w:eastAsia="sv-SE"/>
        </w:rPr>
        <w:t xml:space="preserve"> in </w:t>
      </w:r>
      <w:r w:rsidRPr="004A72B2">
        <w:rPr>
          <w:rStyle w:val="CODE"/>
          <w:rPrChange w:id="3513" w:author="Bertsch Christian (CR/AEE3)" w:date="2019-09-28T15:58:00Z">
            <w:rPr>
              <w:rFonts w:ascii="Courier New" w:hAnsi="Courier New" w:cs="Courier New"/>
              <w:lang w:eastAsia="sv-SE"/>
            </w:rPr>
          </w:rPrChange>
        </w:rPr>
        <w:t>struct</w:t>
      </w:r>
      <w:r w:rsidRPr="0098259C">
        <w:rPr>
          <w:rFonts w:ascii="Courier New" w:hAnsi="Courier New" w:cs="Courier New"/>
          <w:lang w:eastAsia="sv-SE"/>
        </w:rPr>
        <w:t xml:space="preserve"> </w:t>
      </w:r>
      <w:r w:rsidR="00140C25" w:rsidRPr="004A72B2">
        <w:rPr>
          <w:rStyle w:val="CODE"/>
          <w:rPrChange w:id="3514" w:author="Bertsch Christian (CR/AEE3)" w:date="2019-09-28T15:58:00Z">
            <w:rPr>
              <w:rFonts w:ascii="Courier New" w:hAnsi="Courier New" w:cs="Courier New"/>
              <w:lang w:eastAsia="sv-SE"/>
            </w:rPr>
          </w:rPrChange>
        </w:rPr>
        <w:t>fmi2</w:t>
      </w:r>
      <w:r w:rsidRPr="004A72B2">
        <w:rPr>
          <w:rStyle w:val="CODE"/>
          <w:rPrChange w:id="3515" w:author="Bertsch Christian (CR/AEE3)" w:date="2019-09-28T15:58:00Z">
            <w:rPr>
              <w:rFonts w:ascii="Courier New" w:hAnsi="Courier New" w:cs="Courier New"/>
              <w:lang w:eastAsia="sv-SE"/>
            </w:rPr>
          </w:rPrChang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4A72B2">
        <w:rPr>
          <w:rStyle w:val="CODE"/>
          <w:rPrChange w:id="3516" w:author="Bertsch Christian (CR/AEE3)" w:date="2019-09-28T15:58:00Z">
            <w:rPr>
              <w:lang w:eastAsia="sv-SE"/>
            </w:rPr>
          </w:rPrChange>
        </w:rPr>
        <w:t>min</w:t>
      </w:r>
      <w:r>
        <w:rPr>
          <w:lang w:eastAsia="sv-SE"/>
        </w:rPr>
        <w:t>/</w:t>
      </w:r>
      <w:r w:rsidRPr="004A72B2">
        <w:rPr>
          <w:rStyle w:val="CODE"/>
          <w:rPrChange w:id="3517" w:author="Bertsch Christian (CR/AEE3)" w:date="2019-09-28T15:58:00Z">
            <w:rPr>
              <w:lang w:eastAsia="sv-SE"/>
            </w:rPr>
          </w:rPrChange>
        </w:rPr>
        <w:t>max</w:t>
      </w:r>
      <w:r>
        <w:rPr>
          <w:lang w:eastAsia="sv-SE"/>
        </w:rPr>
        <w:t xml:space="preserve"> attributes for </w:t>
      </w:r>
      <w:r w:rsidR="00140C25" w:rsidRPr="004A72B2">
        <w:rPr>
          <w:rStyle w:val="CODE"/>
          <w:rPrChange w:id="3518" w:author="Bertsch Christian (CR/AEE3)" w:date="2019-09-28T15:58:00Z">
            <w:rPr>
              <w:lang w:eastAsia="sv-SE"/>
            </w:rPr>
          </w:rPrChange>
        </w:rPr>
        <w:t>fmi2</w:t>
      </w:r>
      <w:r w:rsidRPr="004A72B2">
        <w:rPr>
          <w:rStyle w:val="CODE"/>
          <w:rPrChange w:id="3519" w:author="Bertsch Christian (CR/AEE3)" w:date="2019-09-28T15:58:00Z">
            <w:rPr>
              <w:lang w:eastAsia="sv-SE"/>
            </w:rPr>
          </w:rPrChange>
        </w:rPr>
        <w:t>SetReal</w:t>
      </w:r>
      <w:r>
        <w:rPr>
          <w:lang w:eastAsia="sv-SE"/>
        </w:rPr>
        <w:t xml:space="preserve">, </w:t>
      </w:r>
      <w:r w:rsidR="00140C25" w:rsidRPr="004A72B2">
        <w:rPr>
          <w:rStyle w:val="CODE"/>
          <w:rPrChange w:id="3520" w:author="Bertsch Christian (CR/AEE3)" w:date="2019-09-28T15:58:00Z">
            <w:rPr>
              <w:lang w:eastAsia="sv-SE"/>
            </w:rPr>
          </w:rPrChange>
        </w:rPr>
        <w:t>fmi2</w:t>
      </w:r>
      <w:r w:rsidRPr="004A72B2">
        <w:rPr>
          <w:rStyle w:val="CODE"/>
          <w:rPrChange w:id="3521" w:author="Bertsch Christian (CR/AEE3)" w:date="2019-09-28T15:58:00Z">
            <w:rPr>
              <w:lang w:eastAsia="sv-SE"/>
            </w:rPr>
          </w:rPrChange>
        </w:rPr>
        <w:t>SetInteger</w:t>
      </w:r>
      <w:r>
        <w:rPr>
          <w:lang w:eastAsia="sv-SE"/>
        </w:rPr>
        <w:t xml:space="preserve">, </w:t>
      </w:r>
      <w:r w:rsidR="00140C25" w:rsidRPr="004A72B2">
        <w:rPr>
          <w:rStyle w:val="CODE"/>
          <w:rPrChange w:id="3522" w:author="Bertsch Christian (CR/AEE3)" w:date="2019-09-28T15:58:00Z">
            <w:rPr>
              <w:lang w:eastAsia="sv-SE"/>
            </w:rPr>
          </w:rPrChange>
        </w:rPr>
        <w:t>fmi2</w:t>
      </w:r>
      <w:r w:rsidRPr="004A72B2">
        <w:rPr>
          <w:rStyle w:val="CODE"/>
          <w:rPrChange w:id="3523" w:author="Bertsch Christian (CR/AEE3)" w:date="2019-09-28T15:58:00Z">
            <w:rPr>
              <w:lang w:eastAsia="sv-SE"/>
            </w:rPr>
          </w:rPrChange>
        </w:rPr>
        <w:t>GetReal</w:t>
      </w:r>
      <w:r>
        <w:rPr>
          <w:lang w:eastAsia="sv-SE"/>
        </w:rPr>
        <w:t xml:space="preserve">, </w:t>
      </w:r>
      <w:r w:rsidR="00140C25" w:rsidRPr="004A72B2">
        <w:rPr>
          <w:rStyle w:val="CODE"/>
          <w:rPrChange w:id="3524" w:author="Bertsch Christian (CR/AEE3)" w:date="2019-09-28T15:58:00Z">
            <w:rPr>
              <w:lang w:eastAsia="sv-SE"/>
            </w:rPr>
          </w:rPrChange>
        </w:rPr>
        <w:t>fmi2</w:t>
      </w:r>
      <w:r w:rsidRPr="004A72B2">
        <w:rPr>
          <w:rStyle w:val="CODE"/>
          <w:rPrChange w:id="3525" w:author="Bertsch Christian (CR/AEE3)" w:date="2019-09-28T15:58:00Z">
            <w:rPr>
              <w:lang w:eastAsia="sv-SE"/>
            </w:rPr>
          </w:rPrChang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4A72B2">
        <w:rPr>
          <w:rStyle w:val="CODE"/>
          <w:rPrChange w:id="3526" w:author="Bertsch Christian (CR/AEE3)" w:date="2019-09-28T15:59:00Z">
            <w:rPr>
              <w:rStyle w:val="FormatvorlageArial"/>
              <w:szCs w:val="21"/>
            </w:rPr>
          </w:rPrChange>
        </w:rPr>
        <w:t>numberOfScalarVariables</w:t>
      </w:r>
      <w:r w:rsidRPr="00E57D40">
        <w:rPr>
          <w:rStyle w:val="FormatvorlageArial"/>
          <w:szCs w:val="21"/>
        </w:rPr>
        <w:t>”, “</w:t>
      </w:r>
      <w:r w:rsidRPr="004A72B2">
        <w:rPr>
          <w:rStyle w:val="CODE"/>
          <w:rPrChange w:id="3527" w:author="Bertsch Christian (CR/AEE3)" w:date="2019-09-28T15:59:00Z">
            <w:rPr>
              <w:rStyle w:val="FormatvorlageArial"/>
              <w:szCs w:val="21"/>
            </w:rPr>
          </w:rPrChange>
        </w:rPr>
        <w:t>numberOfContinuousStates</w:t>
      </w:r>
      <w:r w:rsidRPr="00E57D40">
        <w:rPr>
          <w:rStyle w:val="FormatvorlageArial"/>
          <w:szCs w:val="21"/>
        </w:rPr>
        <w:t>”, “</w:t>
      </w:r>
      <w:r w:rsidRPr="004A72B2">
        <w:rPr>
          <w:rStyle w:val="CODE"/>
          <w:rPrChange w:id="3528" w:author="Bertsch Christian (CR/AEE3)" w:date="2019-09-28T15:59:00Z">
            <w:rPr>
              <w:rStyle w:val="FormatvorlageArial"/>
              <w:szCs w:val="21"/>
            </w:rPr>
          </w:rPrChange>
        </w:rPr>
        <w:t>numberOfInputs</w:t>
      </w:r>
      <w:r w:rsidRPr="00E57D40">
        <w:rPr>
          <w:rStyle w:val="FormatvorlageArial"/>
          <w:szCs w:val="21"/>
        </w:rPr>
        <w:t>”, “</w:t>
      </w:r>
      <w:r w:rsidRPr="004A72B2">
        <w:rPr>
          <w:rStyle w:val="CODE"/>
          <w:rPrChange w:id="3529" w:author="Bertsch Christian (CR/AEE3)" w:date="2019-09-28T15:59:00Z">
            <w:rPr>
              <w:rStyle w:val="FormatvorlageArial"/>
              <w:szCs w:val="21"/>
            </w:rPr>
          </w:rPrChang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530" w:name="_Toc18661825"/>
      <w:r w:rsidRPr="0098259C">
        <w:t>Contributors</w:t>
      </w:r>
      <w:bookmarkEnd w:id="3530"/>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708180E8" w:rsidR="006313B2" w:rsidRPr="0098259C" w:rsidRDefault="006313B2" w:rsidP="00A4134E">
      <w:pPr>
        <w:pStyle w:val="BodyText"/>
      </w:pPr>
      <w:r>
        <w:t>The open source FMITest library (</w:t>
      </w:r>
      <w:hyperlink r:id="rId133" w:history="1">
        <w:r w:rsidRPr="00697FDF">
          <w:rPr>
            <w:rStyle w:val="Hyperlink"/>
          </w:rPr>
          <w:t>https://svn.fmi-standard.org/fmi/branches/public/Test_FMUs/_FMIModelicaTest/FMITest/help/FMITest.html</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rPr>
          <w:ins w:id="3531" w:author="Bertsch Christian (CR/AEE3)" w:date="2019-09-28T16:00:00Z"/>
        </w:rPr>
      </w:pPr>
      <w:r>
        <w:t>Andreas Pfeiffer, DLR RMC-SR</w:t>
      </w:r>
    </w:p>
    <w:p w14:paraId="64CABA13" w14:textId="377F56A4" w:rsidR="004A72B2" w:rsidRDefault="004A72B2" w:rsidP="00521F2D">
      <w:pPr>
        <w:pStyle w:val="BodyText"/>
        <w:spacing w:before="0"/>
        <w:ind w:left="720"/>
        <w:rPr>
          <w:ins w:id="3532" w:author="Bertsch Christian (CR/AEE3)" w:date="2019-09-28T16:00:00Z"/>
        </w:rPr>
      </w:pPr>
    </w:p>
    <w:p w14:paraId="7896B501" w14:textId="77777777" w:rsidR="00F523A4" w:rsidRDefault="00F523A4" w:rsidP="004478EF">
      <w:pPr>
        <w:spacing w:line="240" w:lineRule="auto"/>
        <w:rPr>
          <w:ins w:id="3533" w:author="Bertsch Christian (CR/AEE3)" w:date="2019-09-28T19:47:00Z"/>
        </w:rPr>
        <w:pPrChange w:id="3534" w:author="Bertsch Christian (CR/AEE3)" w:date="2019-09-28T16:04:00Z">
          <w:pPr>
            <w:pStyle w:val="BodyText"/>
            <w:spacing w:after="120"/>
          </w:pPr>
        </w:pPrChange>
      </w:pPr>
    </w:p>
    <w:p w14:paraId="3AE69AD8" w14:textId="5805FBB8" w:rsidR="004478EF" w:rsidRDefault="004478EF" w:rsidP="004478EF">
      <w:pPr>
        <w:spacing w:line="240" w:lineRule="auto"/>
        <w:rPr>
          <w:ins w:id="3535" w:author="Bertsch Christian (CR/AEE3)" w:date="2019-09-28T16:04:00Z"/>
        </w:rPr>
        <w:pPrChange w:id="3536" w:author="Bertsch Christian (CR/AEE3)" w:date="2019-09-28T16:04:00Z">
          <w:pPr>
            <w:pStyle w:val="BodyText"/>
            <w:spacing w:after="120"/>
          </w:pPr>
        </w:pPrChange>
      </w:pPr>
      <w:ins w:id="3537" w:author="Bertsch Christian (CR/AEE3)" w:date="2019-09-28T16:04:00Z">
        <w:r>
          <w:br w:type="page"/>
        </w:r>
      </w:ins>
    </w:p>
    <w:p w14:paraId="006DD101" w14:textId="29015A4C" w:rsidR="00F523A4" w:rsidRDefault="00F523A4" w:rsidP="004478EF">
      <w:pPr>
        <w:spacing w:line="240" w:lineRule="auto"/>
        <w:rPr>
          <w:ins w:id="3538" w:author="Bertsch Christian (CR/AEE3)" w:date="2019-09-28T19:48:00Z"/>
        </w:rPr>
        <w:pPrChange w:id="3539" w:author="Bertsch Christian (CR/AEE3)" w:date="2019-09-28T16:04:00Z">
          <w:pPr>
            <w:pStyle w:val="BodyText"/>
            <w:spacing w:after="120"/>
          </w:pPr>
        </w:pPrChange>
      </w:pPr>
    </w:p>
    <w:p w14:paraId="33F1E9FB" w14:textId="77777777" w:rsidR="00F523A4" w:rsidRPr="00F523A4" w:rsidRDefault="00F523A4" w:rsidP="00F523A4">
      <w:pPr>
        <w:pStyle w:val="BodyText"/>
        <w:rPr>
          <w:ins w:id="3540" w:author="Bertsch Christian (CR/AEE3)" w:date="2019-09-28T19:47:00Z"/>
          <w:rPrChange w:id="3541" w:author="Bertsch Christian (CR/AEE3)" w:date="2019-09-28T19:48:00Z">
            <w:rPr>
              <w:ins w:id="3542" w:author="Bertsch Christian (CR/AEE3)" w:date="2019-09-28T19:47:00Z"/>
            </w:rPr>
          </w:rPrChange>
        </w:rPr>
        <w:pPrChange w:id="3543" w:author="Bertsch Christian (CR/AEE3)" w:date="2019-09-28T19:48:00Z">
          <w:pPr>
            <w:pStyle w:val="BodyText"/>
            <w:spacing w:after="120"/>
          </w:pPr>
        </w:pPrChange>
      </w:pPr>
    </w:p>
    <w:p w14:paraId="7346E2B2" w14:textId="651AB1B1" w:rsidR="00F523A4" w:rsidRPr="0098259C" w:rsidRDefault="00F523A4" w:rsidP="00F523A4">
      <w:pPr>
        <w:pStyle w:val="Appendix3"/>
        <w:rPr>
          <w:ins w:id="3544" w:author="Bertsch Christian (CR/AEE3)" w:date="2019-09-28T19:50:00Z"/>
        </w:rPr>
        <w:pPrChange w:id="3545" w:author="Bertsch Christian (CR/AEE3)" w:date="2019-09-28T19:50:00Z">
          <w:pPr>
            <w:pStyle w:val="Appendix3"/>
            <w:numPr>
              <w:numId w:val="73"/>
            </w:numPr>
          </w:pPr>
        </w:pPrChange>
      </w:pPr>
      <w:bookmarkStart w:id="3546" w:name="_Ref20596985"/>
      <w:bookmarkStart w:id="3547" w:name="_GoBack"/>
      <w:bookmarkEnd w:id="3547"/>
      <w:ins w:id="3548" w:author="Bertsch Christian (CR/AEE3)" w:date="2019-09-28T19:50:00Z">
        <w:r>
          <w:t>F</w:t>
        </w:r>
        <w:r w:rsidR="001F176C">
          <w:t>MI 2.0.1 m</w:t>
        </w:r>
        <w:r>
          <w:t>a</w:t>
        </w:r>
      </w:ins>
      <w:ins w:id="3549" w:author="Bertsch Christian (CR/AEE3)" w:date="2019-09-28T19:58:00Z">
        <w:r w:rsidR="00460616">
          <w:t>i</w:t>
        </w:r>
      </w:ins>
      <w:ins w:id="3550" w:author="Bertsch Christian (CR/AEE3)" w:date="2019-09-28T19:50:00Z">
        <w:r>
          <w:t xml:space="preserve">ntenane release: </w:t>
        </w:r>
      </w:ins>
      <w:ins w:id="3551" w:author="Bertsch Christian (CR/AEE3)" w:date="2019-09-28T19:51:00Z">
        <w:r w:rsidR="001F176C">
          <w:t>c</w:t>
        </w:r>
        <w:r>
          <w:t>hanges and contributors</w:t>
        </w:r>
      </w:ins>
      <w:bookmarkEnd w:id="3546"/>
    </w:p>
    <w:p w14:paraId="50AE9120" w14:textId="23679FFF" w:rsidR="00F523A4" w:rsidRDefault="00F523A4" w:rsidP="00F523A4">
      <w:pPr>
        <w:pStyle w:val="BodyText"/>
        <w:rPr>
          <w:ins w:id="3552" w:author="Bertsch Christian (CR/AEE3)" w:date="2019-09-28T19:50:00Z"/>
          <w:spacing w:val="0"/>
        </w:rPr>
        <w:pPrChange w:id="3553" w:author="Bertsch Christian (CR/AEE3)" w:date="2019-09-28T19:50:00Z">
          <w:pPr>
            <w:pStyle w:val="BodyText"/>
            <w:spacing w:after="120"/>
          </w:pPr>
        </w:pPrChange>
      </w:pPr>
      <w:ins w:id="3554" w:author="Bertsch Christian (CR/AEE3)" w:date="2019-09-28T19:51:00Z">
        <w:r>
          <w:rPr>
            <w:spacing w:val="0"/>
          </w:rPr>
          <w:t xml:space="preserve">The changes w.r.t to FMI 2.0 (clarifications and bugfixes) are </w:t>
        </w:r>
      </w:ins>
      <w:ins w:id="3555" w:author="Bertsch Christian (CR/AEE3)" w:date="2019-09-28T19:52:00Z">
        <w:r>
          <w:rPr>
            <w:spacing w:val="0"/>
          </w:rPr>
          <w:t>summarized</w:t>
        </w:r>
      </w:ins>
      <w:ins w:id="3556" w:author="Bertsch Christian (CR/AEE3)" w:date="2019-09-28T19:51:00Z">
        <w:r>
          <w:rPr>
            <w:spacing w:val="0"/>
          </w:rPr>
          <w:t xml:space="preserve"> </w:t>
        </w:r>
      </w:ins>
      <w:ins w:id="3557" w:author="Bertsch Christian (CR/AEE3)" w:date="2019-09-28T19:52:00Z">
        <w:r>
          <w:rPr>
            <w:spacing w:val="0"/>
          </w:rPr>
          <w:t>on the release page for FMI 2.0.1</w:t>
        </w:r>
      </w:ins>
      <w:ins w:id="3558" w:author="Bertsch Christian (CR/AEE3)" w:date="2019-09-28T19:53:00Z">
        <w:r>
          <w:rPr>
            <w:spacing w:val="0"/>
          </w:rPr>
          <w:br/>
        </w:r>
        <w:r>
          <w:rPr>
            <w:spacing w:val="0"/>
          </w:rPr>
          <w:fldChar w:fldCharType="begin"/>
        </w:r>
        <w:r>
          <w:rPr>
            <w:spacing w:val="0"/>
          </w:rPr>
          <w:instrText xml:space="preserve"> HYPERLINK "</w:instrText>
        </w:r>
        <w:r w:rsidRPr="00F523A4">
          <w:rPr>
            <w:spacing w:val="0"/>
          </w:rPr>
          <w:instrText>https://github.com/modelica/fmi-s</w:instrText>
        </w:r>
        <w:r>
          <w:rPr>
            <w:spacing w:val="0"/>
          </w:rPr>
          <w:instrText xml:space="preserve">tandard/releases/tag/v2.0.1" </w:instrText>
        </w:r>
        <w:r>
          <w:rPr>
            <w:spacing w:val="0"/>
          </w:rPr>
          <w:fldChar w:fldCharType="separate"/>
        </w:r>
        <w:r w:rsidRPr="009E72A6">
          <w:rPr>
            <w:rStyle w:val="Hyperlink"/>
            <w:spacing w:val="0"/>
          </w:rPr>
          <w:t>https://github.com/modelica/fmi-standard/releases/tag/v2.0.1</w:t>
        </w:r>
        <w:r>
          <w:rPr>
            <w:spacing w:val="0"/>
          </w:rPr>
          <w:fldChar w:fldCharType="end"/>
        </w:r>
        <w:r>
          <w:rPr>
            <w:spacing w:val="0"/>
          </w:rPr>
          <w:t xml:space="preserve"> </w:t>
        </w:r>
      </w:ins>
    </w:p>
    <w:p w14:paraId="26D60074" w14:textId="77777777" w:rsidR="00F523A4" w:rsidRPr="00F523A4" w:rsidRDefault="00F523A4" w:rsidP="00F523A4">
      <w:pPr>
        <w:pStyle w:val="BodyText"/>
        <w:rPr>
          <w:ins w:id="3559" w:author="Bertsch Christian (CR/AEE3)" w:date="2019-09-28T19:50:00Z"/>
          <w:rPrChange w:id="3560" w:author="Bertsch Christian (CR/AEE3)" w:date="2019-09-28T19:50:00Z">
            <w:rPr>
              <w:ins w:id="3561" w:author="Bertsch Christian (CR/AEE3)" w:date="2019-09-28T19:50:00Z"/>
            </w:rPr>
          </w:rPrChange>
        </w:rPr>
        <w:pPrChange w:id="3562" w:author="Bertsch Christian (CR/AEE3)" w:date="2019-09-28T19:50:00Z">
          <w:pPr>
            <w:pStyle w:val="BodyText"/>
            <w:spacing w:after="120"/>
          </w:pPr>
        </w:pPrChange>
      </w:pPr>
    </w:p>
    <w:p w14:paraId="19D95587" w14:textId="0382616D" w:rsidR="004A72B2" w:rsidRDefault="004A72B2" w:rsidP="004478EF">
      <w:pPr>
        <w:spacing w:line="240" w:lineRule="auto"/>
        <w:rPr>
          <w:ins w:id="3563" w:author="Bertsch Christian (CR/AEE3)" w:date="2019-09-28T16:04:00Z"/>
        </w:rPr>
        <w:pPrChange w:id="3564" w:author="Bertsch Christian (CR/AEE3)" w:date="2019-09-28T16:04:00Z">
          <w:pPr>
            <w:pStyle w:val="BodyText"/>
            <w:spacing w:after="120"/>
          </w:pPr>
        </w:pPrChange>
      </w:pPr>
      <w:ins w:id="3565" w:author="Bertsch Christian (CR/AEE3)" w:date="2019-09-28T16:01:00Z">
        <w:r w:rsidRPr="0098259C">
          <w:t>The following partners participated at FMI 2.0</w:t>
        </w:r>
        <w:r>
          <w:t>.1</w:t>
        </w:r>
        <w:r w:rsidRPr="0098259C">
          <w:t xml:space="preserve"> meetings (alphabetical list):</w:t>
        </w:r>
      </w:ins>
    </w:p>
    <w:p w14:paraId="55F8D0F5" w14:textId="77777777" w:rsidR="004478EF" w:rsidRPr="004478EF" w:rsidRDefault="004478EF" w:rsidP="004478EF">
      <w:pPr>
        <w:pStyle w:val="BodyText"/>
        <w:rPr>
          <w:ins w:id="3566" w:author="Bertsch Christian (CR/AEE3)" w:date="2019-09-28T16:01:00Z"/>
          <w:rPrChange w:id="3567" w:author="Bertsch Christian (CR/AEE3)" w:date="2019-09-28T16:04:00Z">
            <w:rPr>
              <w:ins w:id="3568" w:author="Bertsch Christian (CR/AEE3)" w:date="2019-09-28T16:01:00Z"/>
            </w:rPr>
          </w:rPrChange>
        </w:rPr>
        <w:pPrChange w:id="3569" w:author="Bertsch Christian (CR/AEE3)" w:date="2019-09-28T16:04:00Z">
          <w:pPr>
            <w:pStyle w:val="BodyText"/>
            <w:spacing w:after="120"/>
          </w:pPr>
        </w:pPrChange>
      </w:pPr>
    </w:p>
    <w:p w14:paraId="15E0544D" w14:textId="79F75C77" w:rsidR="004478EF" w:rsidRDefault="00CF7199" w:rsidP="004A72B2">
      <w:pPr>
        <w:pStyle w:val="BodyText"/>
        <w:spacing w:before="0"/>
        <w:rPr>
          <w:ins w:id="3570" w:author="Bertsch Christian (CR/AEE3)" w:date="2019-09-28T21:00:00Z"/>
        </w:rPr>
        <w:pPrChange w:id="3571" w:author="Bertsch Christian (CR/AEE3)" w:date="2019-09-28T16:00:00Z">
          <w:pPr>
            <w:pStyle w:val="BodyText"/>
            <w:spacing w:before="0"/>
            <w:ind w:left="720"/>
          </w:pPr>
        </w:pPrChange>
      </w:pPr>
      <w:ins w:id="3572" w:author="Bertsch Christian (CR/AEE3)" w:date="2019-09-28T21:00:00Z">
        <w:r>
          <w:t>Christian Bertsch, Robert Bosch GmbH, Germany</w:t>
        </w:r>
        <w:r>
          <w:br/>
          <w:t>Torsten Blochwitz, ESI ITI GmbH, Germany</w:t>
        </w:r>
        <w:r>
          <w:br/>
          <w:t>Robert Braun, Linköping University, Sweden</w:t>
        </w:r>
        <w:r>
          <w:br/>
          <w:t>Andreas Junghanns, QTronic GmbH, Germany</w:t>
        </w:r>
        <w:r>
          <w:br/>
          <w:t>Pierre R. Mai, PMSF IT Consulting, Germany</w:t>
        </w:r>
        <w:r>
          <w:br/>
          <w:t>Masoud Najafi, Altair SA, France</w:t>
        </w:r>
        <w:r>
          <w:br/>
          <w:t>Andreas Pillekeit, dSPACE GmbH, Germany</w:t>
        </w:r>
        <w:r>
          <w:br/>
          <w:t>Torsten Sommer, Dassault Systèmes, Germany</w:t>
        </w:r>
        <w:r>
          <w:br/>
          <w:t>Karl Wernersson, Dassault Systèmes, Sweden</w:t>
        </w:r>
      </w:ins>
    </w:p>
    <w:p w14:paraId="21A349C1" w14:textId="77777777" w:rsidR="00CF7199" w:rsidRDefault="00CF7199" w:rsidP="004A72B2">
      <w:pPr>
        <w:pStyle w:val="BodyText"/>
        <w:spacing w:before="0"/>
        <w:rPr>
          <w:ins w:id="3573" w:author="Bertsch Christian (CR/AEE3)" w:date="2019-09-28T16:03:00Z"/>
        </w:rPr>
        <w:pPrChange w:id="3574" w:author="Bertsch Christian (CR/AEE3)" w:date="2019-09-28T16:00:00Z">
          <w:pPr>
            <w:pStyle w:val="BodyText"/>
            <w:spacing w:before="0"/>
            <w:ind w:left="720"/>
          </w:pPr>
        </w:pPrChange>
      </w:pPr>
    </w:p>
    <w:p w14:paraId="14CB2355" w14:textId="252EF3B8" w:rsidR="004478EF" w:rsidRPr="0098259C" w:rsidRDefault="004478EF" w:rsidP="004A72B2">
      <w:pPr>
        <w:pStyle w:val="BodyText"/>
        <w:spacing w:before="0"/>
        <w:pPrChange w:id="3575" w:author="Bertsch Christian (CR/AEE3)" w:date="2019-09-28T16:00:00Z">
          <w:pPr>
            <w:pStyle w:val="BodyText"/>
            <w:spacing w:before="0"/>
            <w:ind w:left="720"/>
          </w:pPr>
        </w:pPrChange>
      </w:pPr>
      <w:ins w:id="3576" w:author="Bertsch Christian (CR/AEE3)" w:date="2019-09-28T16:03:00Z">
        <w:r>
          <w:t xml:space="preserve">For further contributors by comments please refer to the issue tracking system </w:t>
        </w:r>
      </w:ins>
      <w:ins w:id="3577" w:author="Bertsch Christian (CR/AEE3)" w:date="2019-09-28T16:05:00Z">
        <w:r>
          <w:fldChar w:fldCharType="begin"/>
        </w:r>
        <w:r>
          <w:instrText xml:space="preserve"> HYPERLINK "</w:instrText>
        </w:r>
        <w:r w:rsidRPr="004478EF">
          <w:instrText>https://github.com/modelica/fmi-standard/milestone/3</w:instrText>
        </w:r>
        <w:r>
          <w:instrText xml:space="preserve">" </w:instrText>
        </w:r>
        <w:r>
          <w:fldChar w:fldCharType="separate"/>
        </w:r>
        <w:r w:rsidRPr="009E72A6">
          <w:rPr>
            <w:rStyle w:val="Hyperlink"/>
          </w:rPr>
          <w:t>https://github.com/modelica/fmi-standard/milestone/3</w:t>
        </w:r>
        <w:r>
          <w:fldChar w:fldCharType="end"/>
        </w:r>
        <w:r>
          <w:t xml:space="preserve"> </w:t>
        </w:r>
      </w:ins>
    </w:p>
    <w:p w14:paraId="44179EAF" w14:textId="697C1A62" w:rsidR="00C12C1B" w:rsidRPr="0098259C" w:rsidRDefault="00C12C1B" w:rsidP="00C12C1B">
      <w:pPr>
        <w:pStyle w:val="Appendix1"/>
      </w:pPr>
      <w:bookmarkStart w:id="3578" w:name="_Toc240646383"/>
      <w:bookmarkStart w:id="3579" w:name="_Toc247884564"/>
      <w:bookmarkStart w:id="3580" w:name="_Toc18661826"/>
      <w:bookmarkEnd w:id="134"/>
      <w:bookmarkEnd w:id="135"/>
      <w:bookmarkEnd w:id="136"/>
      <w:bookmarkEnd w:id="137"/>
      <w:bookmarkEnd w:id="138"/>
      <w:bookmarkEnd w:id="139"/>
      <w:r w:rsidRPr="0098259C">
        <w:t>Glossary</w:t>
      </w:r>
      <w:bookmarkEnd w:id="3578"/>
      <w:bookmarkEnd w:id="3579"/>
      <w:bookmarkEnd w:id="3580"/>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3581"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3582" w:author="Bertsch Christian (CR/AEE3)" w:date="2019-09-06T11:23:00Z">
              <w:r w:rsidRPr="0098259C">
                <w:delText>Architecture</w:delText>
              </w:r>
            </w:del>
            <w:ins w:id="3583" w:author="Bertsch Christian (CR/AEE3)" w:date="2019-09-06T11:23:00Z">
              <w:r w:rsidRPr="0098259C">
                <w:t>A</w:t>
              </w:r>
              <w:r w:rsidR="00280342">
                <w:t>R</w:t>
              </w:r>
              <w:r w:rsidRPr="0098259C">
                <w:t>chitecture</w:t>
              </w:r>
            </w:ins>
            <w:r w:rsidRPr="0098259C">
              <w:t xml:space="preserve"> (</w:t>
            </w:r>
            <w:hyperlink r:id="rId13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3584" w:author="Bertsch Christian (CR/AEE3)" w:date="2019-09-06T11:23:00Z">
              <w:r w:rsidRPr="0098259C">
                <w:delText>built</w:delText>
              </w:r>
            </w:del>
            <w:ins w:id="3585" w:author="Bertsch Christian (CR/AEE3)" w:date="2019-09-06T11:23:00Z">
              <w:r w:rsidRPr="0098259C">
                <w:t>buil</w:t>
              </w:r>
              <w:r w:rsidR="00280342">
                <w:t>d</w:t>
              </w:r>
            </w:ins>
            <w:r w:rsidRPr="0098259C">
              <w:t xml:space="preserve"> on top of the real-time operating system OSEK (</w:t>
            </w:r>
            <w:hyperlink r:id="rId135" w:history="1">
              <w:r w:rsidRPr="0098259C">
                <w:rPr>
                  <w:rStyle w:val="Hyperlink"/>
                </w:rPr>
                <w:t>www.osek-vdx.org</w:t>
              </w:r>
            </w:hyperlink>
            <w:r w:rsidRPr="0098259C">
              <w:t xml:space="preserve">, </w:t>
            </w:r>
            <w:hyperlink r:id="rId13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3586" w:author="Bertsch Christian (CR/AEE3)" w:date="2019-09-06T11:23:00Z">
              <w:r w:rsidR="001848CC">
                <w:t>,</w:t>
              </w:r>
            </w:ins>
            <w:r w:rsidRPr="0098259C">
              <w:t xml:space="preserve"> dynamic </w:t>
            </w:r>
            <w:del w:id="3587" w:author="Bertsch Christian (CR/AEE3)" w:date="2019-09-06T11:23:00Z">
              <w:r w:rsidRPr="0098259C">
                <w:delText>mutualexchange</w:delText>
              </w:r>
            </w:del>
            <w:ins w:id="3588"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3589" w:author="Bertsch Christian (CR/AEE3)" w:date="2019-09-06T11:23:00Z">
              <w:r w:rsidRPr="0098259C">
                <w:delText>sub-system</w:delText>
              </w:r>
            </w:del>
            <w:ins w:id="3590"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3591" w:author="Bertsch Christian (CR/AEE3)" w:date="2019-09-06T11:23:00Z">
              <w:r w:rsidRPr="0098259C">
                <w:delText>behavio</w:delText>
              </w:r>
              <w:r w:rsidR="00812D11" w:rsidRPr="0098259C">
                <w:delText>u</w:delText>
              </w:r>
              <w:r w:rsidRPr="0098259C">
                <w:delText>r</w:delText>
              </w:r>
            </w:del>
            <w:ins w:id="3592"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4C9231E3"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3593" w:author="Bertsch Christian (CR/AEE3)" w:date="2019-09-06T11:23:00Z">
              <w:r w:rsidR="00374F39" w:rsidRPr="0098259C">
                <w:rPr>
                  <w:rFonts w:eastAsia="MS Mincho" w:cs="Arial"/>
                  <w:color w:val="000000"/>
                  <w:szCs w:val="20"/>
                  <w:lang w:eastAsia="ja-JP"/>
                </w:rPr>
                <w:delText>zip</w:delText>
              </w:r>
            </w:del>
            <w:ins w:id="3594"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AC706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AC706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AC7065">
              <w:t>4.3.1</w:t>
            </w:r>
            <w:r w:rsidR="00C443A3" w:rsidRPr="0098259C">
              <w:fldChar w:fldCharType="end"/>
            </w:r>
            <w:r w:rsidR="00C443A3" w:rsidRPr="0098259C">
              <w:t>)</w:t>
            </w:r>
            <w:ins w:id="3595" w:author="Bertsch Christian (CR/AEE3)" w:date="2019-09-28T16:41:00Z">
              <w:r w:rsidR="00BC1630">
                <w:t>.</w:t>
              </w:r>
            </w:ins>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3596"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3597"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0E30882E"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AC706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3598"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3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3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C9D5DF" w14:textId="77777777" w:rsidR="006201B8" w:rsidRDefault="006201B8">
      <w:r>
        <w:separator/>
      </w:r>
    </w:p>
  </w:endnote>
  <w:endnote w:type="continuationSeparator" w:id="0">
    <w:p w14:paraId="459042A6" w14:textId="77777777" w:rsidR="006201B8" w:rsidRDefault="00620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304EE9" w14:textId="77777777" w:rsidR="006201B8" w:rsidRDefault="006201B8">
      <w:r>
        <w:separator/>
      </w:r>
    </w:p>
  </w:footnote>
  <w:footnote w:type="continuationSeparator" w:id="0">
    <w:p w14:paraId="554986F1" w14:textId="77777777" w:rsidR="006201B8" w:rsidRDefault="006201B8">
      <w:r>
        <w:continuationSeparator/>
      </w:r>
    </w:p>
  </w:footnote>
  <w:footnote w:id="1">
    <w:p w14:paraId="383712B6" w14:textId="77777777" w:rsidR="0094248C" w:rsidRPr="00FD5BB5" w:rsidRDefault="0094248C">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94248C" w:rsidRPr="00900C2B" w:rsidRDefault="0094248C">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94248C" w:rsidRPr="002E45B5" w:rsidRDefault="0094248C"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94248C" w:rsidRPr="003200BB" w:rsidRDefault="0094248C">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94248C" w:rsidRPr="00BE1273" w:rsidRDefault="0094248C">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94248C" w:rsidRPr="002E45B5" w:rsidRDefault="0094248C"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94248C" w:rsidRPr="003200BB" w:rsidRDefault="0094248C">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94248C" w:rsidRPr="003200BB" w:rsidRDefault="0094248C">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94248C" w:rsidRPr="004865EB" w:rsidRDefault="0094248C">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94248C" w:rsidRPr="00DA68AF" w:rsidRDefault="0094248C">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94248C" w:rsidRPr="002E45B5" w:rsidRDefault="0094248C"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61B7165A" w:rsidR="00C26740" w:rsidRPr="008C464A" w:rsidRDefault="00C26740" w:rsidP="00433022">
    <w:pPr>
      <w:pStyle w:val="Headertext"/>
      <w:tabs>
        <w:tab w:val="left" w:pos="5400"/>
      </w:tabs>
      <w:spacing w:before="0"/>
      <w:jc w:val="right"/>
      <w:rPr>
        <w:color w:val="000000" w:themeColor="text1"/>
      </w:rPr>
    </w:pPr>
    <w:r>
      <w:tab/>
    </w:r>
    <w:r w:rsidRPr="008C464A">
      <w:rPr>
        <w:color w:val="000000" w:themeColor="text1"/>
      </w:rPr>
      <w:t>Functional M</w:t>
    </w:r>
    <w:r>
      <w:rPr>
        <w:color w:val="000000" w:themeColor="text1"/>
      </w:rPr>
      <w:t xml:space="preserve">ock-up Interface 2.0.1 </w:t>
    </w:r>
  </w:p>
  <w:p w14:paraId="4812F36A" w14:textId="4BA03949" w:rsidR="00C26740" w:rsidRPr="008C464A" w:rsidRDefault="00C26740" w:rsidP="00433022">
    <w:pPr>
      <w:pStyle w:val="Headertext"/>
      <w:tabs>
        <w:tab w:val="left" w:pos="5400"/>
      </w:tabs>
      <w:spacing w:before="0"/>
      <w:jc w:val="right"/>
      <w:rPr>
        <w:color w:val="000000" w:themeColor="text1"/>
        <w:szCs w:val="18"/>
      </w:rPr>
    </w:pPr>
    <w:r w:rsidRPr="008C464A">
      <w:rPr>
        <w:b/>
        <w:color w:val="000000" w:themeColor="text1"/>
      </w:rPr>
      <w:tab/>
    </w:r>
    <w:ins w:id="0" w:author="Bertsch Christian (CR/AEE3)" w:date="2019-09-25T08:03:00Z">
      <w:r>
        <w:rPr>
          <w:color w:val="000000" w:themeColor="text1"/>
        </w:rPr>
        <w:t>Oct 2</w:t>
      </w:r>
    </w:ins>
    <w:del w:id="1" w:author="Bertsch Christian (CR/AEE3)" w:date="2019-09-25T08:03:00Z">
      <w:r w:rsidDel="00FD58BF">
        <w:rPr>
          <w:color w:val="000000" w:themeColor="text1"/>
        </w:rPr>
        <w:delText>July 12</w:delText>
      </w:r>
    </w:del>
    <w:ins w:id="2" w:author="Bertsch Christian (CR/AEE3)" w:date="2019-09-25T08:03:00Z">
      <w:r w:rsidRPr="00FD58BF">
        <w:rPr>
          <w:color w:val="000000" w:themeColor="text1"/>
          <w:vertAlign w:val="superscript"/>
          <w:rPrChange w:id="3" w:author="Bertsch Christian (CR/AEE3)" w:date="2019-09-25T08:03:00Z">
            <w:rPr>
              <w:color w:val="000000" w:themeColor="text1"/>
            </w:rPr>
          </w:rPrChange>
        </w:rPr>
        <w:t>nd</w:t>
      </w:r>
      <w:r>
        <w:rPr>
          <w:color w:val="000000" w:themeColor="text1"/>
        </w:rPr>
        <w:t xml:space="preserve"> </w:t>
      </w:r>
    </w:ins>
    <w:del w:id="4" w:author="Bertsch Christian (CR/AEE3)" w:date="2019-09-25T08:03:00Z">
      <w:r w:rsidDel="00FD58BF">
        <w:rPr>
          <w:color w:val="000000" w:themeColor="text1"/>
        </w:rPr>
        <w:delText xml:space="preserve">, </w:delText>
      </w:r>
    </w:del>
    <w:r>
      <w:rPr>
        <w:color w:val="000000" w:themeColor="text1"/>
      </w:rPr>
      <w:t>2019</w:t>
    </w:r>
  </w:p>
  <w:p w14:paraId="1A111003" w14:textId="2DE1CE05" w:rsidR="00C26740" w:rsidRPr="008C464A" w:rsidRDefault="00C26740"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AC7065">
      <w:rPr>
        <w:noProof/>
        <w:color w:val="000000" w:themeColor="text1"/>
      </w:rPr>
      <w:t>126</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AC7065">
      <w:rPr>
        <w:rStyle w:val="PageNumber"/>
        <w:rFonts w:cs="Times New Roman"/>
        <w:noProof/>
        <w:color w:val="000000" w:themeColor="text1"/>
        <w:spacing w:val="0"/>
        <w:szCs w:val="18"/>
      </w:rPr>
      <w:t>129</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C26740" w:rsidRDefault="00C26740">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C26740" w:rsidRDefault="00C2674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markup="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3117"/>
    <w:rsid w:val="000334E7"/>
    <w:rsid w:val="00034265"/>
    <w:rsid w:val="000342A1"/>
    <w:rsid w:val="00035CF5"/>
    <w:rsid w:val="00040452"/>
    <w:rsid w:val="000404A9"/>
    <w:rsid w:val="000406AB"/>
    <w:rsid w:val="00040963"/>
    <w:rsid w:val="00040A5C"/>
    <w:rsid w:val="00040D42"/>
    <w:rsid w:val="0004121F"/>
    <w:rsid w:val="00042CE4"/>
    <w:rsid w:val="0004467B"/>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53BD"/>
    <w:rsid w:val="001C544A"/>
    <w:rsid w:val="001C70E7"/>
    <w:rsid w:val="001D0220"/>
    <w:rsid w:val="001D1F22"/>
    <w:rsid w:val="001D30BC"/>
    <w:rsid w:val="001D3504"/>
    <w:rsid w:val="001D5B58"/>
    <w:rsid w:val="001D5DEF"/>
    <w:rsid w:val="001D6859"/>
    <w:rsid w:val="001D6CCC"/>
    <w:rsid w:val="001D709E"/>
    <w:rsid w:val="001D7275"/>
    <w:rsid w:val="001D7C59"/>
    <w:rsid w:val="001E0989"/>
    <w:rsid w:val="001E10E3"/>
    <w:rsid w:val="001E1485"/>
    <w:rsid w:val="001E3F57"/>
    <w:rsid w:val="001E48E4"/>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6D0F"/>
    <w:rsid w:val="00386E25"/>
    <w:rsid w:val="0038726F"/>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662"/>
    <w:rsid w:val="004514CF"/>
    <w:rsid w:val="00451916"/>
    <w:rsid w:val="00451AE3"/>
    <w:rsid w:val="0045220E"/>
    <w:rsid w:val="004528F0"/>
    <w:rsid w:val="00453781"/>
    <w:rsid w:val="00454313"/>
    <w:rsid w:val="00454665"/>
    <w:rsid w:val="00454A2A"/>
    <w:rsid w:val="00454F11"/>
    <w:rsid w:val="00455BF9"/>
    <w:rsid w:val="00460616"/>
    <w:rsid w:val="00460A21"/>
    <w:rsid w:val="00460D16"/>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786"/>
    <w:rsid w:val="00537867"/>
    <w:rsid w:val="00537A04"/>
    <w:rsid w:val="00537C30"/>
    <w:rsid w:val="005407A8"/>
    <w:rsid w:val="00541574"/>
    <w:rsid w:val="005426E4"/>
    <w:rsid w:val="00542C2C"/>
    <w:rsid w:val="0054387F"/>
    <w:rsid w:val="00544351"/>
    <w:rsid w:val="005447DE"/>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01B8"/>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6259"/>
    <w:rsid w:val="00857C56"/>
    <w:rsid w:val="00857EF1"/>
    <w:rsid w:val="0086061D"/>
    <w:rsid w:val="0086075A"/>
    <w:rsid w:val="00860C1C"/>
    <w:rsid w:val="00860E2E"/>
    <w:rsid w:val="008613F4"/>
    <w:rsid w:val="008629DE"/>
    <w:rsid w:val="00863468"/>
    <w:rsid w:val="008641F2"/>
    <w:rsid w:val="0086434A"/>
    <w:rsid w:val="00865610"/>
    <w:rsid w:val="00865CE0"/>
    <w:rsid w:val="00865D99"/>
    <w:rsid w:val="00865E89"/>
    <w:rsid w:val="00866194"/>
    <w:rsid w:val="008665B5"/>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48A"/>
    <w:rsid w:val="008B1B1F"/>
    <w:rsid w:val="008B1C73"/>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37B5"/>
    <w:rsid w:val="008D3A3F"/>
    <w:rsid w:val="008D4CA8"/>
    <w:rsid w:val="008D54D7"/>
    <w:rsid w:val="008D5880"/>
    <w:rsid w:val="008D6568"/>
    <w:rsid w:val="008D7CE9"/>
    <w:rsid w:val="008E029E"/>
    <w:rsid w:val="008E08A9"/>
    <w:rsid w:val="008E0981"/>
    <w:rsid w:val="008E0F1C"/>
    <w:rsid w:val="008E1119"/>
    <w:rsid w:val="008E2520"/>
    <w:rsid w:val="008E3517"/>
    <w:rsid w:val="008E3CF2"/>
    <w:rsid w:val="008E4296"/>
    <w:rsid w:val="008E44BE"/>
    <w:rsid w:val="008E477C"/>
    <w:rsid w:val="008E4A3B"/>
    <w:rsid w:val="008E624D"/>
    <w:rsid w:val="008E6A14"/>
    <w:rsid w:val="008E76A9"/>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52D0"/>
    <w:rsid w:val="00945729"/>
    <w:rsid w:val="00946388"/>
    <w:rsid w:val="009469B6"/>
    <w:rsid w:val="00950893"/>
    <w:rsid w:val="009509C5"/>
    <w:rsid w:val="00950F8C"/>
    <w:rsid w:val="0095119F"/>
    <w:rsid w:val="0095237A"/>
    <w:rsid w:val="009528FE"/>
    <w:rsid w:val="00952930"/>
    <w:rsid w:val="0095397E"/>
    <w:rsid w:val="00953E25"/>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1320"/>
    <w:rsid w:val="00AE25D5"/>
    <w:rsid w:val="00AE2A4F"/>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CF3"/>
    <w:rsid w:val="00E12D1D"/>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B3B"/>
    <w:rsid w:val="00EA7D14"/>
    <w:rsid w:val="00EA7D52"/>
    <w:rsid w:val="00EB01BD"/>
    <w:rsid w:val="00EB1532"/>
    <w:rsid w:val="00EB188D"/>
    <w:rsid w:val="00EB1FD5"/>
    <w:rsid w:val="00EB32C7"/>
    <w:rsid w:val="00EB3C20"/>
    <w:rsid w:val="00EB3EDD"/>
    <w:rsid w:val="00EB43B5"/>
    <w:rsid w:val="00EB4501"/>
    <w:rsid w:val="00EB5245"/>
    <w:rsid w:val="00EB5441"/>
    <w:rsid w:val="00EC0AEA"/>
    <w:rsid w:val="00EC1A69"/>
    <w:rsid w:val="00EC1E63"/>
    <w:rsid w:val="00EC22A5"/>
    <w:rsid w:val="00EC2CAB"/>
    <w:rsid w:val="00EC2F50"/>
    <w:rsid w:val="00EC3F8C"/>
    <w:rsid w:val="00EC49DD"/>
    <w:rsid w:val="00EC508A"/>
    <w:rsid w:val="00EC54BB"/>
    <w:rsid w:val="00EC58B8"/>
    <w:rsid w:val="00EC5AE1"/>
    <w:rsid w:val="00EC5D5C"/>
    <w:rsid w:val="00EC6705"/>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3A4"/>
    <w:rsid w:val="00F52BD0"/>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513392"/>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53478F"/>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itea3.org/project/modrio.html" TargetMode="External"/><Relationship Id="rId117" Type="http://schemas.openxmlformats.org/officeDocument/2006/relationships/oleObject" Target="embeddings/oleObject28.bin"/><Relationship Id="rId21" Type="http://schemas.openxmlformats.org/officeDocument/2006/relationships/image" Target="media/image1.wmf"/><Relationship Id="rId42" Type="http://schemas.openxmlformats.org/officeDocument/2006/relationships/hyperlink" Target="http://www.w3.org/TR/xml-infoset/" TargetMode="External"/><Relationship Id="rId47" Type="http://schemas.openxmlformats.org/officeDocument/2006/relationships/image" Target="media/image11.wmf"/><Relationship Id="rId63" Type="http://schemas.openxmlformats.org/officeDocument/2006/relationships/image" Target="media/image24.png"/><Relationship Id="rId68" Type="http://schemas.openxmlformats.org/officeDocument/2006/relationships/image" Target="media/image28.png"/><Relationship Id="rId84" Type="http://schemas.openxmlformats.org/officeDocument/2006/relationships/image" Target="media/image40.wmf"/><Relationship Id="rId89" Type="http://schemas.openxmlformats.org/officeDocument/2006/relationships/oleObject" Target="embeddings/oleObject14.bin"/><Relationship Id="rId112" Type="http://schemas.openxmlformats.org/officeDocument/2006/relationships/image" Target="media/image54.wmf"/><Relationship Id="rId133" Type="http://schemas.openxmlformats.org/officeDocument/2006/relationships/hyperlink" Target="https://svn.fmi-standard.org/fmi/branches/public/Test_FMUs/_FMIModelicaTest/FMITest/help/FMITest.html" TargetMode="External"/><Relationship Id="rId138" Type="http://schemas.openxmlformats.org/officeDocument/2006/relationships/hyperlink" Target="http://en.wikipedia.org/wiki/Xml" TargetMode="External"/><Relationship Id="rId16" Type="http://schemas.openxmlformats.org/officeDocument/2006/relationships/hyperlink" Target="https://www.fmi-standard.org/tools" TargetMode="External"/><Relationship Id="rId107" Type="http://schemas.openxmlformats.org/officeDocument/2006/relationships/oleObject" Target="embeddings/oleObject23.bin"/><Relationship Id="rId11" Type="http://schemas.openxmlformats.org/officeDocument/2006/relationships/hyperlink" Target="mailto:contact@fmi-standard.org"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image" Target="media/image14.png"/><Relationship Id="rId58" Type="http://schemas.openxmlformats.org/officeDocument/2006/relationships/image" Target="media/image19.png"/><Relationship Id="rId74" Type="http://schemas.openxmlformats.org/officeDocument/2006/relationships/hyperlink" Target="http://en.wikipedia.org/wiki/Depth-first_search" TargetMode="External"/><Relationship Id="rId79" Type="http://schemas.openxmlformats.org/officeDocument/2006/relationships/image" Target="media/image36.png"/><Relationship Id="rId102" Type="http://schemas.openxmlformats.org/officeDocument/2006/relationships/image" Target="media/image49.wmf"/><Relationship Id="rId123" Type="http://schemas.openxmlformats.org/officeDocument/2006/relationships/image" Target="media/image61.png"/><Relationship Id="rId128" Type="http://schemas.openxmlformats.org/officeDocument/2006/relationships/hyperlink" Target="https://www.modelica.org/documents/ModelicaSpec33.pdf" TargetMode="Externa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17.bin"/><Relationship Id="rId22" Type="http://schemas.openxmlformats.org/officeDocument/2006/relationships/oleObject" Target="embeddings/oleObject1.bin"/><Relationship Id="rId27" Type="http://schemas.openxmlformats.org/officeDocument/2006/relationships/hyperlink" Target="http://msdn.microsoft.com/en-us/library/aa365247%28VS.85%29.aspx" TargetMode="External"/><Relationship Id="rId43" Type="http://schemas.openxmlformats.org/officeDocument/2006/relationships/image" Target="media/image7.png"/><Relationship Id="rId48" Type="http://schemas.openxmlformats.org/officeDocument/2006/relationships/oleObject" Target="embeddings/oleObject8.bin"/><Relationship Id="rId64" Type="http://schemas.openxmlformats.org/officeDocument/2006/relationships/image" Target="media/image25.png"/><Relationship Id="rId69" Type="http://schemas.openxmlformats.org/officeDocument/2006/relationships/image" Target="media/image29.png"/><Relationship Id="rId113" Type="http://schemas.openxmlformats.org/officeDocument/2006/relationships/oleObject" Target="embeddings/oleObject26.bin"/><Relationship Id="rId118" Type="http://schemas.openxmlformats.org/officeDocument/2006/relationships/image" Target="media/image57.wmf"/><Relationship Id="rId134" Type="http://schemas.openxmlformats.org/officeDocument/2006/relationships/hyperlink" Target="http://www.autosar.org/" TargetMode="External"/><Relationship Id="rId139" Type="http://schemas.openxmlformats.org/officeDocument/2006/relationships/header" Target="header3.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32.png"/><Relationship Id="rId80" Type="http://schemas.openxmlformats.org/officeDocument/2006/relationships/image" Target="media/image37.png"/><Relationship Id="rId85" Type="http://schemas.openxmlformats.org/officeDocument/2006/relationships/oleObject" Target="embeddings/oleObject12.bin"/><Relationship Id="rId93" Type="http://schemas.openxmlformats.org/officeDocument/2006/relationships/oleObject" Target="embeddings/oleObject16.bin"/><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creativecommons.org/licenses/by-sa/4.0/" TargetMode="External"/><Relationship Id="rId17" Type="http://schemas.openxmlformats.org/officeDocument/2006/relationships/hyperlink" Target="https://fmi-standard.org/downloads" TargetMode="External"/><Relationship Id="rId25" Type="http://schemas.openxmlformats.org/officeDocument/2006/relationships/hyperlink" Target="https://itea3.org/project/modelisar.html"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image" Target="media/image10.png"/><Relationship Id="rId59" Type="http://schemas.openxmlformats.org/officeDocument/2006/relationships/image" Target="media/image20.png"/><Relationship Id="rId67" Type="http://schemas.openxmlformats.org/officeDocument/2006/relationships/hyperlink" Target="https://ssp-standard.org/" TargetMode="External"/><Relationship Id="rId103" Type="http://schemas.openxmlformats.org/officeDocument/2006/relationships/oleObject" Target="embeddings/oleObject21.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hyperlink" Target="http://www.ep.liu.se/ecp/076/018/ecp12076018.pdf" TargetMode="External"/><Relationship Id="rId129" Type="http://schemas.openxmlformats.org/officeDocument/2006/relationships/hyperlink" Target="http://www.di.ens.fr/~pouzet/lucid-synchrone/" TargetMode="External"/><Relationship Id="rId137" Type="http://schemas.openxmlformats.org/officeDocument/2006/relationships/hyperlink" Target="http://www.w3.org/XML/" TargetMode="External"/><Relationship Id="rId20" Type="http://schemas.openxmlformats.org/officeDocument/2006/relationships/hyperlink" Target="http://en.wikipedia.org/wiki/Simple_API_for_XML" TargetMode="External"/><Relationship Id="rId41" Type="http://schemas.openxmlformats.org/officeDocument/2006/relationships/hyperlink" Target="http://www.w3.org/TR/xmlschema-2/" TargetMode="External"/><Relationship Id="rId54" Type="http://schemas.openxmlformats.org/officeDocument/2006/relationships/image" Target="media/image15.png"/><Relationship Id="rId62" Type="http://schemas.openxmlformats.org/officeDocument/2006/relationships/image" Target="media/image23.png"/><Relationship Id="rId70" Type="http://schemas.openxmlformats.org/officeDocument/2006/relationships/image" Target="media/image30.png"/><Relationship Id="rId75" Type="http://schemas.openxmlformats.org/officeDocument/2006/relationships/hyperlink" Target="http://www.cmake.org" TargetMode="External"/><Relationship Id="rId83" Type="http://schemas.openxmlformats.org/officeDocument/2006/relationships/oleObject" Target="embeddings/oleObject11.bin"/><Relationship Id="rId88" Type="http://schemas.openxmlformats.org/officeDocument/2006/relationships/image" Target="media/image42.wmf"/><Relationship Id="rId91" Type="http://schemas.openxmlformats.org/officeDocument/2006/relationships/oleObject" Target="embeddings/oleObject15.bin"/><Relationship Id="rId96" Type="http://schemas.openxmlformats.org/officeDocument/2006/relationships/image" Target="media/image46.wmf"/><Relationship Id="rId111" Type="http://schemas.openxmlformats.org/officeDocument/2006/relationships/oleObject" Target="embeddings/oleObject25.bin"/><Relationship Id="rId132" Type="http://schemas.openxmlformats.org/officeDocument/2006/relationships/hyperlink" Target="http://www.itea2.org/"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contact@fmi-standard.org" TargetMode="External"/><Relationship Id="rId23" Type="http://schemas.openxmlformats.org/officeDocument/2006/relationships/hyperlink" Target="http://www.ep.liu.se/ecp/063/013/ecp11063013.pdf" TargetMode="External"/><Relationship Id="rId28" Type="http://schemas.openxmlformats.org/officeDocument/2006/relationships/hyperlink" Target="http://datatracker.ietf.org/doc/rfc3986/" TargetMode="External"/><Relationship Id="rId36" Type="http://schemas.openxmlformats.org/officeDocument/2006/relationships/image" Target="media/image5.wmf"/><Relationship Id="rId49" Type="http://schemas.openxmlformats.org/officeDocument/2006/relationships/oleObject" Target="embeddings/oleObject9.bin"/><Relationship Id="rId57" Type="http://schemas.openxmlformats.org/officeDocument/2006/relationships/image" Target="media/image18.png"/><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29.bin"/><Relationship Id="rId127" Type="http://schemas.openxmlformats.org/officeDocument/2006/relationships/hyperlink" Target="http://www.ep.liu.se/ecp/076/017/ecp12076017.pdf" TargetMode="External"/><Relationship Id="rId10" Type="http://schemas.openxmlformats.org/officeDocument/2006/relationships/hyperlink" Target="https://fmi-standard.org/downloads" TargetMode="External"/><Relationship Id="rId31" Type="http://schemas.openxmlformats.org/officeDocument/2006/relationships/image" Target="media/image3.wmf"/><Relationship Id="rId44" Type="http://schemas.openxmlformats.org/officeDocument/2006/relationships/image" Target="media/image8.png"/><Relationship Id="rId52" Type="http://schemas.openxmlformats.org/officeDocument/2006/relationships/image" Target="media/image13.png"/><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hyperlink" Target="http://en.wikipedia.org/wiki/Extended_BNF" TargetMode="External"/><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60.png"/><Relationship Id="rId130" Type="http://schemas.openxmlformats.org/officeDocument/2006/relationships/hyperlink" Target="http://www.w3.org/XML/" TargetMode="External"/><Relationship Id="rId135" Type="http://schemas.openxmlformats.org/officeDocument/2006/relationships/hyperlink" Target="http://www.osek-vdx.org/"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creativecommons.org/licenses/by-sa/4.0/legalcode" TargetMode="External"/><Relationship Id="rId18" Type="http://schemas.openxmlformats.org/officeDocument/2006/relationships/hyperlink" Target="http://en.wikipedia.org/wiki/Xml" TargetMode="External"/><Relationship Id="rId39" Type="http://schemas.openxmlformats.org/officeDocument/2006/relationships/oleObject" Target="embeddings/oleObject7.bin"/><Relationship Id="rId109" Type="http://schemas.openxmlformats.org/officeDocument/2006/relationships/oleObject" Target="embeddings/oleObject24.bin"/><Relationship Id="rId34" Type="http://schemas.openxmlformats.org/officeDocument/2006/relationships/oleObject" Target="embeddings/oleObject4.bin"/><Relationship Id="rId50" Type="http://schemas.openxmlformats.org/officeDocument/2006/relationships/image" Target="media/image12.wmf"/><Relationship Id="rId55" Type="http://schemas.openxmlformats.org/officeDocument/2006/relationships/image" Target="media/image16.png"/><Relationship Id="rId76" Type="http://schemas.openxmlformats.org/officeDocument/2006/relationships/image" Target="media/image33.png"/><Relationship Id="rId97" Type="http://schemas.openxmlformats.org/officeDocument/2006/relationships/oleObject" Target="embeddings/oleObject18.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hyperlink" Target="http://www.di.ens.fr/~pouzet/bib/cdc10.pdf" TargetMode="External"/><Relationship Id="rId141"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2.wmf"/><Relationship Id="rId24" Type="http://schemas.openxmlformats.org/officeDocument/2006/relationships/hyperlink" Target="http://www.ep.liu.se/ecp/076/017/ecp12076017.pdf" TargetMode="External"/><Relationship Id="rId40" Type="http://schemas.openxmlformats.org/officeDocument/2006/relationships/hyperlink" Target="http://www.w3.org/TR/xmlschema-2/" TargetMode="External"/><Relationship Id="rId45" Type="http://schemas.openxmlformats.org/officeDocument/2006/relationships/image" Target="media/image9.png"/><Relationship Id="rId66" Type="http://schemas.openxmlformats.org/officeDocument/2006/relationships/image" Target="media/image27.png"/><Relationship Id="rId87" Type="http://schemas.openxmlformats.org/officeDocument/2006/relationships/oleObject" Target="embeddings/oleObject13.bin"/><Relationship Id="rId110" Type="http://schemas.openxmlformats.org/officeDocument/2006/relationships/image" Target="media/image53.wmf"/><Relationship Id="rId115" Type="http://schemas.openxmlformats.org/officeDocument/2006/relationships/oleObject" Target="embeddings/oleObject27.bin"/><Relationship Id="rId131" Type="http://schemas.openxmlformats.org/officeDocument/2006/relationships/hyperlink" Target="http://en.wikipedia.org/wiki/Xml" TargetMode="External"/><Relationship Id="rId136" Type="http://schemas.openxmlformats.org/officeDocument/2006/relationships/hyperlink" Target="http://de.wikipedia.org/wiki/OSEK" TargetMode="External"/><Relationship Id="rId61" Type="http://schemas.openxmlformats.org/officeDocument/2006/relationships/image" Target="media/image22.png"/><Relationship Id="rId82" Type="http://schemas.openxmlformats.org/officeDocument/2006/relationships/image" Target="media/image39.wmf"/><Relationship Id="rId19" Type="http://schemas.openxmlformats.org/officeDocument/2006/relationships/hyperlink" Target="http://sax.sourceforge.net/" TargetMode="External"/><Relationship Id="rId14" Type="http://schemas.openxmlformats.org/officeDocument/2006/relationships/hyperlink" Target="http://www.opensource.org/licenses/bsd-license.html" TargetMode="Externa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7.png"/><Relationship Id="rId77" Type="http://schemas.openxmlformats.org/officeDocument/2006/relationships/image" Target="media/image34.png"/><Relationship Id="rId100" Type="http://schemas.openxmlformats.org/officeDocument/2006/relationships/image" Target="media/image48.wmf"/><Relationship Id="rId105" Type="http://schemas.openxmlformats.org/officeDocument/2006/relationships/oleObject" Target="embeddings/oleObject22.bin"/><Relationship Id="rId126" Type="http://schemas.openxmlformats.org/officeDocument/2006/relationships/hyperlink" Target="http://www.ep.liu.se/ecp/063/013/ecp11063013.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0619D9-EA2D-4DEE-80A3-3F768A7EA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48370</Words>
  <Characters>275709</Characters>
  <Application>Microsoft Office Word</Application>
  <DocSecurity>0</DocSecurity>
  <Lines>2297</Lines>
  <Paragraphs>646</Paragraphs>
  <ScaleCrop>false</ScaleCrop>
  <HeadingPairs>
    <vt:vector size="8" baseType="variant">
      <vt:variant>
        <vt:lpstr>Title</vt:lpstr>
      </vt:variant>
      <vt:variant>
        <vt:i4>1</vt:i4>
      </vt:variant>
      <vt:variant>
        <vt:lpstr>Headings</vt:lpstr>
      </vt:variant>
      <vt:variant>
        <vt:i4>75</vt:i4>
      </vt:variant>
      <vt:variant>
        <vt:lpstr>Titel</vt:lpstr>
      </vt:variant>
      <vt:variant>
        <vt:i4>1</vt:i4>
      </vt:variant>
      <vt:variant>
        <vt:lpstr>Rubrik</vt:lpstr>
      </vt:variant>
      <vt:variant>
        <vt:i4>1</vt:i4>
      </vt:variant>
    </vt:vector>
  </HeadingPairs>
  <TitlesOfParts>
    <vt:vector size="78" baseType="lpstr">
      <vt:lpstr>Functional Mock-up Interface 2.0.1</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3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artin Otter</dc:creator>
  <cp:lastModifiedBy>Bertsch Christian (CR/AEE3)</cp:lastModifiedBy>
  <cp:revision>21</cp:revision>
  <cp:lastPrinted>2019-09-28T19:04:00Z</cp:lastPrinted>
  <dcterms:created xsi:type="dcterms:W3CDTF">2019-09-25T18:45:00Z</dcterms:created>
  <dcterms:modified xsi:type="dcterms:W3CDTF">2019-09-28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